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5.xml" ContentType="application/vnd.openxmlformats-officedocument.presentationml.notesSlide+xml"/>
  <Override PartName="/ppt/ink/ink1.xml" ContentType="application/inkml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7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ink/ink2.xml" ContentType="application/inkml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ink/ink3.xml" ContentType="application/inkml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8.xml" ContentType="application/vnd.openxmlformats-officedocument.presentationml.notesSlide+xml"/>
  <Override PartName="/ppt/tags/tag34.xml" ContentType="application/vnd.openxmlformats-officedocument.presentationml.tags+xml"/>
  <Override PartName="/ppt/notesSlides/notesSlide9.xml" ContentType="application/vnd.openxmlformats-officedocument.presentationml.notesSlide+xml"/>
  <Override PartName="/ppt/tags/tag35.xml" ContentType="application/vnd.openxmlformats-officedocument.presentationml.tags+xml"/>
  <Override PartName="/ppt/notesSlides/notesSlide10.xml" ContentType="application/vnd.openxmlformats-officedocument.presentationml.notesSlide+xml"/>
  <Override PartName="/ppt/tags/tag36.xml" ContentType="application/vnd.openxmlformats-officedocument.presentationml.tags+xml"/>
  <Override PartName="/ppt/notesSlides/notesSlide11.xml" ContentType="application/vnd.openxmlformats-officedocument.presentationml.notesSlide+xml"/>
  <Override PartName="/ppt/ink/ink4.xml" ContentType="application/inkml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2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3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14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15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6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17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18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19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20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1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22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23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24.xml" ContentType="application/vnd.openxmlformats-officedocument.presentationml.notesSlide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25.xml" ContentType="application/vnd.openxmlformats-officedocument.presentationml.notesSl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26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notesSlides/notesSlide27.xml" ContentType="application/vnd.openxmlformats-officedocument.presentationml.notesSlide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28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29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30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31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notesSlides/notesSlide32.xml" ContentType="application/vnd.openxmlformats-officedocument.presentationml.notesSlide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33.xml" ContentType="application/vnd.openxmlformats-officedocument.presentationml.notesSlide+xml"/>
  <Override PartName="/ppt/tags/tag105.xml" ContentType="application/vnd.openxmlformats-officedocument.presentationml.tags+xml"/>
  <Override PartName="/ppt/notesSlides/notesSlide34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35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36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8" r:id="rId1"/>
  </p:sldMasterIdLst>
  <p:notesMasterIdLst>
    <p:notesMasterId r:id="rId117"/>
  </p:notesMasterIdLst>
  <p:handoutMasterIdLst>
    <p:handoutMasterId r:id="rId118"/>
  </p:handoutMasterIdLst>
  <p:sldIdLst>
    <p:sldId id="1316" r:id="rId2"/>
    <p:sldId id="765" r:id="rId3"/>
    <p:sldId id="764" r:id="rId4"/>
    <p:sldId id="606" r:id="rId5"/>
    <p:sldId id="1277" r:id="rId6"/>
    <p:sldId id="1279" r:id="rId7"/>
    <p:sldId id="1280" r:id="rId8"/>
    <p:sldId id="1281" r:id="rId9"/>
    <p:sldId id="1282" r:id="rId10"/>
    <p:sldId id="1283" r:id="rId11"/>
    <p:sldId id="1289" r:id="rId12"/>
    <p:sldId id="1310" r:id="rId13"/>
    <p:sldId id="1290" r:id="rId14"/>
    <p:sldId id="1291" r:id="rId15"/>
    <p:sldId id="1292" r:id="rId16"/>
    <p:sldId id="1293" r:id="rId17"/>
    <p:sldId id="1294" r:id="rId18"/>
    <p:sldId id="1295" r:id="rId19"/>
    <p:sldId id="1296" r:id="rId20"/>
    <p:sldId id="1308" r:id="rId21"/>
    <p:sldId id="1309" r:id="rId22"/>
    <p:sldId id="1117" r:id="rId23"/>
    <p:sldId id="1118" r:id="rId24"/>
    <p:sldId id="1119" r:id="rId25"/>
    <p:sldId id="1297" r:id="rId26"/>
    <p:sldId id="1199" r:id="rId27"/>
    <p:sldId id="1107" r:id="rId28"/>
    <p:sldId id="1108" r:id="rId29"/>
    <p:sldId id="1301" r:id="rId30"/>
    <p:sldId id="1170" r:id="rId31"/>
    <p:sldId id="1186" r:id="rId32"/>
    <p:sldId id="1317" r:id="rId33"/>
    <p:sldId id="1319" r:id="rId34"/>
    <p:sldId id="1320" r:id="rId35"/>
    <p:sldId id="1318" r:id="rId36"/>
    <p:sldId id="1187" r:id="rId37"/>
    <p:sldId id="1184" r:id="rId38"/>
    <p:sldId id="1171" r:id="rId39"/>
    <p:sldId id="1261" r:id="rId40"/>
    <p:sldId id="1302" r:id="rId41"/>
    <p:sldId id="1303" r:id="rId42"/>
    <p:sldId id="1304" r:id="rId43"/>
    <p:sldId id="1188" r:id="rId44"/>
    <p:sldId id="1189" r:id="rId45"/>
    <p:sldId id="1305" r:id="rId46"/>
    <p:sldId id="1306" r:id="rId47"/>
    <p:sldId id="1264" r:id="rId48"/>
    <p:sldId id="1265" r:id="rId49"/>
    <p:sldId id="1200" r:id="rId50"/>
    <p:sldId id="1298" r:id="rId51"/>
    <p:sldId id="1299" r:id="rId52"/>
    <p:sldId id="1300" r:id="rId53"/>
    <p:sldId id="1208" r:id="rId54"/>
    <p:sldId id="1239" r:id="rId55"/>
    <p:sldId id="1209" r:id="rId56"/>
    <p:sldId id="1215" r:id="rId57"/>
    <p:sldId id="1211" r:id="rId58"/>
    <p:sldId id="1312" r:id="rId59"/>
    <p:sldId id="1311" r:id="rId60"/>
    <p:sldId id="1213" r:id="rId61"/>
    <p:sldId id="1246" r:id="rId62"/>
    <p:sldId id="1126" r:id="rId63"/>
    <p:sldId id="1219" r:id="rId64"/>
    <p:sldId id="1220" r:id="rId65"/>
    <p:sldId id="1221" r:id="rId66"/>
    <p:sldId id="1222" r:id="rId67"/>
    <p:sldId id="1223" r:id="rId68"/>
    <p:sldId id="1224" r:id="rId69"/>
    <p:sldId id="1225" r:id="rId70"/>
    <p:sldId id="1137" r:id="rId71"/>
    <p:sldId id="1127" r:id="rId72"/>
    <p:sldId id="1128" r:id="rId73"/>
    <p:sldId id="1129" r:id="rId74"/>
    <p:sldId id="1138" r:id="rId75"/>
    <p:sldId id="1139" r:id="rId76"/>
    <p:sldId id="1140" r:id="rId77"/>
    <p:sldId id="1141" r:id="rId78"/>
    <p:sldId id="1130" r:id="rId79"/>
    <p:sldId id="1131" r:id="rId80"/>
    <p:sldId id="1142" r:id="rId81"/>
    <p:sldId id="1143" r:id="rId82"/>
    <p:sldId id="1132" r:id="rId83"/>
    <p:sldId id="1144" r:id="rId84"/>
    <p:sldId id="1133" r:id="rId85"/>
    <p:sldId id="1134" r:id="rId86"/>
    <p:sldId id="1135" r:id="rId87"/>
    <p:sldId id="1145" r:id="rId88"/>
    <p:sldId id="1146" r:id="rId89"/>
    <p:sldId id="1136" r:id="rId90"/>
    <p:sldId id="1148" r:id="rId91"/>
    <p:sldId id="1314" r:id="rId92"/>
    <p:sldId id="1315" r:id="rId93"/>
    <p:sldId id="1210" r:id="rId94"/>
    <p:sldId id="1284" r:id="rId95"/>
    <p:sldId id="1285" r:id="rId96"/>
    <p:sldId id="1286" r:id="rId97"/>
    <p:sldId id="1307" r:id="rId98"/>
    <p:sldId id="1168" r:id="rId99"/>
    <p:sldId id="1288" r:id="rId100"/>
    <p:sldId id="1248" r:id="rId101"/>
    <p:sldId id="1249" r:id="rId102"/>
    <p:sldId id="1313" r:id="rId103"/>
    <p:sldId id="1196" r:id="rId104"/>
    <p:sldId id="1203" r:id="rId105"/>
    <p:sldId id="1204" r:id="rId106"/>
    <p:sldId id="1206" r:id="rId107"/>
    <p:sldId id="1247" r:id="rId108"/>
    <p:sldId id="1274" r:id="rId109"/>
    <p:sldId id="1267" r:id="rId110"/>
    <p:sldId id="1268" r:id="rId111"/>
    <p:sldId id="1269" r:id="rId112"/>
    <p:sldId id="1270" r:id="rId113"/>
    <p:sldId id="1271" r:id="rId114"/>
    <p:sldId id="1272" r:id="rId115"/>
    <p:sldId id="1273" r:id="rId116"/>
  </p:sldIdLst>
  <p:sldSz cx="12192000" cy="6858000"/>
  <p:notesSz cx="9926638" cy="6797675"/>
  <p:custDataLst>
    <p:tags r:id="rId1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78" userDrawn="1">
          <p15:clr>
            <a:srgbClr val="A4A3A4"/>
          </p15:clr>
        </p15:guide>
        <p15:guide id="2" pos="184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00FF"/>
    <a:srgbClr val="00FF00"/>
    <a:srgbClr val="FFFF0B"/>
    <a:srgbClr val="E583BB"/>
    <a:srgbClr val="F8F8F8"/>
    <a:srgbClr val="FFFF39"/>
    <a:srgbClr val="FFFF3D"/>
    <a:srgbClr val="FFFF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44" autoAdjust="0"/>
    <p:restoredTop sz="93256" autoAdjust="0"/>
  </p:normalViewPr>
  <p:slideViewPr>
    <p:cSldViewPr snapToGrid="0">
      <p:cViewPr varScale="1">
        <p:scale>
          <a:sx n="106" d="100"/>
          <a:sy n="106" d="100"/>
        </p:scale>
        <p:origin x="558" y="108"/>
      </p:cViewPr>
      <p:guideLst>
        <p:guide orient="horz" pos="4078"/>
        <p:guide pos="184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7275"/>
    </p:cViewPr>
  </p:sorterViewPr>
  <p:notesViewPr>
    <p:cSldViewPr snapToGrid="0">
      <p:cViewPr varScale="1">
        <p:scale>
          <a:sx n="45" d="100"/>
          <a:sy n="45" d="100"/>
        </p:scale>
        <p:origin x="-1406" y="-67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tags" Target="tags/tag1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1.xml"/><Relationship Id="rId2" Type="http://schemas.openxmlformats.org/officeDocument/2006/relationships/slide" Target="slides/slide39.xml"/><Relationship Id="rId1" Type="http://schemas.openxmlformats.org/officeDocument/2006/relationships/slide" Target="slides/slide38.xml"/><Relationship Id="rId5" Type="http://schemas.openxmlformats.org/officeDocument/2006/relationships/slide" Target="slides/slide44.xml"/><Relationship Id="rId4" Type="http://schemas.openxmlformats.org/officeDocument/2006/relationships/slide" Target="slides/slide4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2922" cy="339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6" tIns="45853" rIns="91706" bIns="45853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3716" y="0"/>
            <a:ext cx="4302922" cy="339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6" tIns="45853" rIns="91706" bIns="4585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58270"/>
            <a:ext cx="4302922" cy="339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6" tIns="45853" rIns="91706" bIns="45853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3716" y="6458270"/>
            <a:ext cx="4302922" cy="339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6" tIns="45853" rIns="91706" bIns="4585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24CEA6E4-29EB-4DAA-8052-DD53B570ABE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97.4848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0-12-11T08:58:09.9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6 4302 561 0,'0'0'253'0,"0"0"-39"0,0 0-55 15,0 0-32-15,0 0-2 16,0 0-26-16,-66 0 20 16,37 0-59-16,2 0 7 15,-1 4-38-15,-8 3-18 16,3 1 19-16,-7 2 7 15,-4-1-21-15,-5 3-1 16,-6 4-2-16,-1 0-13 16,1 4 0-16,6-2 0 15,7 4-7-15,9-5 5 16,11 1-5-16,4-5-3 16,11-2-4-16,7-4-13 15,0-3-10-15,0 1-8 16,18 0 45-16,11 2 58 15,11 1-2-15,8 1-27 0,8 4 6 16,8 0-5-16,5 3-7 16,-3 4-9-16,1 1-8 15,-5 2-5-15,-14 1 1 16,-6-1 9-16,-15 2 4 16,-12-1 0-16,-10 2 1 15,-5 0 8-15,0-2 1 16,-33 2-5-16,-16-3 7 15,-4-3-14-15,-7-4 0 16,-2-5-5-16,7-3-2 16,6-4 1-16,13-4-7 15,10 0 0-15,8 0-26 16,18 0-81-16,0 0-162 16,0 0-421-16</inkml:trace>
  <inkml:trace contextRef="#ctx0" brushRef="#br0" timeOffset="539.64">2963 4794 690 0,'0'0'184'16,"0"0"45"-16,0 0-116 15,182-68-56-15,-111 42 4 16,0-1 13-16,0 1-37 16,-7 0-12-16,-11 4-10 15,-13 0-7-15,-14 6 1 16,-12 3 4-16,-10 4 69 15,-4 2 62-15,0 2-27 16,-18 4-13-16,-13 1-11 16,-8 0-37-16,-8 1-48 15,-4 12-8-15,2 5-6 0,-6 1 5 16,2 6 1 0,2-2 0-16,0 4-1 0,9 0-1 15,2 0-4-15,5 2 5 16,8 1-6-16,12-3-4 15,3-1 1-15,12-2-2 16,0-4-1-16,5-1-5 16,24-5 18-16,8-2 18 15,3-6 10-15,11-2-13 16,0-4-9-16,2 0 2 16,-2 0-8-16,-2 0-46 15,-5-6-47-15,0-1-109 16,-13 0-133-16,-11 2-317 0</inkml:trace>
  <inkml:trace contextRef="#ctx0" brushRef="#br0" timeOffset="1200.31">3945 4503 198 0,'0'0'850'0,"0"0"-610"15,0 0-59-15,0 0-97 16,0 0-78-16,0 0-4 0,0 0-2 15,0 91 29-15,0-54 6 16,0 2-13-16,-3-3-6 16,-1 0-8-16,2-2-7 15,2-7 0-15,0-6 0 16,0-3-1-16,0-7 0 16,0-4 1-16,0-2 0 15,0-5-1-15,0 0 2 16,0 0 5-16,0-3 13 15,0-10-19-15,6-5-1 0,3-3-1 16,4-4-9-16,1 0 10 16,3 0 0-16,3 2 0 15,5-2 16-15,-3 3 15 16,4 1 21-16,3 0 14 16,-2-3-3-16,2 4 5 15,6-1-14-15,-6 3-10 16,2 2-15-16,-5 5-13 15,-1 1-14-15,-10 7-2 16,-1 2-1-16,-3 1-15 16,-5 1-3-16,3 13 19 15,-2 9 6-15,-1 6 13 16,1 4 2-16,-2 4-2 16,-3 0-9-16,2-1-2 15,1-5-7-15,-3-6-1 0,2-3-1 16,-2-7-5-16,5-7-38 15,-2-5-103-15,8-3-123 16,-4 0-288-16,4-8-133 16</inkml:trace>
  <inkml:trace contextRef="#ctx0" brushRef="#br0" timeOffset="1875.37">4833 4429 430 0,'0'0'154'0,"0"0"-18"15,0 0-67-15,0 0-36 0,-155 85-20 16,130-68 16-16,10-4 40 15,4 0 61-15,4-6-12 16,5 2-47-16,2-3-8 16,0 1 10-16,0 1 8 15,20 0 2-15,2 2 36 16,9-1-12-16,2 2-27 16,5 2-8-16,2 0-28 0,-1 2-26 15,-1-1-1 1,0 0-9-16,-9 1-7 15,-5 0 1-15,-11 1-2 0,-6 2-50 16,-7 1-22-16,0 4 47 16,-18 1 23-16,-15 0 1 15,-7-4-1-15,2-1 2 16,5-8-1-16,7-7 0 16,12-4 1-16,10 0-6 15,4-4 5-15,0-13-37 16,24-2 6-16,14-5 8 15,4-1 24-15,9-5 1 16,0 1 16-16,0-1 5 0,-5 0 25 16,-6 3 23-1,-7 7 30-15,-13 5 10 0,-4 7-22 16,-10 5-20 0,-6 3-47-16,0 0-21 0,0 4-14 15,0 12-36-15,0 9 44 16,0 5 6-16,0 4 7 15,-4 2-6-15,2-2-1 16,-7 1-40-16,9-6 14 16,0-6-2-16,0-8-74 15,0-7-69-15,0-4-59 16,11-4-163-16,7-8-157 16,-5-7 224-16</inkml:trace>
  <inkml:trace contextRef="#ctx0" brushRef="#br0" timeOffset="2044.01">5360 4391 639 0,'0'0'117'16,"0"0"-117"-16,0 0-288 0</inkml:trace>
  <inkml:trace contextRef="#ctx0" brushRef="#br0" timeOffset="2369.88">5692 3964 669 0,'0'0'768'0,"0"0"-656"15,0 0-73-15,0 0-30 16,0 0 44-16,33 108 54 16,-26-38 3-16,-7 24-24 15,0 19-45-15,-20-5-25 16,0-23-10-16,0-25-5 15,9-21 0-15,-2 3 0 0,-1-4 0 16,6-1-1-16,3-14-1 16,5-10-8-16,0-9-104 15,13-4-186-15,14-14-184 16,0-5 154-16</inkml:trace>
  <inkml:trace contextRef="#ctx0" brushRef="#br0" timeOffset="2658.05">5601 4499 453 0,'0'0'212'0,"0"0"4"15,0 0-44-15,0 0 8 16,199-23 31-16,-143 21-40 15,-1 2-83-15,-13 0-41 16,0 8-32-16,-13 10-14 16,-4 5 23-16,-17 6 27 15,-3 5-9-15,-5 1-29 16,0 1-13-16,0-6-26 16,0-3-50-16,0-6-45 15,2-6-97-15,9-7-144 16,0-5-255-16</inkml:trace>
  <inkml:trace contextRef="#ctx0" brushRef="#br0" timeOffset="2859.93">6173 4395 466 0,'0'0'698'0,"0"0"-597"16,0 0-101-16,0 0-227 16,0 0-339-16</inkml:trace>
  <inkml:trace contextRef="#ctx0" brushRef="#br0" timeOffset="3305.33">6434 4435 1007 0,'0'0'290'0,"0"0"-172"16,0 0-112-16,0 0 2 16,0 0 16-16,0 0 0 15,122 97-2-15,-102-65-3 16,0 1-4-16,-3-2-5 15,-3-9-10-15,-1-5 0 16,-4-10-7-16,2-5 7 0,-2-2 1 16,6 0 49-16,1-15 42 15,8-2 48-15,5-4-63 16,0-3-18-16,-1 4 20 16,-3 4-31-16,-5 3 7 15,-5 7 5-15,-4 6-39 16,3 0-21-16,3 0-13 15,-1 17 13-15,4 4 16 16,0 5-9-16,-3 2-6 16,1 1-1-16,-2-2 0 15,-3-5 0-15,0-4-38 16,0-5-71-16,-1-6-95 16,1-7-72-16,-2 0-208 0,-4-5-85 15</inkml:trace>
  <inkml:trace contextRef="#ctx0" brushRef="#br0" timeOffset="3545.4">7160 4378 67 0,'0'0'341'16,"0"0"-36"-16,0 0-18 0,0 0-29 16,0 0-126-1,0 0-64-15,0 0-68 0,40-26-17 16,-22 16-97-16,-3-1-51 16,3-2-20-16,-5-1-29 15,-1-3 41-15,-6-7 13 16,-4 3-6-16,-2 2-40 0</inkml:trace>
  <inkml:trace contextRef="#ctx0" brushRef="#br0" timeOffset="3964.02">7344 4165 182 0,'0'0'762'0,"0"0"-406"16,0 0-83-16,0 0-84 16,0 0-85-16,0 0-32 15,0 0 10-15,5-9 25 16,-5 9-8-16,0 0-19 16,0 0-14-16,0 0-30 15,0 3-35-15,0 12-1 16,0 7-5-16,-7 7 5 15,0 8 1-15,1-1 14 16,-1 5 16-16,-4-2 20 16,4 0 0-16,1 1 1 0,6-5-24 15,0-1-15 1,0-2-12-16,0 0 0 0,0-3 0 16,6-1 0-16,8-2-1 15,6-3 0-15,-1-3 1 16,6-1-1-16,6-4-6 15,-2-4-86-15,6-4-70 16,-2-6 34-16,14-2-16 16,-10-15-199-16,-8-5-414 0</inkml:trace>
  <inkml:trace contextRef="#ctx0" brushRef="#br0" timeOffset="4617.75">7393 4448 990 0,'0'0'553'0,"0"0"-412"16,0 0 26-16,0 0-20 15,173-48-69-15,-116 39-50 16,-8 2-18-16,-16 4-10 15,-17 3-69-15,-12 0-89 16,-4 3-34-16,0 11 69 16,-18 7 123-16,-2 0 34 15,1-2 66-15,7-4 20 0,6-5-39 16,6-6-61-16,0-2-18 16,0-2 30-16,6 0 9 15,12 0-9-15,2 0-4 16,-2 0-12-16,-3 0-4 15,-1 0-6-15,-1 0 1 16,2 0 3-16,-6 0-4 16,-2 3 0-16,4 4 4 15,-2 1 30-15,2 2 38 16,2 1-2-16,1 2-27 16,1 2-25-16,9 1-10 15,1 1 6-15,4 5 3 16,2 2 7-16,2 1-3 0,4 3-11 15,-3-1 1-15,-1 0-4 16,-7-1-4-16,-8-3-2 16,-11-1 10-16,-7 0 17 15,-5 0 9-15,-37 2-3 16,-20 1-10-16,-11-2-6 16,-7-2 27-16,-4-3-3 15,2-3-2-15,3-7-1 16,12-2-5-16,12-3-20 15,22-3-14-15,17 0-6 16,16 0-93-16,2 0-242 16,29-7-422-16,-2-2-320 0</inkml:trace>
  <inkml:trace contextRef="#ctx0" brushRef="#br0" timeOffset="12347.97">21590 17722 825 0,'0'0'667'16,"0"0"-538"-16,0 0 48 0,0 0 0 16,0 0-94-1,0 0-47-15,-36 0-14 0,36 0-8 16,7 0-2-16,22 0 16 15,8 0 27-15,14-2-8 16,2-5 21-16,7 1-19 16,2-1-10-16,-4 1-16 15,-5 0-11-15,-2 2-11 16,-16 1 5-16,-8 1-6 16,-9 2 0-16,-7 0 0 15,-5 0-6-15,-6 0-49 16,0-1-85-16,0-2-132 15,0-1-291-15,0-1-534 0</inkml:trace>
  <inkml:trace contextRef="#ctx0" brushRef="#br0" timeOffset="13105.36">21541 17971 554 0,'0'0'91'16,"0"0"-31"-16,0 0 47 15,0 0 19-15,0 0-3 16,0 0 11-16,0 0 21 0,7 5-81 16,8-5 114-16,9 0 57 15,10-4-18-15,5 0-66 16,10-3-67-16,7 3-43 16,1-2-26-16,1 5-16 15,-5-1-8-15,-2 2 0 16,-14 0 0-16,-10 0 0 15,-14 0 0-15,-4 0-1 16,-9 0 1-16,0 0 7 16,0 0 5-16,0 0-4 15,0 0-8-15,5 0 5 16,-5 0-5-16,0 0-1 16,6 0-1-16,1 0-8 15,6 0 3-15,12-1 6 16,1-1 1-16,1 1 1 0,4-1-1 15,-9 1 0-15,-2 1-1 16,-9-3 1-16,-2 3-1 16,-5 0 0-16,-4 0 1 15,0 0 5-15,0 0 2 16,0 0-8-16,0 0-9 16,0 0-35-16,0 0-69 15,-20-1-127-15,-6 1-405 16,-1 0-460-16</inkml:trace>
  <inkml:trace contextRef="#ctx0" brushRef="#br0" timeOffset="14009.57">23003 17686 172 0,'0'0'634'0,"0"0"-394"15,0 0 34-15,0 0-33 16,0 0-7-16,0 0-27 16,0 0-62-16,6-18-40 15,-6 18-33-15,0 0-17 16,0 0-10-16,0 0-8 16,0 0-13-16,0 0-8 15,0 0-4-15,0 0 3 16,0 0-3-16,2 1-11 15,10 12 0-15,1 5 15 16,2 6 11-16,3 7 3 16,-2 4-12-16,1 3-6 15,-3 0 0-15,-3 1-3 16,-5 0-8-16,1 0 0 0,-5-4 5 16,3-1-5-16,-5-5 0 15,0-5 0 1,0-4 0-16,0-7 1 0,0-6 5 15,0-1 11-15,0-5 4 16,0-1-1-16,0 0-7 16,0 0-13-16,0 0 0 15,0 0-1-15,2 0-29 16,9-27-126-16,-2 4-198 16,2-5-640-16</inkml:trace>
  <inkml:trace contextRef="#ctx0" brushRef="#br0" timeOffset="14506.56">23835 17849 228 0,'0'0'825'15,"0"0"-647"-15,0 0 19 16,0 0 15-16,0 0-18 16,0 0-13-16,0 0-46 15,-39 34-44-15,39-31-8 16,26-3-40-16,7 0-24 16,7 0 3-16,7 0 4 15,8 0 2-15,-6 0-1 16,6-5-7-16,-8-2 1 15,-3 3 0-15,-11-1-5 0,-6 0-5 16,-14 2-4 0,-6 3 5-16,-5-2 6 0,-2 2 7 15,0 0-25-15,0 0-35 16,0 0-130-16,0 3-156 16,0 2-414-16</inkml:trace>
  <inkml:trace contextRef="#ctx0" brushRef="#br0" timeOffset="15619.08">25293 17600 649 0,'0'0'666'16,"0"0"-504"-16,0 0 38 15,0 0-40-15,0 0-38 0,0 0-14 16,0 0-27-16,-142 23-37 16,102-10-16-16,-6 0-14 15,-5 4-5-15,-9 4-8 16,2 0 8-16,5 1-8 15,7 1 12-15,4-1 9 16,8-4 4-16,14-1-4 16,7-3-4-16,13-1-10 15,0-1-8-15,4 1 0 16,32-1 14-16,15 1-4 16,6 0-1-16,10 2-3 15,2-2-3-15,-10 0-2 16,-8-3 0-16,-15 0 0 0,-10 1-1 15,-15 1 0-15,-8 1 11 16,-3 3 5-16,0 2 8 16,-29 4-6-16,-11 4-11 15,-11 0 4-15,-7 0-10 16,-1-2 6-16,1-4-6 16,12-6 10-16,12-8-10 15,17-3 0-15,12-3-1 16,5 0-59-16,0-3-74 15,29-8-122-15,24-8-259 16,-6 3-127-16,-3 1-269 0</inkml:trace>
  <inkml:trace contextRef="#ctx0" brushRef="#br0" timeOffset="16369.03">25570 17815 155 0,'0'0'967'16,"0"0"-762"-16,0 0-29 15,0 0-55-15,0 0-83 0,-12 84-12 16,8-46 7-1,4 6 2-15,0 2-14 0,0 3-15 16,0 3 23-16,11 0 6 16,-4-1-1-16,-1 2 2 15,1-1-12-15,-7 0-18 16,0-1-5-16,0-5 1 16,0-10 5-16,0-7-6 15,0-14 8-15,-7-9 3 16,5-6 1-16,-4-1 34 15,-6-24-28-15,-1-10-19 16,0-13 2-16,-5-13 14 16,3-4-3-16,8-3 11 15,3 6-14-15,4 7 9 16,0 6 3-16,4 10-4 0,16-1 1 16,0 4 9-1,2 3 6-15,7-2-3 0,0 2-3 16,4-1 17-16,2 3 17 15,1 3-17-15,-3 6-21 16,2 7-11-16,-1 6-13 16,-6 4-1-16,3 5-5 15,0 0 5-15,-2 0-9 16,0 8 9-16,-2 5 1 16,-5 3 0-16,-2 3 6 15,-9 7-5-15,-9 7 12 16,-2 6-2-16,-2 2 2 15,-32 6 4-15,-10 0-6 0,-13-2-3 16,-14-5 7-16,-2-7 12 16,-5-7 56-16,7-12 2 15,7-8-24-15,18-6-6 16,12 0-40-16,17 0-15 16,10-4-10-16,7-3-60 15,0-2-96-15,31-3-73 16,33-9-107-16,-11 4-236 15,0 0-57-15</inkml:trace>
  <inkml:trace contextRef="#ctx0" brushRef="#br0" timeOffset="16820.89">26176 17908 1119 0,'0'0'525'0,"0"0"-314"15,0 0-58-15,0 0-104 16,0 0-32-16,0 0-3 16,0 0-8-16,189-35-5 15,-136 25 6-15,-2 2-6 16,-7-2 0-16,-9 2 0 15,1 1 1-15,-16 0-1 16,-5 1 10-16,-4-1 5 0,-8 0 40 16,-3 1 19-1,0-2-33-15,0 0-14 0,0 2 31 16,-3 0 6-16,-10 3-2 16,-5 3-22-16,-2 0-12 15,-6 7-4-15,-1 10-23 16,-6 8-2-16,-5 5 0 15,5 4 0-15,-4 4 13 16,8 3 7-16,4-1-7 16,12 0-5-16,13-7-8 15,0-5 0-15,0-6-6 16,29-7 5-16,13-6-22 16,5-2 7-16,3-5-26 0,-3-2-54 15,-1 0-68 1,-6 0-122-16,-9 0 40 0,-6 0 4 15,-3 0-3 1,-4 0-254-16,-3-9-309 0</inkml:trace>
  <inkml:trace contextRef="#ctx0" brushRef="#br0" timeOffset="17396.25">27352 17692 990 0,'0'0'308'15,"0"0"-44"-15,0 0-12 16,0 0-54-16,0 0-73 16,0 0-85-16,0 0 4 15,-170 83-13-15,132-53-15 16,1-1 11-16,3 0 16 0,8-2 21 16,1-4-5-1,12-2-4-15,11-4-25 0,2 2-14 16,0-6-7-16,13-3-3 15,18 0-6-15,-2-4-27 16,2-4 18-16,-2-2 3 16,2 0-12-16,-7 0-10 15,-2 0 4-15,-2 0 4 16,5-5 8-16,-1-3 6 16,-2 0 5-16,5-1 0 15,-3 0 1-15,0 1-1 16,-1 1 1-16,-3 1-1 15,2 0 1-15,0 2 0 16,-2-3 0-16,0 1 0 16,4-5 1-16,-4 0-1 0,0-1-1 15,0 1-28-15,-2 1-50 16,-5 3-63-16,-7 4-82 16,-6 3-104-16,0 0-201 15,0 7-214-15</inkml:trace>
  <inkml:trace contextRef="#ctx0" brushRef="#br0" timeOffset="17722.62">27802 17681 825 0,'0'0'760'15,"0"0"-545"-15,0 0-9 0,0 0-88 16,0 0-58 0,0 0 85-16,0 0-25 0,20 74-67 15,-16-45-26-15,3 4-15 16,-7 0 0-16,4 3-9 16,-4-5 4-16,0 3-6 15,0-2 0-15,0-4-1 16,0-5-13-16,0-5-2 15,0-7-19-15,0-6-9 16,0-5 1-16,0-2-97 0,0-32-94 16,0 0-431-1,0 0-287-15</inkml:trace>
  <inkml:trace contextRef="#ctx0" brushRef="#br0" timeOffset="17888.28">27722 17347 1081 0,'0'0'401'15,"0"0"-254"-15,0 0-3 16,0 0-144-16,0 0-185 16,0 0-186-16,0 0-589 0</inkml:trace>
  <inkml:trace contextRef="#ctx0" brushRef="#br0" timeOffset="18378.38">28112 17998 923 0,'0'0'162'0,"0"0"53"0,0 0 22 16,0 0-97-16,0 0 36 15,0 0 76-15,0 0-58 16,0-30-139-16,0-4-38 16,0-13-5-16,-18-27 19 15,-2-28 9-15,12-19-22 16,3 9-16-16,5 23-1 16,0 29 0-16,13 19 5 15,12-2-5-15,1-2 14 16,5-2 12-16,3 9 7 15,1 3 0-15,7 5-14 16,0 5-7-16,3 4-12 0,-6 8-1 16,6 7-17-16,-5 6-73 15,4 0-67-15,0 9-44 16,5 22-128-16,-7-1-186 16,-15-1-115-16</inkml:trace>
  <inkml:trace contextRef="#ctx0" brushRef="#br0" timeOffset="18693.83">28125 17662 801 0,'0'0'395'0,"0"0"-274"0,0 0 37 16,0 0 58-16,0 0 15 15,0 0-35-15,0 0-88 16,142 36 3-16,-102-33-18 16,-7 3-10-16,-2 0-40 15,-4 3-28-15,-7 6-7 16,-3 7 4-16,-8 4 9 16,-2 6-8-16,-7 1-6 15,4 3-7-15,-4-6-41 16,0-5-26-16,0-8-40 15,3-7-75-15,8-10-140 0,-2-9-171 16,2-8-254-16</inkml:trace>
  <inkml:trace contextRef="#ctx0" brushRef="#br0" timeOffset="18862.97">28444 17555 576 0,'0'0'771'16,"0"0"-683"-16,0 0-88 15,0 0-43-15,0 0-522 16,0 0-260-16</inkml:trace>
  <inkml:trace contextRef="#ctx0" brushRef="#br0" timeOffset="19340.12">28697 17704 1463 0,'0'0'518'0,"0"0"-299"16,0 0-37-16,0 0-75 15,-129 88-45-15,129-61-20 16,0 3-17-16,14-3-9 15,17 0 1-15,2-2-5 16,-2-6-12-16,-2-5-3 16,-1-5-33-16,-5-7-10 0,1-2 3 15,-2 0 31-15,9-8 6 16,2-6-43-16,1-6-67 16,3-2-35-16,-4 0-15 15,-2 1 68-15,-4 3 66 16,-7 3 25-16,-2 6 7 15,-9 3 39-15,2 2 47 16,-5 1 25-16,-4 3-8 16,5 0 11-16,0 0-7 15,4 0-21-15,2 11-3 16,5 5 5-16,-3 5-22 16,3 4-36-16,2 1-30 15,-2 6-2-15,-5-1-13 16,0 2-23-16,-6-2-13 0,-5-2 3 15,3-7-17-15,-5-2-66 16,0-9-68-16,0-11-51 16,0 0-85-16,0-2-347 0</inkml:trace>
  <inkml:trace contextRef="#ctx0" brushRef="#br0" timeOffset="19516.2">29164 17572 909 0,'0'0'821'0,"0"0"-671"0,0 0-16 16,0 0-128-16,0 0-6 16,0 0-245-16,0 0-389 0</inkml:trace>
  <inkml:trace contextRef="#ctx0" brushRef="#br0" timeOffset="19876.29">29587 17079 1176 0,'0'0'139'0,"0"0"33"0,0 0 50 16,38 95-61-16,-29-46-16 15,-3 4-13-15,1 5-57 16,-7 2-11-16,0 0-26 16,0 2-20-16,0-2-6 15,0-3 1-15,0-6-5 16,0-5-2-16,0-7-6 15,0-6 1-15,11-9-1 16,-2-6 0-16,2-5-1 16,-2-7 0-16,-3-4-18 0,-1-2-55 15,4 0-77-15,8-20-126 16,-3 1-373-16,3-4-309 0</inkml:trace>
  <inkml:trace contextRef="#ctx0" brushRef="#br0" timeOffset="20654.92">29490 17671 1733 0,'0'0'256'15,"0"0"-228"-15,0 0-17 16,0 0 8-16,0 0 0 15,0 0-3-15,228-48 6 0,-164 32 15 16,-6-1-28-16,-10 4-9 16,-10 1-40-16,-11 5 17 15,-14 4 4-15,-6 0 1 16,-7 3 9-16,0 0 9 16,0 8 5-16,-3 8 12 15,-8 2-8-15,9 6-8 16,2-2 0-16,0 0-1 15,0-5-6-15,13-2-30 16,9-5-22-16,7-6-14 16,-2-4 25-16,-1 0 36 15,1 0 11-15,0-4 23 16,-3-5 30-16,-9 0 33 0,-1 2 2 16,-3 3 20-1,-9 4 9-15,5 0-24 0,-3 0-59 16,3 0-21-16,4 11 48 15,2 1-3-15,-4 4-28 16,4 3-14-16,1-2-5 16,-3-1-4-16,2 0-6 15,0 0-1-15,0-1 1 16,1 0 0-16,-1 1 0 16,-2 0-1-16,-4 5-1 15,-7 1 0-15,0 4 1 16,0 3 0-16,0 3 1 15,-7 3-1-15,-17-2 1 0,2 2-1 16,-7-5-7 0,0-1 1-16,-2-5 4 0,0-2-14 15,2-1 6-15,-4-1 9 16,-2-4 1-16,-1-1 0 16,-10-1 1-16,-5-3 5 15,-11 1 5-15,-5-1 39 16,1 0 58-16,4-1 19 15,9-3 15-15,17 0-32 16,12-3-53-16,13-4-24 16,11 0-9-16,0 0-24 15,0-7-11-15,0-10-41 16,4 2-52-16,5-4-87 16,-2 2-119-16,-3 0-58 15,-2 5-306-15,-2 6-45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0-15T08:28:45.3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35 8049 230 0,'0'0'292'15,"0"0"-10"-15,0 0-41 16,0 0-27-16,0 0-27 16,0 0-59-16,0-2-26 15,0 2-36-15,0 0-22 16,0 0 2-16,0 0-8 16,0 0-8-16,0 0-7 15,0 0 11-15,0 0 11 16,0 2 6-16,0 2-9 15,0 6-20-15,0 8-21 16,0 12 11-16,0 10-6 16,0 22-6-16,-3 0 1 15,-1 4-1-15,0 5 1 16,1-9-2-16,-2 5 2 16,1 1-2-16,-1-5 1 0,1-3-13 15,-2-8 4-15,3-8-7 16,1-9-17-16,1-8-18 15,-1-10 38-15,1-5-9 16,1-5-21-16,-2-2-1 16,2-4 2-16,0-1-6 15,0 0 11-15,0-3-1 16,0-13 34-16,0-7 4 16,0-14 0-16,3-9-1 15,5-11 0-15,2-6 1 0,-1-4 7 16,2 1-1-16,-3-1 4 15,0 2 6-15,-2 4 19 16,0 4-11-16,0 6-2 16,0 5 19-16,0 5-13 15,1 1-2-15,5 4-4 16,-1-1-13-16,1 5-8 16,2 2 9-16,0 7 13 15,-1 5 17-15,-1 4-1 16,-1 3-5-16,1 2 0 15,0 0-6-15,4 1-9 16,1 2-4-16,2-4 7 16,3 4-10-16,-1 0 4 0,2 4 4 15,-4 2-13-15,-1 0-7 16,1 5-1-16,-1 7-8 16,0 5 8-16,1 4 1 15,-4 1 0-15,0 1-1 16,-6 2-6-16,-3 0-5 15,-4 0-16-15,-2 3-3 16,-5-1 15-16,-12-1 10 16,-8 3-5-16,-5 1-15 15,-2 2-5-15,-5-5 7 16,-1-1 8-16,1-7 8 16,2-4 7-16,4-6 1 15,6-5-38-15,6-3 4 16,7-1 34-16,4 0 15 0,5 0 14 15,3 0-4 1,0 0-25-16,0 0-33 0,0-9-101 16,9 2-234-16,0-1-298 0</inkml:trace>
  <inkml:trace contextRef="#ctx0" brushRef="#br0" timeOffset="1065.89">15495 7341 188 0,'0'0'550'15,"0"0"-300"-15,0 0-30 0,0 0-68 16,0 0-65 0,0 0-39-16,0 0-18 0,-47 53-4 15,34-34-4-15,0 4 3 16,-2 0 33-16,1-1 5 16,0 3-29-16,2 0-17 15,-2 3-4-15,-1 3 6 16,0 7-4-16,-3 3-1 15,2 4-5-15,3 2 1 16,0 2-8-16,2-2-1 16,2 1-1-16,1-1 2 15,0 0-1-15,1-2 6 16,1 4-5-16,0-3-1 16,0 1 8-16,1 0 1 15,-1-1-1-15,1-1-8 0,2-3-1 16,0-2 5-16,3-2-5 15,0-4 0-15,0-2-6 16,0-2 5-16,5-4-9 16,4-4 10-16,-1-4-1 15,1-4-5-15,-1-2-2 16,0-2 0-16,-1-5-15 16,0-1-11-16,-2 1-20 15,1-4-29-15,-2 2-12 16,-1 0-21-16,0-3-54 15,-2 3-145-15,-1-3-384 0</inkml:trace>
  <inkml:trace contextRef="#ctx0" brushRef="#br0" timeOffset="2697.2">15778 7847 415 0,'0'0'313'15,"0"0"23"-15,0 0-4 16,0 0-31-16,0 0-67 15,0 0-73-15,0 0-71 16,-4 0-37-16,-2 0-25 16,-3 2-3-16,-3 0-7 15,-3 3-2-15,-1 2-16 16,-1-1-15-16,-1 4-5 16,5 0-9-16,0 1 1 15,2 2 7-15,3 0 6 0,0 1-2 16,3 2 6-1,2 0 0-15,3 1 3 0,0 0-4 16,0 2 6-16,2-3 6 16,9-3-10-16,0-1-17 15,3-3-2-15,2 0 5 16,2-2 10-16,0 1 12 16,2-2 0-16,-1 2 1 15,0 1 0-15,-1 0 0 16,-5-1 0-16,-1 0 0 15,-3 1 0-15,-3-4-1 16,-1 2 2-16,-2-1-11 16,-3-2-8-16,0 4-9 15,0 2 4-15,0 1 3 16,0 3 9-16,-8 1 5 16,0 0-2-16,-3 3 9 0,-3-1 0 15,-1-2 0-15,0 0 10 16,-1-5-8-16,3-1-1 15,-1-1 7-15,4-6-1 16,4 0-4-16,1-2 15 16,4 0 17-16,-1-2 4 15,2-10-1-15,0-4-38 16,0-5-1-16,2-3-8 16,5-5 8-16,5 2 1 15,1-3 6-15,4 0 21 16,2 3-1-16,2 2 10 0,-1 3-16 15,-3 8-4 1,-1 4-7-16,-3 6 7 0,-1 4-1 16,-3 0-6-16,3 0-9 15,-3 6 0-15,1 2 1 16,0-1 6-16,1 2-7 16,-3 1 0-16,2 0 0 15,-4 3-1-15,1 2-9 16,-2 0-1-16,0 4-24 15,-1-1 19-15,-1-1-6 16,-2 0 2-16,1-2-6 16,-2-3-20-16,1-2-27 15,-1-5 4-15,0-2 14 0,0-1-11 16,0-2 0 0,0 0 11-16,0 0-13 0,0-3-31 15,0-14-61-15,0 0-222 16,0 0-349-16</inkml:trace>
  <inkml:trace contextRef="#ctx0" brushRef="#br0" timeOffset="2843.32">15981 7875 1476 0,'0'0'321'15,"0"0"-120"-15,0 0-201 16,0 0-87-16,0 0-250 0,0 0-38 16,0 0-234-16</inkml:trace>
  <inkml:trace contextRef="#ctx0" brushRef="#br0" timeOffset="3163.1">16302 7936 990 0,'0'0'512'0,"0"0"-217"16,0 0-107-16,0 0-103 16,0 0-66-16,0 0-19 0,-91 57-9 15,76-35 1 1,0 1 2-16,5-1-3 0,4-1 3 15,3-1 4-15,3 0-11 16,0 0 7-16,0-3 5 16,6 1 0-16,4-3 0 15,3-2-16-15,1-4-24 16,2-1-19-16,-1-4-66 16,5-1-55-16,6-3-59 15,-3 0-122-15,-2-4-7 0</inkml:trace>
  <inkml:trace contextRef="#ctx0" brushRef="#br0" timeOffset="3563.2">16566 7607 629 0,'0'0'518'0,"0"0"-226"15,0 0-105-15,0 0-99 0,0 0-80 16,0 0 13-16,0 0 11 15,0 103-6-15,0-66 11 16,0 4 13-16,0 2-17 16,0 4-5-16,0 1-7 15,0 0-7-15,0-1-2 16,0-2-10-16,0-6-2 16,0-5 0-16,0-7-19 15,0-9-89-15,0-6-56 16,2-8-76-16,-2-4-122 0,1-6-138 15,-1-8-103-15</inkml:trace>
  <inkml:trace contextRef="#ctx0" brushRef="#br0" timeOffset="3833.72">16561 8085 901 0,'0'0'276'0,"0"0"-98"16,0 0-107-16,0 0 9 15,0 0 19-15,0 0-2 16,0 0-19-16,52 50-11 16,-35-36-8-16,2 1-26 15,1 1-3-15,1-2-7 16,-4-1-11-16,0-2-11 0,-5-1 8 16,-2-5-8-16,-3 1 0 15,-3-4-1-15,-2 0-26 16,-2-2-34-16,0 0-22 15,0 0-45-15,0-19-65 16,0 2-372-16,-6-2-401 0</inkml:trace>
  <inkml:trace contextRef="#ctx0" brushRef="#br0" timeOffset="4128.59">16593 8100 415 0,'0'0'375'0,"0"0"-47"15,0 0-138-15,0 0-103 0,0 0 16 16,0 0 28-16,0 0 6 16,73-75-31-16,-52 59-53 15,-1 4-13-15,-4 1-24 16,-4 4-15-16,-4 5 4 15,-3 0-5-15,-2 2-48 16,-3 0-27-16,0 0-29 16,3 0-72-16,0 0-113 15,2 0-195-15</inkml:trace>
  <inkml:trace contextRef="#ctx0" brushRef="#br0" timeOffset="5210.94">17190 8337 365 0,'0'0'186'0,"0"0"42"16,0 0-27-16,0 0-55 15,0 0-21-15,0 0-9 0,0 0-18 16,39-75-18-16,-29 49-17 16,-1-3 11-16,-1 2-5 15,-1-3 20-15,-1 2 0 16,-2 0 15-16,-1 2-25 16,2 0-6-16,-2 0 2 15,1 1-17-15,2-2-17 16,0 1-4-16,0-2 0 15,0 1-7-15,0 0-9 16,3 0-8-16,-2 1-3 16,1 2-8-16,0 2-1 15,0 5 1-15,0-1-1 0,-1 6 10 16,-1 1 2-16,3 3 24 16,-3-1 15-1,0 2-5-15,0 1-13 0,2 2-13 16,-1 0-8-16,0 0-11 15,2 3 4-15,3 1-6 16,2 0 11-16,2 0-10 16,2 0 0-16,1 0 0 15,0 5 1-15,0 2-1 16,-2-1 0-16,-3 1 1 16,-2-2-1-16,1 2 1 15,-2 2-1-15,-2 0-1 0,3 2 0 16,0 2 1-1,-1 3 0-15,2 1 0 0,-3 1 1 16,2 2 5-16,-3 0-6 16,0 3 0-16,1-1 6 15,-2 2-6-15,-2 1 1 16,0 1 4-16,-2 0-5 16,2 1 0-16,-3-2 0 15,0 1 5-15,0-1-5 16,-1 1-1-16,-1 2 0 15,1-1 0-15,-1-2 0 16,1 1 1-16,-1-2 0 16,1-2-1-16,-1-1 1 15,1-3-1-15,-1-3 0 0,1-4 0 16,0-4 0 0,0-1 0-16,-1-4-1 15,-1 0 1-15,0-2 0 16,2 0 0-16,-2 0-7 0,0 0-44 15,0 0-43-15,0-7-98 16,0 1-194-16,0 2-580 16</inkml:trace>
  <inkml:trace contextRef="#ctx0" brushRef="#br0" timeOffset="6845.37">18272 8070 517 0,'0'0'534'0,"0"0"-341"15,0 0-63-15,0 0-54 16,0 0-30-16,0 0-5 16,0 0-16-16,17-2-2 15,-8-2 44-15,4 0 7 16,3 0-4-16,4-2 28 0,6 2 5 15,-1 1-20 1,5 1-18-16,0-1-7 0,0 3-10 16,-3 0-8-16,-1 0-4 15,-3 0-12-15,-4 0-10 16,-2 0 0-16,-7 0-2 16,0 0 2-16,-4 0 0 15,-3 0-8-15,2 0-5 16,-4 0 0-16,2 0-1 15,-3 0-48-15,2 0-75 16,-2 0-125-16,0 0-125 16,0 0-284-16,0 0-163 0</inkml:trace>
  <inkml:trace contextRef="#ctx0" brushRef="#br0" timeOffset="7342.71">18471 7889 310 0,'0'0'547'16,"0"0"-304"-16,0 0-36 0,0 0-53 16,0 0-23-16,0 0-26 15,0 0-24-15,0 0-40 16,0 6-41-16,0 4-3 16,0 3 3-16,0 5 13 15,0 6 2-15,5 2-8 16,1 3 15-16,-2 2-7 15,2 1 2-15,1 0 7 16,0-1 9-16,-3-2-2 16,-1-2-4-16,2-2 0 15,-4-2-6-15,2-6-8 16,1-3-7-16,-2-4-5 0,-1-4 0 16,1-2 8-16,-2-1-1 15,0-2-2-15,1-1-5 16,-1 1-1-16,0-1 0 15,0 0-32-15,0 0-50 16,0-4-85-16,2-6-183 16,-2-3-512-16</inkml:trace>
  <inkml:trace contextRef="#ctx0" brushRef="#br0" timeOffset="8191.87">18850 7357 667 0,'0'0'303'0,"0"0"-122"0,0 0-95 16,0 0-52-1,0 0-6-15,0 0 30 0,0 0 0 16,51 65 22-16,-28-37 35 16,2 4 3-1,3 5-15-15,-1 1-7 0,1 2-8 16,-2-1-31-16,-3 3-9 16,-3-4 7-16,1 1-2 15,-5-1 0-15,1-1-3 16,-2 0-8-16,-1-1-18 15,-1-3 1-15,-2 3 4 16,-2 1-11-16,-1 1-4 16,-1 0-5-16,-3 3 1 15,-2 1-3-15,-2 3 4 16,0-1-10-16,0 3 8 0,-7 0-8 16,-4-4 5-16,2 0-5 15,-1-5-1-15,1-3 0 16,1-4 1-16,2-3-1 15,0-3 1-15,1-3-1 16,0-2 1-16,1-5-1 16,1 0 1-16,0-6 0 15,0-2 0-15,1-2 0 16,0-3-1-16,2-2 0 16,0 0-24-16,0 0-34 15,0 0-41-15,0-11-42 16,0-4-120-16,0-2-321 0</inkml:trace>
  <inkml:trace contextRef="#ctx0" brushRef="#br0" timeOffset="8840.31">19696 8064 863 0,'0'0'406'15,"0"0"-87"-15,0 0-94 16,0 0-58-16,0 0-73 16,0 0-56-16,0 0-27 15,4 0-10-15,7-1-1 16,5-2 16-16,6 0 10 0,4-1 16 16,4 0 14-16,1-1-27 15,4 3-17-15,1-2 3 16,-1 2 1-16,-4 1 5 15,-3-2 1-15,-6 3 8 16,-4 0 6-16,-6 0-7 16,-2 0-1-16,1 0-4 15,-4 0-7-15,1 0-10 16,0 0-6-16,-2 0 1 16,0 0-2-16,-1 0-22 15,-2 0-48-15,-1 0-68 16,-1 0-107-16,-1 0-133 15,0 0-231-15,0 0-353 0</inkml:trace>
  <inkml:trace contextRef="#ctx0" brushRef="#br0" timeOffset="9426.19">19635 8296 329 0,'0'0'245'15,"0"0"-24"-15,0 0-44 16,0 0 1-16,0 0-26 16,0 0-33-16,0 0-26 15,0 0-23-15,1 0-10 16,8 0 46-16,5 0 20 0,5 0 4 15,7 0 1-15,3-3-22 16,4-3-22-16,3-1-21 16,2 1-31-16,-3-2-11 15,1 2-8-15,-7 2-8 16,-3 1-8-16,-3-1 1 16,-6 2 0-16,-6 0 0 15,-2 0 8-15,-3 2 10 16,-2-2 3-16,-1 0 20 15,-1 2 8-15,-2 0-2 16,1 0-2-16,-1 0-10 16,0 0-3-16,0 0-11 15,0 0-10-15,0 0 3 16,0 0 5-16,0 0-5 16,0 0-14-16,0 0-1 15,0 0-38-15,0 0-86 0,0-4-113 16,0 0-299-16,0-1-303 15</inkml:trace>
  <inkml:trace contextRef="#ctx0" brushRef="#br0" timeOffset="42522.67">20966 7907 224 0,'0'0'339'16,"0"0"33"-16,0 0-93 16,0 0-71-16,0 0-30 15,0 0-19-15,1-8-2 0,-1 8-11 16,0 0-28-16,0 0-26 15,0 0-20-15,0 0-14 16,0 1-19-16,0 2-14 16,0 3-12-16,0 3-8 15,0 3-5-15,0 8 0 16,0 5 1-16,0 6-1 16,2 4 0-16,-1 4 0 15,-1 2 1-15,2 2-1 16,-1 6 0-16,-1 0 0 15,0 5 1-15,0 1-1 16,0-1 1-16,0 4 0 16,0 0-1-16,-1 0 0 15,-2 0-1-15,-2 0-7 16,2-4-20-16,-2-1 15 0,-1-1 7 16,-1-7-3-16,0-4 8 15,1-4 0-15,0-8-1 16,2-4-8-16,1-2 1 15,1-7-1-15,1-5-5 16,1-4-4-16,0-5-11 16,0-2-63-16,0 0-50 15,0 0 48-15,0-2 33 16,0-7-52-16,0-15-67 16,0 2-205-16,0 0-463 0</inkml:trace>
  <inkml:trace contextRef="#ctx0" brushRef="#br0" timeOffset="43471.31">20948 7953 316 0,'0'0'211'15,"0"0"-45"-15,0 0-28 16,0 0-5-16,0 0 29 16,0 0 10-16,0 0-6 15,-20 5-18-15,18-5-40 0,2 0-28 16,-2 0-15-16,2 0-14 15,0-1-9-15,0-4-17 16,0-3-10-16,0 0-14 16,6-4-1-16,3-3 0 15,3-1-1-15,4-2 1 16,2 0 12-16,5-3-2 16,2 4 1-16,3-2 7 15,4 4 16-15,-3 2-9 16,1 6-16-16,-1 3-8 15,-4 4 6-15,-4 0-5 16,1 4 5-16,-3 8-6 16,0 0 10-16,1 2-10 0,-1 1 7 15,-2-2-6 1,2 3-2-16,-3 0 6 0,-2-2-5 16,-2 0 0-1,-1 1 0-15,-1-1 0 0,-4 2 1 16,0-2-1-16,-3-1 5 15,0-1-5-15,-3-1 0 16,0-2 5-16,0-1 1 16,0 2 7-16,-3 1 2 15,-10 1 2-15,-7 3-1 16,-3 4 3-16,-6 4-9 16,-2 2 6-16,-3 4-5 15,-1-2-4-15,2 0 10 16,1-2-6-16,5-4 3 15,3-5 1-15,6-4 23 16,5-5 4-16,4-2-5 16,3-4 0-16,3 1 0 0,0-2 7 15,3 0-11-15,-2 0-26 16,0 0-8-16,-3 0-15 16,-1-3-23-16,0 1-37 15,-3-1-41-15,3-3-29 16,-1 5-42-16,4-5-37 15,3-1-30-15,0-8-67 16,6-1-192-16,4 1 24 0</inkml:trace>
  <inkml:trace contextRef="#ctx0" brushRef="#br0" timeOffset="44337.51">22010 7372 633 0,'0'0'268'0,"0"0"-51"15,0 0-52-15,0 0-59 16,0 0 20-16,0 0 34 16,0 0-44-16,0 3-26 15,-9 7-46-15,-1 6-35 16,-4 5-2-16,-4 4 14 16,1 7-2-16,0 0 10 15,-1 4 18-15,2 2 7 16,1-1-7-16,3-2-20 15,3 4-12-15,0-3-14 16,2 1 7-16,2 0 2 0,-1 3 2 16,0-1 1-16,0 2 3 15,-1 1-5-15,1 1 2 16,-3 4 5-16,-1-1 7 16,0-1 9-16,1-1-13 15,1-4-6-15,2 1-8 16,3-5-7-16,1-3 1 15,2-5 0-15,0-3 0 16,0-3-1-16,0-5 0 16,5-1 0-16,5 2-1 15,0-2 0-15,3-2 0 16,0-1 1-16,2-1 0 16,3-2 0-16,0-1 0 0,1-2 0 15,-1-3-2-15,-2-2-9 16,2-2-7-16,-4 0-13 15,-3 0-38-15,3-2-94 16,-3-6-162-16,-1-2-362 0</inkml:trace>
  <inkml:trace contextRef="#ctx0" brushRef="#br0" timeOffset="44790.14">22170 8060 859 0,'0'0'401'16,"0"0"-43"-16,0 0-95 16,0 0-97-16,0 0-59 15,0 0-49-15,0 0-33 16,7-2-21-16,4 2-4 16,7-1 0-16,5-2 2 15,6-1-1-15,5-2 0 0,2 0 6 16,1-3-6-16,-2 2 5 15,-2-2-5-15,-5 1 1 16,-4 2-1-16,-5 1 1 16,-5 0-1-16,-7 2 1 15,0 2-1-15,-4 1 0 16,-3-1-1-16,2 1-12 16,-2-2-66-16,0 1-116 15,0-1-150-15,0 0-315 16,0 2-290-16</inkml:trace>
  <inkml:trace contextRef="#ctx0" brushRef="#br0" timeOffset="45253.32">22361 7897 523 0,'0'0'402'0,"0"0"-201"16,0 0-84-16,0 0-49 15,0 0 13-15,0 0-4 0,0 0-1 16,-3 78 4-1,3-54-3-15,0 1-8 0,0 4 2 16,0 3 8-16,0 2-22 16,-2 0-12-16,-1-1-8 15,0-3-12-15,2-3-7 16,-2-5-9-16,1-5-3 16,0-2-5-16,0-4 5 15,-1-2 3-15,2-4-8 16,-2 1 10-16,1-3-10 15,0-1 1-15,1 0-2 16,1-2-20-16,0 0-97 16,0-7-134-16,0-8-263 15,6-4-454-15</inkml:trace>
  <inkml:trace contextRef="#ctx0" brushRef="#br0" timeOffset="45984.17">22610 7370 418 0,'0'0'496'15,"0"0"-221"-15,0 0-46 16,0 0-93-16,0 0-47 15,0 0-29-15,0 0-24 16,15 22 5-16,-6-3 5 16,4 5 2-16,5 2 9 15,0 4 2-15,2 3-14 0,-1 0 24 16,0 2-29 0,2 1-2-16,-2 1 14 0,1 1 4 15,-1 0-21-15,2 0-14 16,-1 2 9-16,-1-2-6 15,-2 4-11-15,-1-1 0 16,-4 1 5-16,-2 2 1 16,-2 2 5-16,-2-1 13 15,-3-1-6-15,-3-1-10 16,0-4 3-16,0 0-3 16,0 1 3-16,0-1-2 15,-3-1-7-15,-5-2 1 16,1 1-5-16,-4-3-11 15,4-2 2-15,1-2-1 16,0-5 0-16,3 0-1 0,-3-5 1 16,5-1-1-16,-2-4 1 15,1 0 1-15,1-3 4 16,-1-5 0-16,0-1-5 16,1-3 8-16,1-2-8 15,-2-1 5-15,2 0-5 16,0 0-1-16,0 0 0 15,0 0-23-15,0 0-12 16,0 0-24-16,0 0-42 16,0 0-53-16,0 0-84 15,-3 0-155-15,0-3-365 0</inkml:trace>
  <inkml:trace contextRef="#ctx0" brushRef="#br0" timeOffset="72491.04">23913 8026 392 0,'0'0'230'0,"0"0"36"16,0 0-22-16,0 0-48 16,0 0-39-16,0 0-32 15,4 0-22-15,-4 0-17 16,1 0-11-16,-1 0-12 15,0 0 0-15,2 0 0 16,-2 0 3-16,0 3 12 16,0 6-31-16,0 7-39 15,0 8-2-15,0 8 3 16,0 1 2-16,0 5-4 16,0 2-6-16,0-1-1 0,0 4 0 15,0 3 1-15,1 1-1 16,1 6 0-16,-2 1 1 15,0 3 0-15,0 1 0 16,-2 0 0-16,-6-2 5 16,-1 0-5-16,1-6 5 15,0-3-5-15,1-7-1 16,3-6 0-16,2-7-1 16,1-6 1-16,-1-7 0 15,2-4-1-15,-1-3 1 16,-1-2-1-16,1-2 1 15,-1 2 0-15,-1 1 0 16,2 2-17-16,-4-1-56 16,-1 0-39-16,2-4-87 15,-1-3-51-15,4 0-313 0</inkml:trace>
  <inkml:trace contextRef="#ctx0" brushRef="#br0" timeOffset="73308.05">23888 7919 67 0,'0'0'528'0,"0"0"-340"15,0 0-21-15,0 0-24 16,0 0-40-16,0 0-10 15,0 0-3-15,-19-20 13 16,19 16-29-16,0-3-41 16,5 0-18-16,5-3-9 15,2 2 8-15,2 1 42 16,5 1-1-16,2 3 24 16,3 2-18-16,4 1-15 15,5 0 20-15,4 0-12 16,0 0-16-16,1 4-9 0,-2 3-11 15,-2 3-8-15,-4 1-2 16,-6 2-7-16,-5 1 7 16,-7 3 0-16,-5 3 0 15,-5 2 2-15,-2 5 6 16,0 1-2-16,-9 2-3 16,-5 1-3-16,-2 0-7 15,-1 0 0-15,-2-3 6 16,-3-2-6-16,1-4 7 15,-5-2 2-15,1-2-9 16,-2 0 5-16,1-4-6 16,-1 1 1-16,0-1 0 0,1 0-1 15,-1-2 1 1,2 0 0-16,1-2 0 0,4-1-1 16,3-4 0-16,5-2 0 15,3 0 0-15,5-3-37 16,4-3-106-16,0-7-211 15,0-1-546-15</inkml:trace>
  <inkml:trace contextRef="#ctx0" brushRef="#br0" timeOffset="74157.91">25055 7454 160 0,'0'0'850'16,"0"0"-584"-16,0 0-47 16,0 0-114-16,0 0-41 15,0 0-20-15,0 0-18 16,-28 38 3-16,19-20 6 0,0 1 6 15,-2 5 25-15,0 5 12 16,-1 3 7-16,0 3-10 16,-2 2-22-1,2 1-1-15,-1-1-13 0,1 1-19 16,1-1-8-16,0-4-1 16,-1 1-3-16,0-1-2 15,3-1 0-15,-2 1 3 16,1 2 1-16,1 1 9 15,-2 2 5-15,1-1-2 16,3 2 0-16,2 0 1 16,1-1-8-16,2-2-2 15,2-4-12-15,0-2 5 16,0-3-5-16,0-2 10 0,0-3-2 16,2 0-8-16,2-1 1 15,2 0 8 1,-1 0-9-16,0-1 0 0,0-3-1 15,1 0 1-15,0-3-1 16,-1-2 0-16,2-3-1 16,-3-4-6-16,-1 0-15 15,-1-5-61-15,1 0-46 16,3 0-103-16,-2-9-151 16,2-2-229-16</inkml:trace>
  <inkml:trace contextRef="#ctx0" brushRef="#br0" timeOffset="75205.48">25510 7877 753 0,'0'0'295'0,"0"0"-26"16,0 0-89-16,0 0-42 15,0 0-17-15,0 0-46 16,0 0-55-16,-45-10-15 0,29 14-5 15,0 6-10 1,-1 2 10-16,4-2 0 0,0 2 12 16,4 1 11-16,2 1 17 15,1 0 1-15,3 2 6 16,3-2-11-16,0 1-5 16,0 2-5-16,5-3 10 15,7 3-10-15,7 0 2 16,4-2-4-16,1 1 11 15,3-2-8-15,-1 3-9 16,-2-3-12-16,-4 0-5 16,-4 0 0-16,-4 0 8 0,-3-1-2 15,-5-3 2-15,-2 1 0 16,-2-1-3-16,0-2 6 16,0 1 7-16,-13 1 0 15,-6 1-1-15,-4-1-9 16,-6 0-3-16,0-2-5 15,0-1 0-15,2-1 5 16,6-3-5-16,2-1-1 16,7-2 2-16,2 0-1 15,5 0 5-15,2 0 1 16,3 0-7-16,0 0 0 16,0 0-16-16,0 0-22 15,0-2-14-15,2-7-34 16,8 0-90-16,5-7-134 15,18-7-68-15,-3 2-149 16,-2 2 130-16</inkml:trace>
  <inkml:trace contextRef="#ctx0" brushRef="#br0" timeOffset="75434.86">25738 8026 72 0,'0'0'260'15,"0"0"44"-15,0 0-45 16,0 0-29-16,0 0 14 15,0 0-49-15,0 0-90 16,65 38-29-16,-55-17 17 16,-1 4-25-16,0 0-39 0,-1 0-19 15,-4 1-8-15,-1-1 8 16,-3 0-1-16,0-1-8 16,0-2 6-16,0-1-7 15,0-6-48-15,-3-5-110 16,-1-10-141-16,2-6-204 15,-1-12-302-15</inkml:trace>
  <inkml:trace contextRef="#ctx0" brushRef="#br0" timeOffset="75583.47">25831 7889 922 0,'0'0'225'0,"0"0"-77"15,0 0-148 1,0 0-51-16,0 0-265 16,0 0-276-16</inkml:trace>
  <inkml:trace contextRef="#ctx0" brushRef="#br0" timeOffset="75903.78">26209 8003 186 0,'0'0'868'0,"0"0"-564"0,0 0 4 15,0 0-119-15,0 0-76 16,0 0-51-16,0 0-47 16,-66 12-15-16,50 9 0 15,-1 1 0-15,1 4 18 16,2 1 21-16,5-2-2 15,3 0-16-15,5-2-14 16,1-1-6-16,1-3-1 16,11-3 0-16,3-4-8 15,1-2 7-15,1-5-72 16,1-4-110-16,6-1-76 16,-6-4-137-16,-1-6-539 0</inkml:trace>
  <inkml:trace contextRef="#ctx0" brushRef="#br0" timeOffset="76206.39">26401 7688 675 0,'0'0'665'15,"0"0"-571"-15,0 0 40 16,0 0 25-16,0 0-39 16,2 81-2-16,-2-47-12 15,0 4-36-15,0 4-2 0,0 3-21 16,0-1-20 0,-2 2-8-16,2-1-11 0,0-3-7 15,0-3-1-15,0-5-1 16,0-5-20-16,0-10-94 15,0-4-70-15,0-9-185 16,0-4-205-16,0-2-183 0</inkml:trace>
  <inkml:trace contextRef="#ctx0" brushRef="#br0" timeOffset="76484.65">26416 8107 1068 0,'0'0'223'0,"0"0"-65"16,0 0-14-16,0 0-34 15,0 0 12-15,0 0-18 16,0 0-27-16,72 73-26 16,-52-60-18-16,2 1-20 15,-3-2-6-15,-3 0 1 16,-4-4-7-16,-4 0-1 15,-2-6 0-15,-5-1-2 16,-1-1 1-16,0 0 0 16,0 0-35-16,0-17-75 15,0 0-187-15,0-2-343 0</inkml:trace>
  <inkml:trace contextRef="#ctx0" brushRef="#br0" timeOffset="76769.89">26423 8129 192 0,'0'0'911'0,"0"0"-637"16,0 0-14-16,0 0-110 16,0 0-84-16,0 0-21 15,0 0 1-15,85-39-8 16,-56 25-13-16,-4 6-4 15,-1-2-10-15,-3 3-4 16,-8 3-7-16,-2 1-1 16,-7 1-44-16,-1 2-59 0,0-4-93 15,-1-2-173-15,2 3-469 16</inkml:trace>
  <inkml:trace contextRef="#ctx0" brushRef="#br0" timeOffset="77485.69">27169 7528 948 0,'0'0'371'15,"0"0"-71"-15,0 0-68 16,0 0-95-16,0 0-47 16,0 0-34-16,0 0-28 15,12 25-17-15,-9 0 36 16,0 7 34-16,-1 7-1 16,-2 9-9-16,0 8-19 15,0 2-10-15,0 16-6 0,-3 13-11 16,-6 13-14-16,0 4-9 15,0-21-1-15,3-20 1 16,-1-22-1-16,2-3 0 16,2 4 1-16,0 2-1 15,2-1-1-15,1-6 1 16,0-11-1-16,0-6 1 16,4-7-1-16,1-7 6 15,-4-2 13-15,1-4 23 16,-1 0 18-16,-1 0 5 15,0 0-20-15,0 0-13 16,0-7-32-16,3-4-55 16,0-16-177-16,1-1-460 0,-2 2-773 15</inkml:trace>
  <inkml:trace contextRef="#ctx0" brushRef="#br0" timeOffset="78434.6">27869 8088 605 0,'0'0'563'15,"0"0"-340"-15,0 0 31 16,0 0-92-16,0 0-80 16,0 0-37-16,0 0-18 15,21 2 20-15,-5-2 26 16,5-2-2-16,1-1-11 0,4 0-17 16,4 2 18-16,3 0 32 15,2-1-28-15,3 0-22 16,-2 0-10-16,-1-2 0 15,0 0-12-15,-4-1-5 16,-6 2-4-16,-4 1 0 16,-9 0-5-16,-3 1 2 15,-5 1-7-15,-1 0-1 16,-1 0 1-16,1 0-1 16,0-2 0-16,0 2-1 15,0-1-11-15,0-2-90 16,-1-3-138-16,-2-3-344 15,0 2-517-15</inkml:trace>
  <inkml:trace contextRef="#ctx0" brushRef="#br0" timeOffset="78900.63">28160 7841 662 0,'0'0'678'0,"0"0"-492"16,0 0 41-16,0 0-78 15,0 0-121-15,0 0-28 16,0 0 0-16,0 65 15 16,-1-28 22-16,-7 5 30 15,0 5 4-15,1 2 5 16,-3 1-8-16,2-3-13 16,2-1 9-16,0-4-11 0,1-5-4 15,3-5-10 1,0-6-21-16,2-6-9 0,0-7-8 15,0-3 0-15,0-4 6 16,0-2-6-16,0-2 5 16,0-2-5-16,0 0 5 15,0 0-6-15,0 0-1 16,0 0-64-16,0-15-116 16,11 0-165-16,-2-2-476 0</inkml:trace>
  <inkml:trace contextRef="#ctx0" brushRef="#br0" timeOffset="79683.86">28631 7363 727 0,'0'0'495'0,"0"0"-263"15,0 0-44-15,0 0-115 16,0 0-54-16,0 0 21 15,0 0 17-15,17 42 31 16,-5-20 32-16,3 3-21 16,4 5 0-16,2 9-8 15,6 5-9-15,1 4-23 0,1 4-8 16,0 3 2 0,-2 0-18-16,-2 0-10 0,-3 0 6 15,-5 0-4-15,-6 4 13 16,-4-1-16-16,-4 6-4 15,-3-1-13-15,0 3-6 16,-8 0 5-16,-8-4 0 16,-3-5 0-16,-2-4-5 15,-1-5 1-15,-2-3 4 16,0-6-5-16,3-2 0 16,0-3 1-16,4-6-1 15,1-4 1-15,2-1-1 16,2-2 0-16,-1-3 5 15,2 2-6-15,2-2 0 0,0-3 1 16,0 1-1-16,4-8 1 16,2-2 4-16,0-3-4 15,3-1-1-15,0-2 1 16,0 0 1-16,0 0 5 16,0 0 0-16,0-3-7 15,0-6-24-15,2-10-81 16,4 0-177-16,4 0-514 0</inkml:trace>
  <inkml:trace contextRef="#ctx0" brushRef="#br0" timeOffset="158700.45">7455 9432 168 0,'0'0'408'0,"0"0"-275"16,0 0-11-16,0 0 5 16,0 0-2-16,0 0-21 15,46-49 0-15,-45 48 12 16,-1 1 5-16,0 0-62 16,0 0-48-16,0 6-11 0,0 13-40 15,0 21 40-15,0 7 21 16,-1 10-4-16,1 7-8 15,0-9-3-15,0 6-6 16,0-7 0-16,4-5-1 16,4-4-11-16,4-6 6 15,-2-6 5-15,-1-3 1 16,0-8-1-16,0-5 0 16,3-5-9-16,2-4-2 15,5-8-33-15,9-3 0 16,10-24 45-16,18-24 9 15,15-24 16-15,-6-1-5 16,-8 6 14-16,-14 11 27 0,-17 17 9 16,2 4-27-16,-3-1-2 15,-7 12-17-15,-6 10-16 16,-6 8-6-16,-4 8 20 16,-2 1 17-16,0 0-6 15,0 0-33-15,0 3-3 16,0 6 2-16,0 4 1 15,-2 3-1-15,-2 7 1 16,-1 2 1-16,2-1 8 16,3 0-9-16,0-4 0 15,0-3 0-15,0-6-7 16,0-2-1-16,3-6-15 16,3-2-25-16,3-1 7 15,1 0 16-15,4-1 15 16,2-8 10-16,-1-1 9 0,0 0 7 15,-1 2-1-15,-3-1 8 16,-5 3-14-16,-3 4-8 16,-1 0 7-16,-2 2-8 15,0 0-6-15,0 0-26 16,0 0-18-16,0 0 1 16,0 0 18-16,0 0 18 15,0 0 12-15,0 0 1 16,0 0 0-16,0 0 0 15,-5 0-26-15,-8 0-89 16,1 0-450-16</inkml:trace>
  <inkml:trace contextRef="#ctx0" brushRef="#br0" timeOffset="162113.49">14531 10586 390 0,'0'0'575'0,"0"0"-364"15,0 0-2-15,0 0 31 16,0 0-23-16,0 0-51 16,0-2-21-16,0 2-15 0,0 0-28 15,0 0-34-15,0 0-32 16,0 0-28-16,0 0-8 16,0 2-38-16,0 9-9 15,0 6 23-15,0 8 24 16,0 11 16-16,0 21 2 15,-5 29-3-15,-11 24 1 16,0 9-10-16,-2-4 6 16,3-17-4-16,2-17-7 0,3-18 7 15,4-12-8-15,1-14-7 16,0-7 1-16,2 1 5 16,0 5 0-16,0-5-13 15,2-5-12-15,1-10 14 16,0-4-7-16,0-7-20 15,0-5-47-15,0 0-50 16,0-10-32-16,0-41-94 16,4 0-307-16,2-6-389 0</inkml:trace>
  <inkml:trace contextRef="#ctx0" brushRef="#br0" timeOffset="162663.23">14382 10574 367 0,'0'0'547'0,"0"0"-378"16,0 0 46-16,0 0-16 16,0 0-34-16,0 0-113 0,0 0-24 15,-22-28 10 1,30 14 22-16,7-5 7 0,6-1-7 16,3 1 4-16,5 0 0 15,5 7-14-15,3 2-21 16,3 6-11-16,6 4-2 15,1 0 2-15,-1 0-6 16,-3 10-3-16,-5 4-9 16,-5 3-1-16,-7 1 0 15,-5 6 1-15,-7-1 0 16,-7 3 26-16,-3 1 20 16,-4 3 0-16,-4 1-10 15,-15-2-11-15,-10 3-4 16,-5 1-1-16,-9-1-6 15,-5 0-5-15,2-3-2 16,-1-3 0-16,3-7 2 0,7-5-7 16,5-4-1-16,7-5-1 15,10-1-15-15,7-4-27 16,7 0-60-16,1 0-187 16,13-2-265-16,8-9 23 15,0 1 30-15</inkml:trace>
  <inkml:trace contextRef="#ctx0" brushRef="#br0" timeOffset="163146.49">15389 10142 980 0,'0'0'381'0,"0"0"-194"16,0 0-114-16,0 0-43 0,-73 76 13 16,50-36-10-16,-1 9 1 15,-2 15 32-15,-1 18 10 16,5-6 34-16,5-5-12 16,9-9-14-16,6-12-21 15,2 5-21-15,0 6-16 16,5-2-9-16,6-4 9 15,1-6-9-15,1-3-11 16,-4-8 0-16,1-2-6 0,0-8-48 16,-1-8-104-1,11-19-195-15,-3-1-326 16,2-9-408-16</inkml:trace>
  <inkml:trace contextRef="#ctx0" brushRef="#br0" timeOffset="163829.86">15672 10424 722 0,'0'0'149'16,"0"0"13"-16,0 0-44 16,0 0 10-16,0 0-34 0,-77 84-32 15,74-68-4-15,1-1 0 16,2-1-15-16,3-1-43 16,14-1-1-16,2-2 1 15,5 1 62-15,4 0 48 16,1-2-5-16,-1 3-20 15,-1-2-9-15,-3 0-26 16,-6 2-31-16,-5 0-12 16,-7 0 7-16,-6 4 6 15,0 2 30-15,-6 4-5 16,-15 3-11-16,-4 1-18 16,-5 0-10-16,-1-3-6 15,-1-4-23-15,7-9-4 0,4-6 27 16,6-4 0-1,8 0 23-15,4-2-23 0,3-10-12 16,0-4-13-16,7-4 5 16,11 0 11-16,3-2 3 15,6 3 4-15,3-2 2 16,4-2 0-16,6 2-1 16,1-1 1-16,-1 1 13 15,1 2 20-15,-6 5-11 16,-7 5-1-16,-7 9-5 15,-5 0-16-15,-5 11 0 16,-3 14 0-16,-1 8 61 16,-4 7-11-16,1-1-26 0,-1 2-15 15,0-1-8-15,2-5-1 16,-2-5-20-16,-1-7-23 16,-2-4-18-16,0-6-11 15,0-8-24-15,-2-6-36 16,-6-13-109-16,1-8-636 0</inkml:trace>
  <inkml:trace contextRef="#ctx0" brushRef="#br0" timeOffset="163952.04">16063 10474 793 0,'0'0'1236'15,"0"0"-954"1,0 0-100-16,0 0-182 0,0 0-24 15,0 0-316-15,0 0-63 16,117 2-288-16</inkml:trace>
  <inkml:trace contextRef="#ctx0" brushRef="#br0" timeOffset="164176.44">16445 10566 1397 0,'0'0'516'0,"0"0"-234"15,0 0-140-15,0 0-31 16,-101 40-65-16,74-21-34 0,5 5-12 16,2 2-13-16,7 2 4 15,4-1 1-15,7 0-4 16,2-1-28-16,0-2-18 16,9-3-2-16,9-3-32 15,0-5-82-15,15-5-73 16,-6-6-91-16,-3-2-271 0</inkml:trace>
  <inkml:trace contextRef="#ctx0" brushRef="#br0" timeOffset="164421.89">16623 10275 1250 0,'0'0'559'0,"0"0"-406"0,0 0-36 16,0 0 23-16,15 96-43 16,-2-55-49-16,1 3-22 15,0 3-10-15,0 5-3 16,-2 3 1-16,-3 2-14 16,-5 0-21-16,-2 0-81 15,-2-6-149-15,-2-1-274 16,-9-14-113-16,0-15-191 0</inkml:trace>
  <inkml:trace contextRef="#ctx0" brushRef="#br0" timeOffset="164649.28">16633 10718 114 0,'0'0'994'16,"0"0"-761"-16,0 0-105 15,0 0-70-15,0 0 140 16,0 0 42-16,0 0-63 15,74 31-17-15,-55-23-79 16,0 0-44-16,-4-1-22 16,0 0-13-16,-2-2-2 15,-3 0-64-15,0-1-49 16,-3-4-87-16,-2 0-100 16,1 0-90-16,-3-6-132 15,-2 0-210-15</inkml:trace>
  <inkml:trace contextRef="#ctx0" brushRef="#br0" timeOffset="164860.71">16732 10713 1079 0,'0'0'360'0,"0"0"-40"16,0 0-117-16,0 0-77 15,83-68-57-15,-47 45-24 16,0 2-23-16,2 1-22 15,-5-2-24-15,-3 4-170 16,4-6-130-16,-7 7-329 16,-6 1-194-16</inkml:trace>
  <inkml:trace contextRef="#ctx0" brushRef="#br0" timeOffset="165394.3">17421 10756 933 0,'0'0'411'0,"0"0"-52"16,0 0-136-16,0 0-102 15,23-89-15-15,-1 40-35 16,2-7 12-16,2-5-12 16,1-3-19-16,-1 3-9 15,-1 6-3-15,0 5 16 16,-1 10 1-16,-3 8-3 15,-3 11-1-15,-2 10-11 16,-4 6-21-16,-1 5-12 16,1 0 0-16,-2 14 6 15,3 9 12-15,1 7 11 0,2 9 0 16,-1 10 1 0,2 8-5-16,-2 4-5 0,2 4-3 15,-1 0-14-15,0-4 3 16,-3-4-13-16,-2-6 7 15,-2-9-8-15,-5-8 0 16,-1-7-1-16,-1-7-6 16,-2-8-6-16,0-3-20 15,1-8-47-15,1-1-46 16,2 0-44-16,12-26-149 16,-2-1-377-16,2-3-771 0</inkml:trace>
  <inkml:trace contextRef="#ctx0" brushRef="#br0" timeOffset="166614.2">18419 10572 527 0,'0'0'786'15,"0"0"-543"-15,0 0-52 0,0 0-1 16,0 0-27-16,0 0-88 16,0 0-40-16,64-13 63 15,-19 5 32-15,10 0-41 16,11 2-34-16,-1 1 0 16,-5 4-19-16,-9 1-14 15,-10 0-14-15,-9 0-7 16,-11 0-1-16,-6 2 0 15,-8 2-1-15,-4-3-4 16,-1 0 5-16,-2-1 0 16,0 0-27-16,0 0-49 15,0 0-90-15,0 0-140 0,0-6-379 16</inkml:trace>
  <inkml:trace contextRef="#ctx0" brushRef="#br0" timeOffset="166961.27">18743 10347 1111 0,'0'0'324'0,"0"0"-103"16,0 0-97-16,0 0 62 16,-6 84-20-16,6-43-45 15,2 4-41-15,8 3-25 16,-4-1-9-16,1-8-21 16,-2 0-16-16,-2-5-2 15,-1-8 1-15,0-4-8 16,-1-5-15-16,-1-6-19 15,0-4-36-15,3-7-70 16,4 0-182-16,-1-13-232 16,1-2-104-16</inkml:trace>
  <inkml:trace contextRef="#ctx0" brushRef="#br0" timeOffset="167458.94">19035 9975 935 0,'0'0'385'16,"0"0"-215"-16,0 0-17 15,0 0-47-15,0 0 11 16,0 0 97-16,58 92-8 16,-28-46-25-16,2 9-44 15,2 15-16-15,5 23-23 16,1 15-19-16,-6 4-25 15,-7-8-27-15,-12-15-12 16,-7-24 0-16,-5-12-9 16,-3-14-4-16,0 0 13 15,-3 3 1-15,-9 2-9 16,-5 1 5-16,4-11 0 16,2-8-12-16,3-13-6 0,5-6-50 15,3-7-40-15,0 0-77 16,13-18-103-16,5-3-79 15,1-2-391-15</inkml:trace>
  <inkml:trace contextRef="#ctx0" brushRef="#br0" timeOffset="168074.4">19666 10675 555 0,'0'0'374'0,"0"0"-70"15,0 0-36-15,0 0-13 16,0 0-46-16,0 0-56 15,0 0-77-15,-10 0-65 16,25-3 2-16,11 0-3 0,12 1 41 16,13 0 14-1,9 2 0-15,5 0 8 0,-3 0-18 16,-7 0-18-16,-9 6-18 16,-12-2-7-16,-9-1-6 15,-10 1-6-15,-5-2 0 16,-7 1-6-16,-1-3-51 15,0 0-87-15,1 0-158 16,-2-4-510-16</inkml:trace>
  <inkml:trace contextRef="#ctx0" brushRef="#br0" timeOffset="168299.98">19841 10887 1227 0,'0'0'174'0,"0"0"-103"15,0 0 63-15,0 0 60 16,127 6-23-16,-70-6-35 16,-1 0-60-16,1 0-50 15,-8-2-26-15,8-4-171 16,-14 0-358-16,-10 2-332 0</inkml:trace>
  <inkml:trace contextRef="#ctx0" brushRef="#br0" timeOffset="169223.22">20849 10299 803 0,'0'0'209'0,"0"0"-39"16,0 0-47-16,0 0-17 16,0 0 14-16,0 0 23 15,0 0-24-15,33 34-32 16,-24-10 20-16,2 12 32 16,-2 8-9-16,0 22-9 15,1 18-11-15,0 16-28 16,1 6-3-16,2-6-26 15,-1-11-5-15,3-7-14 16,-3-3-16-16,0 1-1 16,0 1-4-16,-5-1 7 15,0-2-1-15,-4-10-2 16,-2-15-4-16,-1-8-1 0,0-8 1 16,0 4 1-16,0 0-8 15,0-1 4-15,0-13-9 16,-1-9 0-16,-1-11-1 15,2-7-7-15,0-2-49 16,0-23-36-16,-5-34-103 16,1 3-285-16,-1 2-401 15</inkml:trace>
  <inkml:trace contextRef="#ctx0" brushRef="#br0" timeOffset="170205.53">20739 10376 165 0,'0'0'333'0,"0"0"-85"15,0 0-37-15,0 0-7 16,0 0-13-16,0 0-43 16,0 0-2-16,2-10 10 15,8 6 15-15,4-2-10 16,6 0-32-16,7-1-26 16,9 1-20-16,9 1-10 15,8 2-22-15,7 0 2 16,3 2-18-16,-4 1-16 0,-5 0-4 15,-10 0-6-15,-10 1 1 16,-7 10-10-16,-5 2 0 16,0 3 2-16,-4 5 14 15,3 3-1-15,-3 4-4 16,3 7 11-16,1 0-6 16,-1 5 1-16,-3-1-7 15,0 2 1-15,-6-2-10 16,-1-1 10-16,-4 0-5 15,-4-1 9-15,-3 0-9 16,0-2 16-16,-15 1-6 16,-6-5 13-16,-12 0-1 15,-8-4-4-15,-8-4 3 0,-4-5-9 16,-4-5 0 0,2-6-2-16,6-6-7 0,6-1-7 15,10 0-2-15,12 0-14 16,9-1-49-16,12-7-68 15,6-11-180-15,15 2-395 16,1-2-284-16</inkml:trace>
  <inkml:trace contextRef="#ctx0" brushRef="#br0" timeOffset="170803.99">21986 10181 851 0,'0'0'256'15,"0"0"-65"-15,0 0-20 16,0 0 12-16,0 0-64 16,-82 56-32-16,63-29 6 15,-7 9-6-15,0 6-10 16,-7 17-14-16,-3 22 24 0,0 15 11 16,8-5-3-1,10-17-16-15,12-23-3 16,6-13-24-16,0 6-6 15,4 5-7-15,9 0-15 16,3-5-7-16,-1-6 13 0,0-4-15 16,-5-5 5-16,0-4-7 15,-2-3-2-15,-2-4-11 16,2-4-9-16,2-4-74 16,2-4-103-16,22-11-140 15,-3-10-233-15,4-9-188 0</inkml:trace>
  <inkml:trace contextRef="#ctx0" brushRef="#br0" timeOffset="171237.35">22276 10509 1043 0,'0'0'320'0,"0"0"-15"15,0 0-127-15,-79 6-37 16,50 8-30-16,4 3-51 16,3 3-36-16,4 0-2 15,1 2 0-15,5 1 14 16,2 1 7-16,6-1 17 16,4-1-8-16,0-1-12 15,4-2 2-15,12-2-14 16,5 1 12-16,2 0-7 15,2-4 7-15,2 1-1 16,0-1-5-16,-4 0-2 0,-1-2-7 16,-5 2-3-16,-5-1-8 15,-3-1-13-15,-6 3 8 16,-3 1-9-16,-6 1 28 16,-15 2 2-16,-10 2-24 15,-5-1-6-15,-5-3-18 16,2-4-18-16,3-8-23 15,6-5-7-15,8 0-56 16,10-7-85-16,12-16-152 16,0 0-184-16,4 1-136 0</inkml:trace>
  <inkml:trace contextRef="#ctx0" brushRef="#br0" timeOffset="171466.85">22544 10692 137 0,'0'0'707'16,"0"0"-415"-16,0 0-22 15,0 0-33-15,0 0 45 16,0 0-70-16,-25 83-54 16,17-55-57-16,1 1-39 15,2-2-24-15,0 3-16 16,3-3-10-16,1-1-5 15,-1-3-7-15,1-1-10 0,1-6-84 16,0 0-140-16,0-7-269 16,0-5-235-16</inkml:trace>
  <inkml:trace contextRef="#ctx0" brushRef="#br0" timeOffset="171641.4">22579 10480 1048 0,'0'0'88'16,"0"0"-88"-16,0 0-101 16,0 0-11-16,83 7-295 0</inkml:trace>
  <inkml:trace contextRef="#ctx0" brushRef="#br0" timeOffset="171936.55">22920 10578 1024 0,'0'0'646'16,"0"0"-274"-16,0 0-147 16,0 0-65-16,-79 12-36 15,51 10-53-15,-1 3 11 16,4 3-12-16,3 4-33 15,7 1-16-15,5-1 14 16,5-1-4-16,5 0-12 0,0-5-10 16,2-5 0-16,9-3-9 15,1-6-2-15,3-3 2 16,-1-4 0-16,2-2 0 16,-1-3-19-16,4 0-65 15,1-2-83-15,17-18-123 16,-6 3-296-16,-2 0-203 0</inkml:trace>
  <inkml:trace contextRef="#ctx0" brushRef="#br0" timeOffset="172232.81">23255 10218 1228 0,'0'0'327'0,"0"0"-34"16,0 0 3-16,0 89-49 15,0-39-109-15,0 17-40 16,0-4-13-16,0 3-6 16,0 2-14-16,0-11-18 15,0 9-18-15,0-4-19 16,0-4-10-16,-2-7-31 15,-4-7-42-15,-2-8-47 16,1-10-36-16,4-10-50 16,0-13-29-16,3-4-120 0,0-14-223 15,0-8-224-15</inkml:trace>
  <inkml:trace contextRef="#ctx0" brushRef="#br0" timeOffset="172490.12">23204 10806 643 0,'0'0'931'16,"0"0"-714"-16,0 0 60 15,0 0-37-15,0 0-92 16,0 0-67-16,70 72-10 16,-37-57-4-16,1-3-15 15,0 1-2-15,-4-1-27 0,-3-2-14 16,-5-1-9-16,-5-4-12 15,-2-2-47-15,-5-2-40 16,-1-1-57-16,-1 0-11 16,0-4-6-16,3-14-63 15,-2 1-166-15,-3-1-323 0</inkml:trace>
  <inkml:trace contextRef="#ctx0" brushRef="#br0" timeOffset="172707.54">23314 10822 1455 0,'0'0'392'15,"0"0"-25"-15,0 0-84 16,0 0-149-16,0 0-88 16,0 0-25-16,96-43-14 15,-62 33-7-15,-1 3 0 16,-3 2-90-16,-3 1-116 15,-4 1-135-15,9-3-217 16,-9 2 1-16,-1-2-153 0</inkml:trace>
  <inkml:trace contextRef="#ctx0" brushRef="#br0" timeOffset="173720.6">23648 10013 722 0,'0'0'366'0,"0"0"-87"16,0 0 4-1,0 0-46-15,0 0-63 0,0 0-50 16,0 0 126-16,21 74-37 16,-3-37-60-16,6 1-60 15,0 3-27-15,4 2-15 16,-1 2-8-16,3 1-10 15,1-1-2-15,3 4 11 16,-1-2 23-16,-1 0-7 16,-4-1-9-16,-2-5-4 15,-1 0 9-15,-3-1-7 16,-1 1-2-16,-3 3-12 16,0 2-12-16,-5 1-8 0,-1 2 2 15,-6 2-3 1,-3-1-4-16,-3 0-2 0,0 0 3 15,-4-2-9-15,-10 0-3 16,-2-1-15-16,-2-4 7 16,0-4 5-16,0-1 6 15,3-4 0-15,2-8 1 16,5-5-1-16,2-5 0 16,2-5-2-16,0-3-8 15,1 1-4-15,0 0 2 16,1-3-7-16,1 1-8 15,-1-2-24-15,2-2-39 16,0-3-69-16,0 0-112 16,5-8-295-16,5-4-392 0</inkml:trace>
  <inkml:trace contextRef="#ctx0" brushRef="#br0" timeOffset="190350.49">24991 10753 10 0,'0'0'299'16,"0"0"-135"-16,0 0 8 16,0 0 23-16,0 0 56 15,0 0 14-15,0-41-7 16,0 39-32-16,0 2-46 16,0 0-10-16,0 0-20 15,0 2-36-15,0 10-62 16,-3 10-31-16,0 14 23 0,-1 22 17 15,-2 3-22-15,0 6-9 16,-3 4-14-16,1-9-8 16,1 9-1-16,-1-3-1 15,-2 0-6-15,3 0 1 16,-1-1-1-16,2-2-18 16,-1-6-9-16,2-6-11 15,2-6 6-15,0-9 6 16,0-10-13-16,2-8-1 15,1-9-8-15,0-11-32 0,0 0-46 16,0-8-65 0,1-40-74-16,4 2-280 0,1-6-572 15</inkml:trace>
  <inkml:trace contextRef="#ctx0" brushRef="#br0" timeOffset="190851">24987 10682 179 0,'0'0'555'0,"0"0"-318"0,0 0 0 16,0 0-41-16,0 0-79 15,0 0-90-15,0 0-17 16,68-29 16-16,-31 17 26 16,8 0 23-16,6 2-10 15,1 5 4-15,-2 3-15 16,-1 2-16-16,-6 0-27 16,-7 6-10-16,-6 7-1 15,-10 1-9-15,-6 4 9 16,-5 6 15-16,-8 5 29 15,-1 5 17-15,-8 5-2 16,-12 2 0-16,-7 3-19 16,-4-3-15-16,-4-3 2 0,0-4-2 15,-2-6-3 1,1-6-3-16,0-9 2 0,-2-3 3 16,3-6-5-16,-1-4 0 15,4 0-11-15,7-2-8 16,7-3-17-16,8 4-24 15,5 1-49-15,5 0-183 16,0 0-336-16,6 2 58 16,3 4 170-16</inkml:trace>
  <inkml:trace contextRef="#ctx0" brushRef="#br0" timeOffset="191332.63">26006 10232 64 0,'0'0'1186'0,"0"0"-896"15,0 0 41-15,0 0-142 0,0 0-110 16,0 0-48-16,-84 85 2 16,54-39-4-16,-6 17-2 15,5-1 2-15,0 7 14 16,1 11 18-16,4 3 6 15,4-2-3-15,7-10-32 16,8-11-14-16,7-18 0 16,0 5-12-16,0 0-5 15,12-6 5-15,-2-6-5 16,2-5 0-16,0-4-1 16,-1-5 0-16,2-3-37 15,-1-7-69-15,1-5-77 16,19-7-129-16,-5-14-239 0,1-6-379 15</inkml:trace>
  <inkml:trace contextRef="#ctx0" brushRef="#br0" timeOffset="191642.56">26121 10790 52 0,'0'0'1237'0,"0"0"-968"0,0 0-21 16,0 0-80 0,0 0-74-16,0 0 47 0,0 0 7 15,111 7-46-15,-66-7-32 16,1 0-39-16,-2 0-17 15,-1 0-8-15,-9 0 0 16,-4 0-5-16,-10-3-1 16,-6 2-3-16,-6-2-18 15,-5 2-19-15,-2-1-22 16,-1 2-54-16,0-8-79 16,0 1-283-16,0 0-558 0</inkml:trace>
  <inkml:trace contextRef="#ctx0" brushRef="#br0" timeOffset="191964.72">26374 10596 1167 0,'0'0'313'16,"0"0"-55"-16,0 0-74 16,0 0-23-16,-12 94-24 15,9-53-49-15,2 0-19 16,1 1-12-16,0 0-8 0,-2-3-15 16,2-2-9-16,-3-7-3 15,2-3-10-15,-2-9-1 16,-2-3-11-16,2-6-14 15,2-6-81-15,1 0-102 16,-2-3-100-16,2 0-226 16,0-9-365-16</inkml:trace>
  <inkml:trace contextRef="#ctx0" brushRef="#br0" timeOffset="193813.88">27092 10268 753 0,'0'0'412'0,"0"0"-74"16,0 0 21-16,0 0-87 15,0 0-96-15,0 0-95 16,0 0-80-16,0 45 35 16,0-9 45-16,-3 11-14 15,-1 6-21-15,0 6-16 0,3 7 3 16,1 1 0-16,0 0-2 16,0 0-4-16,0-2 3 15,0-4-14-15,7-5-2 16,-1-6 13-16,0-7-3 15,0-4 11-15,0-9-12 16,-1-6 7-16,-1-5-12 16,-1-9-11-16,-2-6 4 15,1 0-11-15,-1-4 6 16,1 0 3-16,-2 0-9 16,0 0-36-16,0-8-61 15,0-7-128-15,0 1-341 16,0-3-550-16</inkml:trace>
  <inkml:trace contextRef="#ctx0" brushRef="#br0" timeOffset="194746.26">27921 10480 751 0,'0'0'702'15,"0"0"-466"-15,0 0 23 16,0 0-69-16,0 0-17 16,0 0-68-16,0 0-48 15,-57-15-23-15,44 15-24 16,1 1-10-16,0 7 1 0,-1 0 9 16,1 4 2-16,2 0 0 15,1 0 2-15,3 1-9 16,2 1-5-16,3 2-12 15,1 1 2-15,0 1 9 16,6 4-5-16,8 1 5 16,6 3 0-16,7 0 1 15,8 2-1-15,8 2 0 16,9 0 1-16,5-1 1 16,-1 1 13-16,-6-5-12 15,-10-1 7-15,-13-6-9 16,-14-3-5-16,-8-1 5 15,-5-1 10-15,-3 0 20 16,-15 3 9-16,-9-1-6 16,-8-3-10-16,-6-2-3 0,-3-4-2 15,-3-5-9-15,0 1-8 16,1-2 8-16,4 0-9 16,10 0-1-16,5 0 1 15,8 0 0-15,8 0-1 16,6 1-5-16,4 0-10 15,1-1-24-15,0 2-81 16,0-2-112-16,3 3-45 16,28-3-214-16,-1-5-24 15,5-6-307-15</inkml:trace>
  <inkml:trace contextRef="#ctx0" brushRef="#br0" timeOffset="194934.21">28391 10797 1420 0,'0'0'222'0,"0"0"-38"15,0 0-7-15,-14 84-84 16,14-58-52-16,0 1-15 16,1 1-6-16,6-1-10 15,-4-1-10-15,-3-4-56 16,0 5-119-16,-15-10-170 15,0-5-477-15</inkml:trace>
  <inkml:trace contextRef="#ctx0" brushRef="#br0" timeOffset="195103.75">28399 10545 557 0,'0'0'973'0,"0"0"-835"16,0 0 7-16,0 0-145 16,0 0-136-16,0 0-137 15,0 0-107-15</inkml:trace>
  <inkml:trace contextRef="#ctx0" brushRef="#br0" timeOffset="195445.45">28806 10714 1185 0,'0'0'340'0,"0"0"-82"15,0 0-103-15,0 0-15 16,0 0-47-16,0 0-60 15,0 0-21-15,-73 76-5 0,54-52-6 16,2 6-1-16,-1 1 8 16,5 0-7-16,1-1 9 15,4-4 11-15,4 1-5 16,2-4-7-16,2-2-9 16,2-3-7-16,14-5-23 15,7-4-44-15,5-9-45 16,21-3-126-16,-8-13-98 15,-6-1-318-15</inkml:trace>
  <inkml:trace contextRef="#ctx0" brushRef="#br0" timeOffset="195844.78">29209 10294 1664 0,'0'0'260'0,"0"0"-116"16,-11 74 49-16,2-27-48 15,5 10-50-15,1 4-10 16,3 6-9-16,0 1-12 16,0-2-27-16,0 0-19 15,0-4-6-15,-3-6-12 16,-1-9-8-16,-1-11-80 0,2-9-32 15,2-16-100-15,1-16-151 16,-2-14-283-16,1-7-282 0</inkml:trace>
  <inkml:trace contextRef="#ctx0" brushRef="#br0" timeOffset="196050.74">29101 10862 1051 0,'0'0'314'0,"0"0"-60"16,0 0 100-16,0 0-85 15,0 0-70-15,48 74-57 16,-25-52-45-16,0 1-25 16,4-3-34-16,0 3-17 0,0-4-10 15,0-2-10-15,-3-6-1 16,-2-2-32-16,-4-7-66 16,-6-2-58-16,-3 0-42 15,-3-6-44-15,-2-17-125 16,-4 1-307-16,0-2-291 0</inkml:trace>
  <inkml:trace contextRef="#ctx0" brushRef="#br0" timeOffset="196252.2">29092 10857 611 0,'0'0'621'16,"0"0"-502"-16,0 0 48 15,0 0 29-15,124-31-22 16,-71 24-40-16,3-2-47 16,-1 2-38-16,-3 0-49 15,-5 0-4-15,8-1-158 16,-15 1-216-16,-8 1-435 0</inkml:trace>
  <inkml:trace contextRef="#ctx0" brushRef="#br0" timeOffset="196761.36">29579 10247 104 0,'0'0'1284'16,"0"0"-1034"-16,0 0-16 15,0 0 83-15,0 0 9 16,54 87-94-16,-29-41-47 0,5 9-46 15,9 13-44-15,10 21-29 16,7 20-15-16,-3 9-1 16,-9-1 3-16,-14-7-25 15,-15-16-11-15,-10-3-1 16,-5-18-8-16,0-15-2 16,0-14-5-16,-9-9 8 15,-3 5-1-15,-1-2-2 16,0-4-5-16,4-9 8 15,2-13-9-15,4-6-5 16,3-6-22-16,0 0-49 16,0-7-81-16,5-9-57 0,6-7-164 15,0 1-312 1,-3 4-485-16</inkml:trace>
  <inkml:trace contextRef="#ctx0" brushRef="#br0" timeOffset="200573.26">14104 14287 519 0,'0'0'859'0,"0"0"-625"15,0 0 36-15,0 0-40 16,0 0-112-16,0 0-79 16,0 21-29-16,0 1 6 0,0 9 29 15,3 6-16-15,0 11 0 16,-1 5 0-16,-2 17 17 15,0 21-7-15,0 19-9 16,-2 0-7-16,-4-18-9 16,3-29-13-16,3-25 0 15,0-7 0-15,0-6-1 16,0-3-21-16,0-5-34 16,0-13-52-16,0-4-45 15,0-9-50-15,0-36 14 16,0 1-185-16,0-1-659 0</inkml:trace>
  <inkml:trace contextRef="#ctx0" brushRef="#br0" timeOffset="201006.37">14051 14283 1088 0,'0'0'236'0,"0"0"28"15,0 0-52-15,0 0-154 16,0 0-56-16,0 0-2 16,0 0 47-16,55-79 29 15,-27 58 9-15,2 4-6 16,1 3 2-16,2 5-22 0,0 5-19 15,1 4-16-15,1 0-11 16,-1 6 16 0,-2 9-1-16,-4 7-3 0,-3 1 6 15,-4 7 12-15,-8 3 12 16,-2 1-16-16,-8 4-6 16,-3-1-3-16,-3 0-5 15,-15-4-25-15,-7 0-6 16,-7-3 4-16,-4-4 1 15,-3-5-16-15,2-7-25 16,0-6-19-16,6-4-18 16,8-4-10-16,5 0-35 15,11-5-118-15,4-1-305 0,3 0-424 16</inkml:trace>
  <inkml:trace contextRef="#ctx0" brushRef="#br0" timeOffset="201939.2">14819 13885 988 0,'0'0'490'0,"0"0"-103"0,0 0-26 15,0 0-114-15,0 0-138 16,0 0-102-16,0 0-7 15,-12 106 44-15,-3-38 7 16,3-2-21-16,0 5-8 16,0-1 2-16,5-11-10 15,1 5-7-15,3-6-7 16,3-8 0-16,0-7 0 16,0-8-62-16,10-8-42 0,4-7-58 15,5-5-48 1,3-6-77-16,23-9-51 0,-3 0 3 15,-5-6-247-15</inkml:trace>
  <inkml:trace contextRef="#ctx0" brushRef="#br0" timeOffset="202504.1">15302 14084 887 0,'0'0'328'0,"0"0"-33"16,0 0-161-16,0 0 13 16,-97 30-8-16,75-11-48 15,4-2-43-15,5-1-14 0,4-2 10 16,4-3-1 0,3 0-30-16,2-5-5 15,0 1 8-15,0 2 3 16,8 1 25-16,4 0 8 0,4 2 6 15,1 0 3-15,2 0-11 16,1-1-26-16,-1 0-7 16,-1 2-9-16,-6-3 6 15,-3 0-7-15,-3 2-7 16,-6-1-18-16,0 4 1 16,-10 3-4-16,-10 5-37 15,-2-1-25-15,-2-5-9 16,2-2-7-16,5-10 24 0,7-5-28 15,7-2 17 1,3-17 4-16,3-7 52 0,16-4 16 16,2 0 14-16,3 3 5 15,-2 0 33-15,4 6 26 16,-3 4-7-16,3 7 22 16,-5 2-19-16,-2 7-20 15,-1 1-24-15,-6 1-5 16,-3 14 9-16,-3 1 14 15,0 5 9-15,-6 1-7 16,0 3-24-16,0 0-12 16,-11 6-95-16,-2-6-233 15,-2-12-533-15</inkml:trace>
  <inkml:trace contextRef="#ctx0" brushRef="#br0" timeOffset="202638.75">15474 14116 1294 0,'0'0'275'0,"0"0"-75"15,0 0-200-15,0 0-23 16,0 0-324-16,0 0-398 0</inkml:trace>
  <inkml:trace contextRef="#ctx0" brushRef="#br0" timeOffset="202897.32">15801 14137 1101 0,'0'0'174'16,"0"0"45"-16,0 0-98 15,0 0-3-15,0 0-72 16,-91 61-28-16,82-37 5 15,0 3-4-15,1 2-3 16,2 1 9-16,3-1 19 16,3-2-23-16,0-5-21 15,0-4-8-15,9-4-74 16,6-4-65-16,2-5-72 16,11-5-36-16,-6-2-67 0,-1-8-184 15</inkml:trace>
  <inkml:trace contextRef="#ctx0" brushRef="#br0" timeOffset="203183.56">16011 13877 1557 0,'0'0'337'16,"0"0"-182"-16,-13 78-8 16,1-32 20-16,-3 7-75 15,0 5-14-15,1 2-4 16,1 1-31-16,7-7-28 16,3-6-15-16,3-6-10 15,0-11-93-15,5-5-87 16,5-13-127-16,-1-7-504 15,-3-6 91-15</inkml:trace>
  <inkml:trace contextRef="#ctx0" brushRef="#br0" timeOffset="203399.04">15992 14330 1028 0,'0'0'728'0,"0"0"-552"0,0 0 8 16,0 0-21-16,0 0-42 15,0 0-45-15,0 0-15 16,92 43-26-16,-62-37-11 16,1-3-12-16,-1-1 6 15,-1-2-18-15,-6 0-28 16,-3 0-73-16,-7 0-86 16,-4-4-57-16,-6-3-98 15,-3 0-340-15</inkml:trace>
  <inkml:trace contextRef="#ctx0" brushRef="#br0" timeOffset="203595.52">16011 14377 38 0,'0'0'1607'16,"0"0"-1350"-16,0 0-91 15,0 0-109-15,0 0 17 16,83-72-9-16,-39 45-16 15,1 1-14-15,-1 3-17 16,-6 3-18-16,5 4-120 16,-12 3-363-16,-10 5-338 0</inkml:trace>
  <inkml:trace contextRef="#ctx0" brushRef="#br0" timeOffset="203986.58">16565 13808 1458 0,'0'0'398'0,"0"0"-162"16,0 0-135-16,0 0-101 15,0 0 78-15,12 103 67 16,-8-50-20-16,0 7-13 0,-2 6 9 16,-1 2-20-16,2 1-46 15,-1-3 20-15,-1-4-51 16,1-7-10-16,-1-8-6 16,1-9-8-16,1-11-16 15,-2-6-15-15,-1-7-14 16,2-7-21-16,-2-5-9 15,0 0 8-15,1-2-24 16,1 0-75-16,3 0-85 16,12-15-228-16,1-4-41 15,0-1-278-15</inkml:trace>
  <inkml:trace contextRef="#ctx0" brushRef="#br0" timeOffset="204255.83">16884 14271 781 0,'0'0'873'0,"0"0"-691"16,0 0 109-16,0 0-71 16,0 0-48-16,0 0-43 15,107-26-59-15,-72 15-38 16,-1-1-22-16,-3 4-4 15,-6 2-6-15,-6 3-35 16,-3 2-36-16,-7 1-32 16,-1 0-28-16,-3 0-2 15,-3 0-22-15,-1 0-77 0,-1-8-79 16,0-1-271-16,0-1-218 16</inkml:trace>
  <inkml:trace contextRef="#ctx0" brushRef="#br0" timeOffset="204544.73">16999 14080 522 0,'0'0'1016'0,"0"0"-733"15,0 0 31-15,0 0-147 16,0 0-26-16,0 0-3 15,-3 96-24-15,3-57-45 0,3 2-24 16,3 3-20-16,0-1-14 16,1 0-2-16,-3-3-9 15,0-5-12-15,-1-6-33 16,-2-5-47-16,1-11-51 16,-1-4-63-16,2-9-129 15,3-2-51-15,0-10-252 16,1-5 68-16</inkml:trace>
  <inkml:trace contextRef="#ctx0" brushRef="#br0" timeOffset="205135">17267 13778 728 0,'0'0'624'16,"0"0"-388"-16,0 0 90 0,0 0-63 16,0 0-6-16,0 0-50 15,38 71-49-15,-16-36-34 16,2 3-60-16,6 4-17 15,4 5-18-15,3 3-9 16,1 4-2-16,-6 5-2 16,-3 2-8-16,-11 4 8 15,-5 1 1-15,-8 2-2 16,-5-2 0-16,0 0-6 16,-5-5 0-16,-4-7-8 0,0-11-1 15,5-11-2-15,2-12-19 16,2-12-21-1,0-6-34-15,0-2 0 0,0 0 4 16,0-9-12-16,5-4-74 16,5-11-172-16,1 2-430 15,-4 3-662-15</inkml:trace>
  <inkml:trace contextRef="#ctx0" brushRef="#br0" timeOffset="206384.44">18082 14373 743 0,'0'0'637'16,"0"0"-569"-16,0 0 47 0,0 0 51 15,33 92 2-15,-14-55-30 16,-1 2-32-16,1 3 21 16,-1 1-52-16,-3 3-17 15,0 3 4-15,-6 0 4 16,0 2-31-16,-3 0-9 15,1 0-14-15,-2-2-11 16,-2-9 6-16,1-5-7 16,-2-11-5-16,1-12-39 15,-2-8-69-15,1-4-123 16,-2-26-155-16,0-8-165 0,0-6-392 16</inkml:trace>
  <inkml:trace contextRef="#ctx0" brushRef="#br0" timeOffset="206817.05">18161 14403 952 0,'0'0'298'0,"0"0"12"16,0 0-31-16,0 0-119 15,0 0-89-15,12-91-21 0,9 65 12 16,1 2-1-16,4 3-23 16,2 9-19-16,0 4-18 15,4 6-1-15,0 2 0 16,4 0 6-16,4 6 15 16,-1 4 3-16,-1 2-10 15,-5 5 7-15,-8-1-13 16,-9 6 8-16,-7 1 17 15,-9 4 45-15,0 3-14 16,-19 2-19-16,-9 1-17 16,-10 0-5-16,-4-3 0 15,-4-6-6-15,1-6 1 16,4-8 0-16,3-6-12 16,7-2-6-16,10-2-13 0,6 0-38 15,15 0-84-15,2-6-337 16,12-3-413-16</inkml:trace>
  <inkml:trace contextRef="#ctx0" brushRef="#br0" timeOffset="207699.91">19280 13755 451 0,'0'0'788'0,"0"0"-549"16,0 0 8-16,0 0-118 16,0 0-65-16,-37 78-12 15,22-32 38-15,0 9 18 0,-6 18 1 16,1 16 7-1,1 11-1-15,3-10-9 0,10-18-26 16,6-24-29-16,0-17-25 16,0 4-16-16,6 1-4 15,6-1-6-15,0-7-2 16,1-8-5-16,-1-2 7 16,-3-5-14-16,0-3-43 15,-2-2-41-15,1-2-49 16,2-2-102-16,10-4-233 15,-4 0-87-15,0-9-207 0</inkml:trace>
  <inkml:trace contextRef="#ctx0" brushRef="#br0" timeOffset="208108.26">19429 14302 614 0,'0'0'1004'16,"0"0"-733"-16,0 0 18 16,0 0-207-16,0 0-80 15,0 0-2-15,0 0 7 16,94-30 5-16,-63 23-10 16,1 0-1-16,-2 1 6 15,-2 1-6-15,-3 2 6 16,-5 0-1-16,-4 1-5 15,-5-2 5-15,-5 3-5 16,-3 1-1-16,-3-1-38 16,0-1-86-16,0-4-171 15,0 0-253-15,-2-1-170 0</inkml:trace>
  <inkml:trace contextRef="#ctx0" brushRef="#br0" timeOffset="208385.85">19535 14070 1497 0,'0'0'276'16,"0"0"-21"-16,0 0-128 15,-4 75 25-15,4-37-28 16,0 6-11-16,0 1-31 0,3 3-31 15,1-2-26 1,2-4-13-16,-3-3-5 0,0-7-5 16,1-6-2-16,-2-11-24 15,1-7-60-15,0-6-98 16,5-10-121-16,-1-9-283 16,2-8-168-16</inkml:trace>
  <inkml:trace contextRef="#ctx0" brushRef="#br0" timeOffset="208798.96">19885 13730 1020 0,'0'0'495'0,"0"0"-323"16,0 0-70-16,0 0 17 15,0 0 188-15,93 69-117 16,-56-31-28-16,4 8-26 16,3 5-24-16,4 5-23 15,3 0-42-15,-5 1-17 16,-3 5-14-16,-10-2-16 15,-13 2 1-15,-10 2 20 0,-10-1 3 16,0-2-2-16,-18-4-21 16,2-11-1-16,-4-9-4 15,7-12-20-15,3-11-4 16,4-7-1-16,3-7 14 16,3 0-57-16,0-9-138 15,6-21-250-15,8-1-259 16,1 1-510-16</inkml:trace>
  <inkml:trace contextRef="#ctx0" brushRef="#br0" timeOffset="209220.84">20832 14187 320 0,'0'0'1237'16,"0"0"-924"-16,0 0 16 15,0 0-166-15,0 0-114 16,0 0-48-16,0 0 55 16,111-5 48-16,-58-3-30 15,2 0-29-15,-4 1-23 16,-2-2-11-16,-10 4-5 15,-8 0-6-15,-10 2-44 16,-9 2-104-16,-11-2-119 16,-1 3-214-16,0-4-354 0</inkml:trace>
  <inkml:trace contextRef="#ctx0" brushRef="#br0" timeOffset="209439.27">20903 14430 1687 0,'0'0'511'0,"0"0"-314"15,0 0-104-15,0 0-50 16,0 0 30-16,0 0-9 16,91-14-24-16,-55 4-16 15,0 0-24-15,0 1-73 16,-3 1-123-16,8-2-119 15,-10 2-242-15,-8 0-354 0</inkml:trace>
  <inkml:trace contextRef="#ctx0" brushRef="#br0" timeOffset="210630.72">22121 13980 1570 0,'0'0'374'0,"0"0"-250"15,0 0-12-15,11 113 52 16,0-60-51-16,3 8-37 15,0 4-17-15,-2 2-17 16,-1 2-24-16,-4-4-5 16,-4 1 1-16,-3-8 0 15,0-3-5-15,0-10-1 16,-3-10-8-16,-1-13-3 16,2-16-11-16,1-6 7 15,-1-17-27-15,2-19 13 0,-4-25 13 16,-1-26 8-16,-4-25 1 15,3-7 16-15,0 19-16 16,6 27 0-16,0 32-1 16,0 10 0-16,9 2 10 15,5 2 35-15,5-1 12 16,2 9 4-16,3 1-7 16,3 6 2-16,3-1 1 15,1 0-21-15,2 3-15 16,-2 1-6-16,-1 1-10 0,-5 6-5 15,-2 2-9-15,-7 1-8 16,-1 15-10-16,-6 8 25 16,-6 5 2-16,-3 7 29 15,0 4-9-15,-17 6-19 16,-9 0-1-16,-12-2-16 16,-9-5-5-16,-7-4 1 15,2-10-4-15,-2-10 18 16,8-8-16-16,12-7-19 15,9 0 1-15,12 0-17 16,10-7-58-16,3-2-129 16,19-8-141-16,6 3-207 0,-2 2-52 0</inkml:trace>
  <inkml:trace contextRef="#ctx0" brushRef="#br0" timeOffset="211644.93">23008 13618 563 0,'0'0'220'0,"0"0"15"15,0 0-29-15,0 0-1 16,0 0 2-16,0 0 16 16,0 0 9-16,0-4-33 15,0 4-27-15,0 0-34 16,0 0-38-16,-1 7-49 16,-5 6-22-16,-3 5-27 0,-3 9 5 15,0 8 2-15,-1 8 6 16,1 5 15-1,3 4 6-15,0 3 0 0,4-3-20 16,5-2 2-16,0-4 0 16,0-4-1-16,0-1-1 15,6-1 2-15,3-2-6 16,-4 0 13-16,1-1 1 16,-2-3 2-16,1-2-11 15,0-5-1-15,-2-5-14 16,2-3 7-16,-1-6-3 15,1-1-5-15,0-5 7 16,-1-1-7-16,-1-2-1 16,3-1 0-16,-5-1 1 15,2-2-1-15,0 0-45 0,0 0-49 16,0 0-80-16,2-15-155 16,-2-1-298-16,0-4-704 15</inkml:trace>
  <inkml:trace contextRef="#ctx0" brushRef="#br0" timeOffset="212477.22">23135 13990 354 0,'0'0'275'15,"0"0"10"-15,0 0 40 16,0 0-57-16,91-7-43 16,-49 2-34-16,7-2-6 0,9 1-45 15,2 1-42 1,0-1-42-16,-7 2-9 16,-9 0-8-16,-10 2-14 15,-12 1-11-15,-8 1 1 0,-5 0 1 16,-6 0 5-16,-3 0 0 15,0 0 1-15,0 0-10 16,0 0 3-16,0-2-15 16,0-6-100-16,1-1-192 15,-1-1-409-15</inkml:trace>
  <inkml:trace contextRef="#ctx0" brushRef="#br0" timeOffset="212855.25">23456 13741 1403 0,'0'0'325'15,"0"0"-137"-15,0 0-40 16,0 0-74-16,0 0 35 0,9 93-11 16,-6-53-24-1,0 2 3-15,-2 2-29 0,-1-2-1 16,0 0 1 0,0-2 1-16,0-5-19 15,0-5-11-15,0-9-7 0,0-7-6 16,2-5-6-16,-2-6 1 15,1-3-1-15,1 0-13 16,-1 0-26-16,-1-3-41 16,2-13-128-16,-1 1-268 15,-1 0-548-15</inkml:trace>
  <inkml:trace contextRef="#ctx0" brushRef="#br0" timeOffset="213660.17">24108 13534 378 0,'0'0'849'0,"0"0"-585"16,0 0 134-16,0 0-78 15,0 0-102-15,0 0-96 16,0 0-69-16,-3 11-52 15,3 16 46-15,0 11 107 16,6 11-35-16,0 8-20 16,3 5-15-16,1 4-20 15,1 2-19-15,1-2-4 16,2 0-13-16,-1-1-1 16,0-2-9-16,-3-6-3 0,-1-3-6 15,0-7 6-15,-4-5-2 16,-4-4-1-16,-1-2 6 15,0-5-6-15,0-2-3 16,0-3 2-16,-1-9-5 16,-1-4-6-16,1-6 0 15,1-7-41-15,0 0-31 16,0-7-29-16,0-12-45 16,10-24-206-16,2 4-525 15,1 2-675-15</inkml:trace>
  <inkml:trace contextRef="#ctx0" brushRef="#br0" timeOffset="214325.55">24687 13780 1258 0,'0'0'309'0,"0"0"-24"15,0 0-76-15,0 0-41 16,-84 3-73-16,65 5-55 16,2 6 13-16,-2 0 2 15,2 3 2-15,1-1 8 16,1 3 8-16,3-1-19 15,3-2-20-15,3-2 3 16,3 0-4-16,2 0-6 16,1 0-12-16,0-1-14 0,6 2 0 15,7-2-1 1,5 1 1-16,3 0 5 0,2 2 6 16,0-1 1-16,1 1-6 15,-1 0 7-15,-2-1-8 16,-2 0 3-16,-6-2-3 15,-1 0-5-15,-4-3 7 16,-5-3-8-16,-2-1 1 16,-1 0 0-16,0 2 12 15,-12 2 6-15,-10-1-17 16,-7 2-2-16,-5 1 0 16,-2-1-5-16,1-6 4 15,8-2-28-15,4-3-16 16,10 0 2-16,6 0-55 15,7-2-89-15,0-15-163 16,13 1-415-16,0 0-428 0</inkml:trace>
  <inkml:trace contextRef="#ctx0" brushRef="#br0" timeOffset="214625.97">24842 13871 139 0,'0'0'1367'0,"0"0"-1163"16,0 0-43-16,0 0-14 15,0 0-12-15,0 0-17 16,0 0-37-16,7 73-13 16,-4-55-29-16,-1 3-15 15,-1 1 5-15,1 2 0 16,-2 5-1-16,1 3-12 15,-1 5-7-15,0 1 3 16,0-1-11-16,2 0-1 16,-1-10-5-16,2-4-37 15,-1-10-75-15,4-13-86 16,-2 0-175-16,1-6-372 0</inkml:trace>
  <inkml:trace contextRef="#ctx0" brushRef="#br0" timeOffset="-214682.26">24829 13786 1577 0,'0'0'289'15,"0"0"-74"-15,0 0-209 16,0 0-6-16,0 0-173 15,0 0-135-15,107-7-328 0</inkml:trace>
  <inkml:trace contextRef="#ctx0" brushRef="#br0" timeOffset="-214372.1">25205 13847 15 0,'0'0'1388'0,"0"0"-1070"15,0 0-11-15,0 0-145 16,-91 49 1-16,71-22-28 16,2 4-26-16,5 0-18 15,2 3-27-15,5-1-17 16,6-2-12-16,0-3-10 16,2-4-1-16,11-4-19 15,1-3-5-15,2-5-2 16,-2-2 1-16,2-2 0 15,-4-5-28-15,0-1-25 16,1-2-53-16,-1 0-75 16,6-11-98-16,-4-5-192 15,-1-2-253-15</inkml:trace>
  <inkml:trace contextRef="#ctx0" brushRef="#br0" timeOffset="-214082.28">25358 13539 1073 0,'0'0'527'0,"0"0"-242"16,0 0 91-16,0 0-158 15,13 113-104-15,-6-49-51 16,-1 20-11-16,0-5-15 15,-1-5-5-15,1-12 15 16,2-13-17-16,1 3-13 16,4 1-16-16,-2-11-1 15,-2-12-32-15,1-9-53 16,-3-12-47-16,0-9-68 16,0 0-30-16,3-18 90 15,1-14-132-15,-2 2-270 16,0 4-281-16</inkml:trace>
  <inkml:trace contextRef="#ctx0" brushRef="#br0" timeOffset="-213847.91">25436 14090 1348 0,'0'0'690'15,"0"0"-404"-15,0 0-31 16,0 0-153-16,0 0-40 15,0 0 34-15,82 4-28 16,-48-4-15-16,-1 2-22 16,0-2-20-16,-4 0-10 15,-3 0-1-15,-5 0-35 16,-5 0-58-16,-4-5-96 0,0-9-91 16,-6 1-217-16,-3-4-229 0</inkml:trace>
  <inkml:trace contextRef="#ctx0" brushRef="#br0" timeOffset="-213661.97">25464 14012 1053 0,'0'0'551'16,"0"0"-225"-16,0 0-87 15,0 0-154-15,0 0 52 16,0 0-20-16,115-38-55 15,-76 24-33-15,0 0-29 16,5-5-82-16,-10 6-253 0,-8 1-473 16</inkml:trace>
  <inkml:trace contextRef="#ctx0" brushRef="#br0" timeOffset="-213223.29">25852 13518 1003 0,'0'0'535'0,"0"0"-230"15,0 0-9-15,0 0-44 16,43 72-52-16,-18-27-76 16,8 22-5-16,5 17-10 15,1 15 0-15,-5 3-1 16,-10-18-15-16,-12-22-48 16,-7-19 6-16,-3-3-11 15,-2 6-11-15,0 3 5 16,-5 2 11-16,-6-9-25 15,0-9-8-15,2-11-3 16,2-8-9-16,4-8-14 16,3-6-19-16,0 0-49 15,0 0-90-15,4-10-62 0,14-10-62 16,-3 4-246-16,0-1-469 0</inkml:trace>
  <inkml:trace contextRef="#ctx0" brushRef="#br0" timeOffset="-212256.93">26702 13865 1213 0,'0'0'557'16,"0"0"-305"-16,0 0-14 0,0 0-169 15,0 0 19 1,11 110-14-16,-1-53-29 15,2 16-4-15,-1 13-3 0,-1 14-9 16,-4-8 12-16,-6-22 2 16,0-18 3-16,0-16-9 15,0 2-14-15,-3-1-8 16,-2-5-3-16,2-12-11 16,2-13 0-16,1-7 20 15,0-9-4-15,0-18-17 16,0-23 0-16,6-30-9 15,-2-27-43-15,0-11-17 16,0 6-26-16,-1 26-32 16,3 27 32-16,1 17 39 15,2 11 27-15,3 1 23 16,3 2 6-16,2 0 46 0,2 9 21 16,3 7 16-16,4 2 2 15,-1 5-20-15,5-1-12 16,1 6-15-16,2 0-14 15,0 0-18-15,-2 17-6 16,0 2-1-16,-3 8 1 16,-5 2 0-16,-3 3 9 15,-10 0-8-15,-10 1 7 16,-6 1 29-16,-24-1 3 16,-13-2-4-16,-6-1-18 15,-3-10-18-15,7-7-24 16,9-7-12-16,8-6 5 0,10 0-21 15,9-13-56 1,7-1-97-16,2-9-120 0,12 4-354 16,2 3-326-16</inkml:trace>
  <inkml:trace contextRef="#ctx0" brushRef="#br0" timeOffset="-211856.97">27731 13415 360 0,'0'0'1220'0,"0"0"-1057"16,0 0 105-16,0 0-80 15,-58 99-72-15,39-54 21 16,-5 18-9-16,-1 18-17 16,2 18-6-16,4-7-3 15,10-18-5-15,8-21-31 16,1-18-27-16,3 5-21 0,10 0-18 15,8 2 0-15,3-9 0 16,-2-8-8-16,4-8-23 16,-1-6-32-16,2-7-40 15,1-4-79-15,17-7-125 16,-6-9-312-16,-7-2-120 16</inkml:trace>
  <inkml:trace contextRef="#ctx0" brushRef="#br0" timeOffset="-211424.46">28076 13747 1144 0,'0'0'336'15,"0"0"-110"-15,0 0 109 16,-94 36-178-16,74-20-62 15,3 1-43-15,7 1-26 16,2 0-24-16,4 2 16 16,-2-1 17-16,5 1 7 15,1-1 8-15,0-1 23 16,0 0-16-16,10 1-30 16,5-3-7-16,6 1 0 15,2-3-10-15,3-2-1 16,-1 0 0-16,1-2 5 15,-6-2-2-15,-6-1-3 0,-7-1-4 16,-7 0-4-16,0 0-1 16,0 2 28-16,-16 1 10 15,-6 2-2-15,-8-2-13 16,-6 1-5-16,-3-3-12 16,2-1-5-16,2 0-1 15,8-5-24-15,10 2-46 16,8-3-87-16,9 0-102 15,3-4-495-15,10-5-186 0</inkml:trace>
  <inkml:trace contextRef="#ctx0" brushRef="#br0" timeOffset="-211205.56">28250 13923 1418 0,'0'0'319'0,"0"0"-97"16,0 0 31-16,0 0-161 15,20 74-43-15,-9-55-24 16,1 1-10-16,-5 0-15 16,-1-2-67-16,-3-1-54 15,-3-3-97-15,0-5-144 16,0-5-365-16</inkml:trace>
  <inkml:trace contextRef="#ctx0" brushRef="#br0" timeOffset="-211057.96">28272 13832 986 0,'0'0'125'0,"0"0"-125"16,0 0-52-16,0 0-288 0</inkml:trace>
  <inkml:trace contextRef="#ctx0" brushRef="#br0" timeOffset="-210792.52">28654 13844 1202 0,'0'0'338'16,"0"0"-4"-16,0 0-39 15,-88 50-133-15,64-30-16 16,5-1-56-16,5 3-58 16,4 1-9-16,7 1-11 15,3 1-1-15,0 1-4 16,10-2-7-16,8-4-7 16,4-3-2-16,2-6-6 15,3-6 0-15,-3-5-24 16,1 0-50-16,1-8-59 15,2-21-110-15,-4 2-219 16,-5-2-246-16</inkml:trace>
  <inkml:trace contextRef="#ctx0" brushRef="#br0" timeOffset="-210544.46">28957 13569 1461 0,'0'0'491'16,"0"0"-275"-16,-18 75 87 15,15-36-170-15,3 8-2 16,0 3-39-16,0 4-25 16,0 1-38-16,0-4-19 15,0-1-10-15,3-8-12 16,0-5-31-16,0-8-66 15,0-8-86-15,4-13-117 0,-1-5-387 16,0-3-326-16</inkml:trace>
  <inkml:trace contextRef="#ctx0" brushRef="#br0" timeOffset="-210320.01">28951 13977 1515 0,'0'0'536'16,"0"0"-212"-16,0 0-100 15,0 0-93-15,0 0-11 16,0 0-17-16,83 47-2 16,-53-35-24-16,1-1-38 15,-1-2-24-15,-6-1-9 16,0-3-6-16,-6-4 0 16,-5-1-34-16,-2 0-56 15,-5 0-58-15,-2-6-63 0,-2-12-116 16,-2 1-385-16,0 2-384 0</inkml:trace>
  <inkml:trace contextRef="#ctx0" brushRef="#br0" timeOffset="-210139.49">29007 13974 1659 0,'0'0'510'0,"0"0"-214"16,0 0-153-16,0 0-91 0,0 0 6 15,94-38-27-15,-61 28-20 16,-4 2-11-16,-3-1-103 16,1-3-206-16,-9 4-326 15,-2-3-351-15</inkml:trace>
  <inkml:trace contextRef="#ctx0" brushRef="#br0" timeOffset="-209609.44">29318 13377 1083 0,'0'0'342'0,"0"0"-25"16,0 0 15-16,0 0-161 16,0 0 16-16,0 0-3 15,0 0-33-15,53 107-35 0,-38-62-26 16,3 8-14-16,0 5-16 15,0 5 7-15,1 3 5 16,-2 2-15-16,-2-3-11 16,-3-3 2-16,-2-5-6 15,-1-6-21-15,-1-2-10 16,-4-5-5-16,-1-7 0 16,-1-3 1-16,-2-4 1 15,0-5-7-15,0-2 1 16,-8-2-2-16,2-4-15 15,-1-3-2-15,2-3-8 16,1-5 4-16,2-3-2 16,2-3-17-16,0 0-50 15,0 0-58-15,0-9-138 0,3-6-273 16,0 0-463-16</inkml:trace>
  <inkml:trace contextRef="#ctx0" brushRef="#br0" timeOffset="-185203.99">19172 15084 1455 0,'0'0'562'16,"0"0"-489"-16,0 0-50 16,0 0-22-16,-27 71-1 0,23-42-12 15,4 5 10-15,0-3 0 16,1-1-11-16,10-3-23 16,1-3-25-16,0-5-11 15,-5 3-80-15,-2-6-349 16,-4-8-530-16</inkml:trace>
  <inkml:trace contextRef="#ctx0" brushRef="#br0" timeOffset="-185023.47">19545 15473 1874 0,'0'0'323'0,"0"0"-169"16,0 0-76-16,0 0-39 15,0 0-39-15,0 0-52 16,0 0-136-16,32 75-182 16,2-59-241-16,2-1-378 0</inkml:trace>
  <inkml:trace contextRef="#ctx0" brushRef="#br0" timeOffset="-184876.85">19983 15768 983 0,'0'0'650'16,"0"0"-521"-16,0 0-25 16,0 0-65-16,0 0-39 15,0 0-148-15,0 0-214 16,79 61-381-16</inkml:trace>
  <inkml:trace contextRef="#ctx0" brushRef="#br0" timeOffset="-184725.05">20376 15920 1101 0,'0'0'533'0,"0"0"-430"15,0 0 63-15,0 0-65 16,0 0-101-16,0 0-28 16,0 0-126-16,86 4-140 15,-53-10-480-15</inkml:trace>
  <inkml:trace contextRef="#ctx0" brushRef="#br0" timeOffset="-184580.25">20818 15904 310 0,'0'0'879'0,"0"0"-711"16,0 0 31-16,0 0-36 16,0 0-99-16,0 0-64 15,0 0-6-15,106-6-217 16,-73-2-507-16</inkml:trace>
  <inkml:trace contextRef="#ctx0" brushRef="#br0" timeOffset="-184430.22">21242 15869 101 0,'0'0'1251'16,"0"0"-914"-16,0 0-4 0,0 0-114 16,0 0-74-16,0 0-99 15,0 0-40-15,31-8-6 16,-6-2-88-16,20-6-272 15,-6 2-322-15,-3 3-204 0</inkml:trace>
  <inkml:trace contextRef="#ctx0" brushRef="#br0" timeOffset="-184302.55">21591 15779 1047 0,'0'0'564'16,"0"0"-225"-16,0 0-104 0,0 0-68 15,0 0-96-15,0 0-45 16,0 0-26-16,72-50-131 15,-44 30-379-15,2 4-318 0</inkml:trace>
  <inkml:trace contextRef="#ctx0" brushRef="#br0" timeOffset="-184161.38">21969 15631 958 0,'0'0'587'15,"0"0"-297"-15,0 0-26 16,0 0-40-16,0 0-105 15,0 0-92-15,0 0-27 16,55-41-190-16,-26 27-381 16,0-1-302-16</inkml:trace>
  <inkml:trace contextRef="#ctx0" brushRef="#br0" timeOffset="-184003.81">22307 15499 732 0,'0'0'720'0,"0"0"-362"16,0 0-52-16,0 0-66 15,0 0-102-15,0 0-91 16,0 0-47-16,26-24-24 16,12 1-167-16,-2 1-357 15,-2 1-265-15</inkml:trace>
  <inkml:trace contextRef="#ctx0" brushRef="#br0" timeOffset="-183869.61">22703 15329 664 0,'0'0'711'0,"0"0"-209"0,0 0-241 16,0 0-89-16,0 0-83 16,0 0-89-16,0 0-73 15,37-50-207-15,-16 32-315 16,1 0-393-16</inkml:trace>
  <inkml:trace contextRef="#ctx0" brushRef="#br0" timeOffset="-183170.5">22843 14899 1478 0,'0'0'649'0,"0"0"-358"0,0 0-93 16,0 0-45-16,0 0-153 15,0 0-21-15,0 0-6 16,61-2 26-16,-28-4-15 16,-4 5-60-16,-3 1-26 15,-7 0-36-15,-5 7-16 16,-8 11-33-16,-5 6 49 15,-1 5 104-15,0 2 34 16,-12 4 103-16,-1-1 41 16,-2-4-16-16,-3-1-20 15,2-5-13-15,2-4-22 16,4-8-48-16,-1-2-9 16,5-6-5-16,0-2-11 15,3-2-8-15,-3 0-59 0,-1-8 8 16,-2-6 16-16,-2-5 25 15,-5-4 18-15,1-4 15 16,-3-4 52-16,2-1 0 16,1 2-5-16,3 5 19 15,3 6 1-15,5 7-8 16,1 5-27-16,1 1-18 16,1 1-11-16,-2-3-18 15,0-3-5-15,1-2-35 16,-1 2-47-16,0 1-74 0,-7 6-63 15,4 4-262 1,-3 0-384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0-15T08:42:49.2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306 1814 514 0,'0'0'352'15,"0"0"-144"-15,0 0-52 16,0 0-48-16,0 0-21 15,2-8-13-15,-2 8-6 16,0-1-17-16,1 1 0 16,-1 0 1-16,0 0 24 15,0 0 24-15,0 0-8 0,0 0-4 16,0 0-11-16,0 1-48 16,0 5-29-16,-6 3-65 15,-4 5-7-15,-4 8 63 16,-1 3 9-16,-1 3 2 15,1 6-1-15,-1-1 0 16,2 3 0-16,-1 3 0 16,3 0 1-16,3 1-2 15,1-4 0-15,5-4-1 16,3-4 0-16,0-2-5 16,0-6 5-16,1-3-8 15,8-3-5-15,1-1-2 16,1-1 3-16,4 0 1 15,1-4 5-15,5 0-9 16,1-1-20-16,3-4-18 0,0-1-9 16,0-2-30-16,-1 0-61 15,0-12 10-15,-6-1-58 16,-8 0-338-16</inkml:trace>
  <inkml:trace contextRef="#ctx0" brushRef="#br0" timeOffset="311.16">28024 2215 743 0,'0'0'350'16,"0"0"-140"-16,0 0-112 15,0 0-68-15,0 0-29 16,0 0-1-16,0 0 0 16,60-14 0-16,-35 12 0 15,-2 1 0-15,1-1 1 16,-2 1-1-16,-1 0-34 15,1-4-116-15,-2 4-99 0,-7-5-98 16</inkml:trace>
  <inkml:trace contextRef="#ctx0" brushRef="#br0" timeOffset="1016.02">28614 1779 147 0,'0'0'747'16,"0"0"-499"-16,0 0-34 15,0 0-91-15,0 0-72 0,0 0-33 16,0 0-10-16,0 12-6 15,0-1 30-15,0 4 16 16,-3 6 1-16,-4 2 14 16,1 4 0-16,-1 1-18 15,0 2-17-15,-1 1-10 16,1-1-7-16,-4-1-5 16,2 2-5-16,-1-2 0 15,-2 0 0-15,2-2-1 16,-1 1 0-16,-1-4-1 15,5-3 0-15,-1-1-8 16,4-7-3-16,0 0-4 16,2-4 4-16,1-3 2 0,1-4-12 15,0-2-25-15,0 0-36 16,0 0 22-16,1 0 22 16,8-2 39-16,0-7 13 15,1 1 20-15,5-4-2 16,-1 0-14-16,-1-1-6 15,-1 2-10-15,-3 1 9 16,1 3-8-16,-1-1 17 16,-3 4 3-16,0 3 13 15,-3-1 6-15,3 2-9 16,-3 0-4-16,2 0 5 16,-1 0-9-16,2 6-23 0,0 4 0 15,3 2 0-15,-2 0 0 16,-1 4 0-16,-1-1 5 15,-2 2-6-15,1 2 6 16,-2-2-6-16,-2 1-21 16,1-1-15-16,-1-2-93 15,2-4 17-15,-1-1-95 16,5-5-95-16,0-5-193 16,0 0-30-16</inkml:trace>
  <inkml:trace contextRef="#ctx0" brushRef="#br0" timeOffset="1715.33">28815 2182 415 0,'0'0'287'16,"0"0"18"-16,0 0-54 15,0 0-77-15,0 0-53 16,0 0-35-16,0 0-29 15,1 3-57-15,-1 7 1 16,0 2 5-16,0 2 6 16,0 3-1-16,0 2-3 15,0-2-7-15,0 3 8 16,0-1-9-16,0-3-1 16,0 0-21-16,0-4-17 15,0-5-2-15,0-2-23 16,0-5-3-16,0 0 43 0,0 0 24 15,2-12 34-15,1-3-22 16,3-6-10-16,-2-2 0 16,4 2 0-16,-1 1-1 15,-1 4 8-15,-1 4 21 16,-2 4 31-16,-2 6 21 16,1 0-27-16,1 2-34 15,4 0-21-15,2 0-1 16,6 0 1-16,6 0 1 15,4 0 10-15,3 0-10 16,4 0 6-16,-1 0-6 16,-1-2 0-16,-3 1-1 15,-6 0 1-15,-5-1 0 0,-4 0 5 16,-6 1-4 0,-3 0 8-16,0-1 18 0,-3 1 40 15,0-1 86-15,0 1-2 16,-6-1-73-16,-3 2-47 15,-1 0-19-15,-3 0-13 16,0 0-28-16,1 0 10 16,-2 10 2-16,1 2-8 15,0 4 17-15,4-1 5 16,2 0-16-16,4 0 10 16,3-1-3-16,0 0-14 15,0 0-40-15,3-3-26 0,7 0 5 16,2 0-5-16,3-4-20 15,0 0-26-15,3-2-61 16,4-5-96-16,-5 0-228 16</inkml:trace>
  <inkml:trace contextRef="#ctx0" brushRef="#br0" timeOffset="2149.36">29363 2170 857 0,'0'0'353'16,"0"0"-104"-16,0 0-99 0,0 0-78 16,0 0-72-16,0 0-3 15,0 0-29-15,-41 3-12 16,38 6-6-16,2-2 23 15,1 2 14-15,0 2 4 16,0-1 8-16,0 3 1 16,3-1 6-16,3 1 26 15,2-1-3-15,0 1 3 16,0-1-10-16,1 0-12 16,-2-1-4-16,-3-1 1 15,-1 0 2-15,-3-3 2 16,0 0 0-16,0 1 12 0,-14 0 46 15,-3 2-39 1,-4-1-15-16,-2-3-15 0,1-2-4 16,3-4-23-16,1 0-47 15,8 0-56-15,2 0-60 16,8-12-55-16,0 1-118 16,0 1-235-16</inkml:trace>
  <inkml:trace contextRef="#ctx0" brushRef="#br0" timeOffset="2914.45">29627 1838 654 0,'0'0'358'16,"0"0"-141"-16,0 0-85 15,0 0-68-15,0 0-28 16,0 0 1-16,0 0-10 16,37 39 2-16,-27-20-8 15,-1 2-5-15,-3 2 0 0,0 1-2 16,-3-1 1-1,-3 0 13-15,0 3 23 0,0 0 22 16,-1 0-21-16,-7 1-12 16,-2 0-20-1,-2-2-7-15,1 0-7 0,2-3-5 16,-1-3-1-16,3-1 0 16,1-5 1-16,-1-1-1 15,3-2 0-15,-2-2-5 16,5-4-17-16,-1 0-18 15,2-2-20-15,0-2-4 16,0 0 6-16,0 0 17 16,0 0 28-16,0-4 13 15,6-2 6-15,1 0-4 16,0-4-1-16,0 3 0 16,1-1 1-16,-3 2 12 15,0 1 28-15,-2-1 28 16,0 4 6-16,0-1-13 0,0 0-8 15,1 0-8-15,0 0-8 16,1 0-8-16,0 1-5 16,-2 0-1-16,1 1-10 15,-1-2-9-15,2 3-6 16,-1 0-1-16,1 0-5 16,0 0 5-16,0 0 0 15,1 0-9-15,-1 8-10 16,1 0-13-16,-2 1 17 15,3 3 4-15,-2 3 11 16,-1 0 0-16,1 3-5 0,-2-1 5 16,0-2 0-16,0 0 0 15,1 1 0-15,-1-2-29 16,0-1-19-16,0-1-80 16,0 1-84-16,0-5-192 15,0-2-285-15</inkml:trace>
  <inkml:trace contextRef="#ctx0" brushRef="#br0" timeOffset="3353.3">29984 2273 235 0,'0'0'842'0,"0"0"-628"16,0 0 11-16,0 0-81 0,0 0-83 16,0 0-61-16,0 0-24 15,-4 0 12-15,0 9 9 16,-1 3 2-16,2-2 0 16,0 2-5-16,3-1-7 15,0 1 4-15,0 0 7 16,3-3-8-16,6 0 3 15,3-4-5-15,-1-2-4 16,-1-3 2-16,2 0 14 0,-5 0 13 16,-2-6 19-16,0-5 57 15,-5-3 34-15,0-1-10 16,0-2-8-16,0-1 1 16,0 4-11-16,-8-2-29 15,2 3-14-15,1 4-13 16,-1-2-14-16,2 5-19 15,1 0-6-15,2 4 0 16,1 0-11-16,0 2-50 16,0 0-93-16,0 0-207 15,4 0-268-15,5 4 46 0</inkml:trace>
  <inkml:trace contextRef="#ctx0" brushRef="#br0" timeOffset="3780.27">30277 1966 1048 0,'0'0'266'0,"0"0"-112"16,0 0-47-16,0 0-76 0,0 0-14 15,0 0 2-15,0 0 18 16,15 91 24-16,-15-60 3 16,0 2-10-16,0 3-1 15,-7-1-19-15,-4 0-1 16,0 0-12-16,0-3-2 15,0-3-8-15,1-3-9 16,-1-1-2-16,4-5 0 16,1-2-15-16,0-4-19 15,3-5-25-15,0-2-36 16,3-3-17-16,0-4-68 16,0 0-192-16,0 0-383 0</inkml:trace>
  <inkml:trace contextRef="#ctx0" brushRef="#br0" timeOffset="4446.35">30448 2294 362 0,'0'0'890'0,"0"0"-684"15,0 0 5-15,0 0-68 16,0 0-96-16,0 0-47 16,0 0-21-16,-8 16 2 0,6-3-1 15,-1-1 8-15,3 1 3 16,0-2-1-16,0-1-16 16,2-2-30-16,6-3 11 15,3-4 15-15,3-1 17 16,3 0 13-16,3-6 9 15,-1-8-2-15,2-4 3 16,0-4 0-16,-2-5 5 16,-1 0-5-16,-4-5 22 15,0-3 30-15,-1-3 0 16,-1 1-5-16,-1 2-24 16,-2 5 5-16,-1 3 31 15,-1 5 19-15,-1 4-13 16,-1 5 4-16,-1 4-8 0,-2 3-10 15,-1 3 19-15,-1 3 12 16,0 0-29-16,0 0-17 16,0 0-41-16,0 6-5 15,0 4-47-15,0 4 27 16,0 5 12-16,0 1 7 16,-1 5 1-16,-2 4 0 15,-3 0-1-15,0 3 0 16,-1 0 1-16,-1-1 1 15,0-1-1-15,2-4 1 16,0 1-1-16,2-5 0 16,1-1 0-16,2-1 0 0,1-4-1 15,0 0-8-15,0-3-21 16,0-2-22-16,0-1 10 16,1-1 7-16,6 0 2 15,-1-2-11-15,3-2-29 16,2 0-20-16,2-4-45 15,5-1-83-15,-3 0-135 16,-6-7-714-16</inkml:trace>
  <inkml:trace contextRef="#ctx0" brushRef="#br0" timeOffset="14817.93">26417 7429 234 0,'0'0'322'16,"0"0"-187"-16,0 0-21 16,0 0-40-16,0 0-39 15,0 0-18-15,0-1 0 16,2 1-2-16,-2 0-4 16,0 0-10-16,0 0 7 15,0 0 43-15,0 0 30 16,1 0-22-16,2 0 17 15,3-1-13-15,-1-1 32 16,4-1-31-16,1-2 7 16,4-1-9-16,2-4-9 0,3 0-4 15,2-3-9-15,2-1-13 16,-1 2-5-16,-1-4-3 16,1 2 9-16,-1-2 12 15,-3 1 1-15,2-1-2 16,-1-1 10-16,-1 1-3 15,0 2 1-15,0-4-1 16,1 0 9-16,2-2-20 16,-2 1-7-16,2-4 8 15,1 2-10-15,-2-2-3 16,-1 0-10-16,1 2 0 16,-4-1 2-16,2 1 1 15,-3 0-2-15,3 2-2 16,-3-4-6-16,3 4-5 15,-2-2 8-15,4 0 0 0,-1-1 1 16,-1 0-1-16,0 2 0 16,0-1 4-16,0 1 13 15,-3-1-7-15,2 0 6 16,1-2 2-16,0-1-12 16,1 0-6-16,0 1-2 15,0-2 4-15,0 0-11 16,-1 1 2-16,0-1 4 15,-3 1-5-15,0 2 5 16,-3 0 5-16,1 1 1 16,-2-1 1-16,-1 1-1 15,2 0 4-15,-1-2-1 16,1-2-9-16,-1 1 0 16,1 0-4-16,2-1 5 15,-2-1-6-15,1 0 5 16,2-2-5-16,0 0 0 0,1-2 6 15,-2 3-6-15,2 0 8 16,-2 0-3-16,0 1 1 16,0-2-1-16,1 1-4 15,-2-2 4-15,2 1 1 16,-3-2-1-16,3 1-4 16,-1-1-1-16,1-1 1 15,-1 1 4-15,2 2-6 16,-2 0 1-16,-2 0 0 15,1 0 0-15,0 2 7 0,-3-1 1 16,0-1 0-16,-1 1 4 16,2-1-5-16,-1-2-7 15,-1 2 6-15,0 2-6 16,1-4 8-16,-2 5-3 16,0 1-5-16,-1 1 1 15,0 0 5-15,1-1-6 16,-1 2 0-16,1-2-1 15,1 0 12-15,0-1-11 16,-2 3 1-16,3-2-1 16,-1 1-1-16,1-4 9 0,-1 2-8 15,1-3 0 1,0 0-1-16,4-3 0 16,-4 1 1-16,1 0 0 15,0 1 0-15,2 1-1 0,-3 1 0 16,3-1 1-16,-1 2-1 15,2-1 2-15,-1 2-1 16,-2 1 0-16,2 0 5 16,-2 0-6-16,-1-1 1 15,2 2 6-15,-3-1 10 16,3 1-11-16,-5-1-5 16,2 4 0-16,0-3 5 15,1 1-5-15,0 1 12 16,-1-1-12-16,1 0 5 0,0 1-6 15,1-1-1-15,-1 1 1 16,-1 1 0 0,-3 3 0-16,0 1 6 15,-1 1 1-15,0 1 5 0,0-3-5 16,0 2 8-16,1 1-9 16,-2-1 0-16,2 0-6 15,1-2 0-15,-1-1 1 16,2 0 0-16,0 1 1 15,0-2-1-15,0 1 1 16,-2 1-2-16,1 2 1 16,0-3 5-16,1 1-6 15,-2 0 0-15,2-2 0 16,2 1 0-16,-1 1 0 0,1-2 0 16,2 1-1-16,0-1 1 15,0 2 0-15,1 0-1 16,0 1 1-16,-2 1 0 15,-2 0 0-15,-1 3 1 16,-2-2 5-16,3 1-5 16,-3-1 0-16,1 2 1 15,1 1-1-15,-1-2 0 16,0 1 0-16,1 2-1 16,0-1 1-16,-1 1 0 15,0 2 0-15,-1 0-1 16,2-1 0-16,-2 1 2 15,1 0 4-15,-1 0-6 16,0 0 1-16,0-1 0 0,2 0 0 16,0-1-1-16,2 2 1 15,-3 0-1-15,2-1 1 16,-3 1 0-16,0 2 0 16,0 2 7-16,-3 0-2 15,2 1 0-15,-4 0-5 16,3 0-1-16,-1-1 1 15,2 1-1-15,-1 0 1 16,2-3-1-16,0 2 0 16,0 0 0-16,0 0 0 15,-1 0 1-15,-1 1-1 16,1 0 1-16,-1-1-1 0,2 1 1 16,0-2 0-16,-2 3-1 15,2-2 1 1,-1 1 5-16,0 0-6 0,0 1 1 15,0 0-1-15,-2 1 0 16,1-1 0-16,-1 0 0 16,0 2 0-16,2-1 0 15,-1 0-2-15,3-1 1 16,0 2 1-16,0-2 0 16,-1 2-1-16,3-2 1 15,0 2-1-15,-2-1 1 16,-1-1 0-16,2 2 0 15,-4-1 0-15,1 1 0 16,-2 0 0-16,1 0 0 0,-1 0 0 16,2 0 0-16,-2 0 0 15,2 0-1-15,0 0 1 16,0 0 0-16,1 0-1 16,0 0 1-16,1 0 0 15,0 0-1-15,1 0 1 16,-1 3 0-16,1 0 0 15,-1-1 0-15,-1 2 0 16,0 1 0-16,-1-1 0 16,2 1 0-16,-1-1 0 15,0 2 0-15,2-1 1 16,-1 2 0-16,3 0-1 0,-1 0 0 16,1 0 0-1,0 0 0-15,0 0 0 0,-1 0 0 16,1 1 0-16,-2-1 0 15,0 0 0-15,-1 1 0 16,3 0 0-16,-1 2 1 16,0 0-1-16,5 3 0 15,-4-1 0-15,2 0 0 16,2 1 1-16,-2 0 0 16,1-2-1-16,-1 0-1 15,0 0 1-15,0 0 0 16,-5-1 0-16,2-1-1 0,-2 0 1 15,-1 2 0 1,1 0 6-16,-1 1-6 0,1 4 6 16,0-1-4-16,1 3 3 15,-1-1-4-15,1 2-1 16,1-1 2-16,-2 1-1 16,-1-2 0-16,2 1 0 15,-1 0 0-15,-1 3 5 16,0-3-5-16,0 0 0 15,0 0 5-15,0 1-5 16,0-3 0-16,-2 3 0 16,2-1 5-16,-1 1-5 15,0-3 0-15,2 4 0 16,-3-4 0-16,1 1 0 16,1 2 1-16,-2 2-2 0,3-2 1 15,-2 1-1-15,1 4 0 16,0-3 1-16,-1-1 0 15,-1 1-1-15,2-1 1 16,-2-2 0-16,1 1-1 16,-1 1 1-16,-1-4 1 15,0 1 5-15,2 0-7 16,-2-2 0-16,1 2 0 16,1-1 1-16,-2 0-1 15,0 0 1-15,0-1-1 16,0 1 1-16,0-2-1 15,0 2 0-15,0 0 1 16,-2 0-1-16,3-1-1 16,-1-1 0-16,0 3 1 0,1-3-1 15,0 1 1-15,1 1-1 16,-1-3 1-16,2 4-1 16,-2-3 1-16,1 3 0 15,1-3-1-15,0 4 1 16,0 0-1-16,1-2 1 15,-1-1-1-15,0 1 0 16,0 0 1-16,0-4-1 16,1 2 1-16,0-1-1 15,-1 2 1-15,-2 1-1 16,2-2 1-16,1 0 0 0,-1 0 0 16,0 0 0-1,0 1 0-15,1-1 0 0,0-2 0 16,-3 2 0-16,2-3 0 15,0 3 0-15,0-2-1 16,1 1 1-16,-1 1 0 16,1-2 0-16,-1 1 0 15,-2 0 0-15,3-1 0 16,-1 1 0-16,-1-1 0 16,1 0 0-16,-2 0 0 15,3-1 0-15,-2-2 0 16,0 3 0-16,1-1 0 15,-2-1 0-15,2 2 0 16,1-1 0-16,1 1 0 16,1 2 0-16,0-1 2 0,0 1-1 15,0 2 5-15,0-2 0 16,0 0-5-16,0-1 0 16,0-1 0-16,-2 0 8 15,3-2-8-15,0 2 0 16,-1 0 0-16,1 1 5 15,-1-1-6-15,3 2 1 16,1 2 5-16,1 3-6 16,3-1 0-16,2 2 11 15,0 0-2-15,2-1-8 16,-5 2 7-16,4-3-2 16,-2 0-5-16,1 0-1 15,2 0 1-15,-5-1 0 16,4-3 7-16,-5 0-7 0,1-2 7 15,-2 0-1-15,0 1-7 16,-2-2 2-16,3 2-1 16,-1 0 8-16,2 2-9 15,-1 0 1-15,3 1 0 16,-2 1-1-16,2-1 1 16,-1-1-1-16,-1-1 8 15,-1 0-8-15,1 0 6 16,-4-1-5-16,1 1 0 15,0-2 5-15,0 3 2 16,-1 0-8-16,2 1 2 16,0 1 4-16,1 0 1 0,3 2 1 15,-1 0-2 1,0-1-5-16,1 1 11 0,-3-3-1 16,0 0-4-16,-1-2-6 15,-1 0 5-15,2 1-5 16,-3-3 7-16,3 2-7 15,-2 1 5-15,4 0-4 16,-2 0 5-16,2 1 1 16,0 1-1-16,2-2 2 15,-1 2-3-15,-1 0 0 16,0 0-4-16,0 0 4 16,1-3 0-16,-3 1-5 15,0 0 7-15,-3-2 1 16,1 1-9-16,-3-2 6 0,1 1 0 15,-1-2-6-15,1 2 1 16,-1 1 6-16,2 0-6 16,-1 2 0-16,1-1 5 15,-1 0-5-15,0-1-1 16,-2 1 6-16,3 0-4 16,-3-1 5-16,0 1-6 15,-1-3 0-15,2 3 5 16,-3-2-5-16,-1 0 1 15,3 0 4-15,-3 0-6 16,1 1 0-16,0 2 0 16,1 0 0-16,-2 1 1 15,2 0 0-15,-1 1 0 0,0-4 0 16,1 4 0-16,0-2-1 16,1 3 1-16,1-1 0 15,-1 1 0-15,0 2 7 16,3-2 1-16,-3-2 1 15,0 1-1-15,1-3 5 16,-2-1-8-16,1 0 7 16,-2-1-2-16,3-1-1 15,-2 1 4-15,-1 0-8 16,3 1-5-16,-2 0 8 16,1 1-8-16,0 1 1 15,1 1-2-15,0-1 1 16,-1-1 5-16,1 0-5 0,0 0-1 15,-1-3 0-15,2-1 0 16,-2 0 6-16,-2-3 4 16,1-1-4-16,-1 0 3 15,-1-1-3-15,2-1-5 16,-2 1 1-16,4 1-1 16,-1-1 0-16,1 0 7 15,4 3-7-15,-1 0 10 16,2 0-5-16,0 0 1 15,4 2 1-15,-2-1-7 16,2 1 0-16,-1-1 5 16,2 0 1-16,-4-3-7 15,-1 2 0-15,0-2 1 16,-3 0 0-16,0 0 0 16,-1 0 1-16,-1-1-1 15,-1-3 1-15,-1-1-1 0,0 0 10 16,-1-1 4-16,0-1-2 15,-1 0-2-15,-2 1-5 16,-1-1-5-16,0 2 0 16,-2-1 0-16,2-1 5 15,0 0-5-15,0 0 0 16,3 0 0-16,1 0-1 16,-1 0-1-16,4 0 0 15,-3 0 1-15,-1 0-2 16,1 0 1-16,-2 0 1 15,-2 0 0-15,-2 0 0 16,-1 0 0-16,2 0 0 0,-2 0 0 16,0 0 0-1,0 0 1-15,0 0-1 0,0 0 1 16,0 0 5 0,0 0-6-16,0 0 0 0,0 0 1 15,0 0-1-15,0 0 1 16,0 0-1-16,0 0 0 15,0 0 2-15,0 0-1 16,0 0 0-16,0 0 7 16,0 0-7-16,0 0 0 15,0 0 1-15,0 0-1 16,0 0 1-16,0 0-1 16,0 0 0-16,0 0-1 15,0 0-13-15,0 0-65 16,-14-7-139-16,-2 0-308 15,-5-2-686-15</inkml:trace>
  <inkml:trace contextRef="#ctx0" brushRef="#br0" timeOffset="17098.82">30241 3596 656 0,'0'0'322'15,"0"0"-104"-15,0 0-67 16,0 0-34-16,0 0 13 15,0 0-24-15,-91-14-23 16,81 14-13-16,0 0 1 16,3 0-39-16,3 0-9 15,2 0 7-15,1 0-7 16,1 2-17-16,0-1-5 0,0 2 1 16,0 1 15-16,0 2 8 15,0 1 2-15,0 3-8 16,-2 2 0-16,2 2-10 15,0 1-3-15,0 0-6 16,0 4 1-16,0-2-1 16,0-1-2-16,0 2 1 15,3-2 1-15,5-2 1 16,0 3 4-16,2-3-5 16,0 1 0-16,1 2 1 15,2 0 0-15,-2-1 1 16,0 2-2-16,-2-3 1 15,-1-2 0-15,-4-2 0 16,0-3 5-16,-4-2 3 0,0-2-2 16,0-1 11-16,-11 0 50 15,-8-2-13-15,-4-1-6 16,-4 0-21-16,-3 0-3 16,2-3-7-16,1-4-8 15,5 2-9-15,4-1-1 16,3 4-22-16,6 0-23 15,3 2-28-15,1 0-54 16,1 0-109-16,1 0-112 16,0 0-249-16,3 0-313 0</inkml:trace>
  <inkml:trace contextRef="#ctx0" brushRef="#br0" timeOffset="17483.93">30500 3777 530 0,'0'0'276'16,"0"0"-48"-16,0 0-18 15,0 0-36-15,0 0-75 16,0 0-27-16,0 0-16 16,0 61-8-16,0-36-12 15,0-2-4-15,-2 4-10 16,-3-2-14-16,1-2-6 15,1-3 4-15,0-5-6 16,0-4 0-16,1-2-34 16,1-7-35-16,1-2-34 15,0 0-43-15,0-11-25 0,0-4-577 16</inkml:trace>
  <inkml:trace contextRef="#ctx0" brushRef="#br0" timeOffset="17681.59">30550 3634 962 0,'0'0'546'0,"0"0"-326"16,0 0-3-16,0 0-103 16,0 0-89-16,0 0-25 15,0 0-116-15,25-8-216 16,-9 18-201-16,1 2-99 0</inkml:trace>
  <inkml:trace contextRef="#ctx0" brushRef="#br0" timeOffset="17980.8">30920 3752 512 0,'0'0'738'0,"0"0"-519"16,0 0-49-16,0 0-88 0,0 0-43 15,-95 32-2 1,68-14 13-16,0 7-1 0,2 1-18 16,5-1-3-16,5 1 6 15,6-2-15-15,5-3-19 16,4 1 7-16,0-4-7 15,9-3-19-15,8-3-31 16,2-2-41-16,3-4-12 16,0-4-16-16,8-2-49 15,-6 0-128-15,-3-2-312 0</inkml:trace>
  <inkml:trace contextRef="#ctx0" brushRef="#br0" timeOffset="18322.89">31044 3546 829 0,'0'0'278'0,"0"0"-162"15,0 0 56-15,0 0 10 16,0 0-9-16,4 83-13 16,-2-46-67-16,-2 1-56 15,0 4-15-15,0 0-12 16,0 1-8-16,0-3 0 0,-5-1 6 16,2-7-7-16,2-5 0 15,-1-7-1-15,2-7-6 16,0-5-61-16,0-4-89 15,0-2-70-15,0-2-108 16,0 0-236-16,3-6-144 0</inkml:trace>
  <inkml:trace contextRef="#ctx0" brushRef="#br0" timeOffset="18609.13">31026 3869 1167 0,'0'0'312'16,"0"0"-186"-16,0 0 11 15,0 0-18-15,0 0-18 16,0 0-3-16,0 0 3 16,57 63-25-16,-33-49-22 15,1 1-18-15,0-3-15 16,-4-1-12-16,-1-3-9 15,-4-2-7-15,-6-2-20 16,-4-3-19-16,-3-1-4 16,1 0-28-16,0 0-53 15,2-12-27-15,-3-1-194 16,0-2-543-16</inkml:trace>
  <inkml:trace contextRef="#ctx0" brushRef="#br0" timeOffset="18914.5">31099 3910 228 0,'0'0'820'15,"0"0"-601"-15,0 0 56 16,0 0-20-16,0 0-92 15,0 0-53-15,0 0-35 16,86-41-19-16,-57 35 6 0,0 0-19 16,0-2-23-1,-2 0-6-15,-3 1-8 0,-5 0-6 16,-5 3-54-16,-5-2-113 16,-4 6-98-16,-5 0-84 15,0 0-269-15</inkml:trace>
  <inkml:trace contextRef="#ctx0" brushRef="#br0" timeOffset="21561.05">29533 6110 1154 0,'0'0'397'0,"0"0"-162"16,0 0-24-16,0 0-78 15,0 0-60-15,0 0-33 16,0 0-20-16,0-1-20 16,0 5-6-16,0 2-16 15,0 7-8-15,-3 3 25 16,-2 5 5-16,0 1 1 15,0-2 0-15,0-3 1 16,2-1-1-16,2-5-1 0,1-1 0 16,0-3-1-16,0 2-8 15,0 1 2-15,9 1-2 16,6 1 8-16,1 4 1 16,3 0 16-16,5 2-1 15,0 2 1-15,-1 0-8 16,0 5-2-16,-3-1-5 15,-7 2 12-15,-5 1-4 16,-8 3 2-16,0 2 5 16,-23 4 8-16,-8-2-10 15,-8 0 3-15,-3-6-17 16,0-7-5-16,1-7-4 16,5-8-16-16,3-6-34 15,3 0-18-15,7-14-16 16,4-4-21-16,6-7-16 0,12-12-134 15,1 1-315 1,0 7-222-16</inkml:trace>
  <inkml:trace contextRef="#ctx0" brushRef="#br0" timeOffset="21854.78">29578 6191 416 0,'0'0'1022'0,"0"0"-712"0,0 0-40 16,0 0-76-16,0 0-76 16,0 0-79-16,0 0-39 15,39-7-13-15,-9 7 13 16,8 0 6-16,1 2-4 15,0 1 4-15,-4 0-6 16,-5 1-38-16,-6 0-108 16,-2 2-169-16,0 2-203 15,-5 0-45-15,-4 0-119 0</inkml:trace>
  <inkml:trace contextRef="#ctx0" brushRef="#br0" timeOffset="22249.51">30001 6264 124 0,'0'0'926'0,"0"0"-612"16,0 0-35-16,0 0-70 15,0 0-9-15,-78 100-68 16,56-69-65-16,3 2-38 16,5-2-28-16,5-1 7 15,4-2-8-15,3-1 0 16,2-3 1-16,0-3 8 15,3-1-8-15,9-4 0 16,0-3 0-16,5-4 6 16,2-6 2-16,1-3 6 0,3 0 0 15,-1-3-1 1,1-12 3-16,-3-3-4 0,1-7 3 16,-6-3-4-16,-1-4 14 15,-4-4 12-15,-7 0 10 16,-3 1 5-16,0 1 35 15,0 7-6-15,-6 6 5 16,-4 7-13-16,1 5-18 16,1 3-26-16,1 4-30 15,0 0-39-15,2 2-67 16,3 0-126-16,2 0-256 16,0 2-375-16</inkml:trace>
  <inkml:trace contextRef="#ctx0" brushRef="#br0" timeOffset="23259.48">30307 6384 978 0,'0'0'408'16,"0"0"-44"-16,0 0-116 0,0 0-115 16,0 0-52-16,0 0-35 15,0 0-27-15,-88 38-13 16,73-24-6-16,3 2 0 15,6-4-8-15,6 1-1 16,0-5-4-16,0-2-14 16,15-4-10-16,1-2-17 15,8 0 23-15,0 0 21 16,1-11 2-16,-4-2 7 16,-1 0-5-16,-7-1 6 15,-3 2 0-15,-5 2 0 16,-3 1 33-16,-2 5 66 15,0 0-3-15,0 4-4 16,-4-3-26-16,0 3-39 0,1 0-18 16,3 0-9-16,0 0-12 15,0 0-19-15,0 0-23 16,0 0-17-16,0 0 5 16,0 0 11-16,0 0-4 15,0 3 16-15,6 1 29 16,2 3 13-16,-1 2-1 15,1 0 1-15,-3 1 0 16,-2 5 1-16,-3 3 7 16,0 4 8-16,-1 3 11 15,-14 5-5-15,-2 3-6 16,-6 5-9-16,-4 5 2 16,-3 4-7-16,0-1 5 0,0-1-5 15,4-2-1-15,3-6 0 16,7-8 0-16,4-7 0 15,3-6-1-15,7-8-48 16,2-6-103-16,0-2-115 16,11 0 26-16,4 0 98 15,5-7 27-15,3-5-102 16,2 1 6-16,-1 2 93 16,-3 0 64-16,-6 6 55 15,-5 3 80-15,-7 0 97 16,-3 1 79-16,0 10 6 15,0 3-23-15,0 1-52 0,-3-1-44 16,1-1-71-16,2-3-46 16,0-4-24-16,0-1-1 15,7-2 0-15,3-3 6 16,3 0 4-16,1 0 11 16,1-6 6-16,0-6-2 15,-3-3-1-15,-2-1 9 16,-8-3 34-16,-2-1 26 15,0 3 2-15,-15 5 35 16,-2 2 5-16,0 5-23 16,2 4-79-16,3 1-34 15,4 0-17-15,5-2-88 0,3 0-145 16,0-2-375 0,3 2-528-16</inkml:trace>
  <inkml:trace contextRef="#ctx0" brushRef="#br0" timeOffset="24308.49">28981 4234 584 0,'0'0'179'16,"0"0"-65"-16,0 0-19 15,88-48 8-15,-48 25 24 0,4-4 27 16,1 0 17 0,0 2-38-16,-5 1-8 0,-2 2-31 15,-7 4-36-15,-6 2-27 16,-9 4-15-16,-6 6-5 16,-7 4-3-16,-2 2 1 15,-1 0-7-15,0 0-2 16,0 0-78-16,0 0-79 15,0 7-192-15,0-2-445 0</inkml:trace>
  <inkml:trace contextRef="#ctx0" brushRef="#br0" timeOffset="24637.63">29010 4711 622 0,'0'0'205'0,"0"0"76"16,0 0-29-16,0 0-72 16,0 0-32-16,0 0-85 15,0 0-44-15,90-70-16 16,-50 45 9-16,6 1 26 15,-1 1 14-15,0 3-24 16,-3 5-16-16,-6 2-11 16,-7 5 1-16,-3 4-2 15,-7 1 0-15,-7 3-15 0,-4 0-74 16,-4 0-130 0,-4 11-60-16,0 3-77 0,-1 0-361 15</inkml:trace>
  <inkml:trace contextRef="#ctx0" brushRef="#br0" timeOffset="24879">29143 5125 588 0,'0'0'320'0,"0"0"-211"0,0 0 30 15,104-65-34-15,-60 39 30 16,0-2-62-16,0 6-33 16,-4 5-25-16,-7 6-15 15,-6 5-8-15,-9 6-94 16,-14 4-187-16,-4 10-229 16,0 2 184-16</inkml:trace>
  <inkml:trace contextRef="#ctx0" brushRef="#br0" timeOffset="25157.57">29239 5517 515 0,'0'0'321'0,"0"0"-79"15,0 0-27-15,0 0-67 16,112-53-29-16,-69 33-42 16,6 0-28-16,2 2-30 15,-2 1-13-15,-1 3-6 16,-8 4-17-16,-9 4-87 16,-10 3-98-16,-13 3-135 15,-8 16-187-15,-9 4 388 16,-9 1-113-16</inkml:trace>
  <inkml:trace contextRef="#ctx0" brushRef="#br0" timeOffset="25434.35">29222 5897 436 0,'0'0'504'0,"0"0"-335"16,0 0 48-16,0 0-29 15,73-76-57-15,-41 52-53 16,9-1-22-16,6-5-8 16,9 4-14-16,7-2-21 15,3 1-7-15,-1 2-6 16,-3 2 0-16,-12 7-8 0,-12 5-139 15,-15 6-141-15,-15 5-300 16</inkml:trace>
  <inkml:trace contextRef="#ctx0" brushRef="#br0" timeOffset="26131.82">29158 7252 124 0,'0'0'514'15,"0"0"-419"-15,0 0 52 0,0 0-66 16,0 0-81-16,0 0-59 16,0 0 59-16,72-49 29 15,-33 21-16-15,5 0-4 16,0 1 76-16,-1 4 57 15,-6 5-28-15,-4 4-52 16,-6 4-31-16,-9 4-18 16,-3 1-6-16,-8 3 0 15,-4 2-7-15,-1 0-11 16,-1 0-71-16,-1 0-83 16,2 0-130-16,-2 0-65 0</inkml:trace>
  <inkml:trace contextRef="#ctx0" brushRef="#br0" timeOffset="26505.38">29266 7474 758 0,'0'0'664'0,"0"0"-555"16,0 0 100-16,0 0-30 0,0 0-115 15,0 0-33-15,86-46 5 16,-38 22-8-16,4-2-14 16,6 0 6-16,3-2 1 15,-2 1-8-15,-1-1-7 16,-5 1-5-16,-6 5 1 15,-4 1 0-15,-9 3-1 16,-7 4 1-16,-7 4-1 16,-7 4 0-16,-7 5-1 15,-3 1-63-15,-2 0-144 16,2 0-169-16,-1 0-199 16,1 3 57-16</inkml:trace>
  <inkml:trace contextRef="#ctx0" brushRef="#br0" timeOffset="26832.04">29937 7447 588 0,'0'0'252'16,"0"0"48"-16,0 0-53 16,85-53-97-16,-46 29-21 0,7-2-42 15,0-1-32-15,3 1-21 16,-2 1-20-16,-3 1-14 15,-6 6-122-15,-5 0-143 16,-1 4-122-16,-6 4 27 16,-8 3-30-16</inkml:trace>
  <inkml:trace contextRef="#ctx0" brushRef="#br0" timeOffset="27191.47">30489 7439 823 0,'0'0'268'15,"0"0"60"-15,0 0-81 16,113-61-62-16,-65 39-41 16,4-2-77-16,2-3-43 15,-3-1-20-15,-1 1-4 16,-6 1-82-16,-6 1-76 0,-6 1-14 16,-7 5 6-16,-2-1 42 15,-3 8 59-15,-3-3 30 16,-1 5 12-16,-1 2-42 15,2 6-91-15,-7 2-87 16,-1 0-141-16</inkml:trace>
  <inkml:trace contextRef="#ctx0" brushRef="#br0" timeOffset="27469.78">31000 7407 803 0,'0'0'305'15,"0"0"-134"-15,0 0 104 16,0 0-69-16,0 0-79 16,110-71-43-16,-70 46-25 15,8 2-23-15,-3 1 8 16,1 0 3-16,-9 6-23 15,-6 1-13-15,-8 5-11 16,-11 6-14-16,-8 0-126 16,-4 2-97-16,-3 2-119 15,-6 0-771-15</inkml:trace>
  <inkml:trace contextRef="#ctx0" brushRef="#br0" timeOffset="27981.67">30825 6617 401 0,'0'0'390'15,"0"0"-59"-15,0 0-1 16,0 0-33-16,0 0-80 16,0 0-105-16,0 0-60 0,3-6-27 15,9-1-22-15,5-6-2 16,9-3-1-16,0 0 0 15,3-2 1-15,-3-1 0 16,-6 3 0-16,-4 3 0 16,-8 4-1-16,-8 3-84 15,0 1-144-15,-15 4-407 0</inkml:trace>
  <inkml:trace contextRef="#ctx0" brushRef="#br0" timeOffset="28678.64">30026 5863 662 0,'0'0'243'0,"0"0"-140"16,0 0-57-16,0 0 6 16,0 0 48-16,99-48 24 15,-72 34-8-15,0 1 9 16,-5-1-21-16,-6 4-33 16,-2 0-20-16,-7 4-8 15,-4 4-21-15,-1 2-9 16,-2 0-13-16,0 0-5 15,0 0-167-15,-8 0-207 0</inkml:trace>
  <inkml:trace contextRef="#ctx0" brushRef="#br0" timeOffset="42402.86">29815 12296 24 0,'0'0'89'15,"0"0"-56"-15,0 0-7 16,0 0 3-16,-2 7 7 15,2-7-11-15,0 0-8 16,-1 0 5-16,1 2 20 0,-2-1 12 16,1 2 3-16,-1-2-7 15,0 3-15 1,-1-2-24-16,2 1-10 0,-2 0-1 16,-1 0-27-16,-1 2-57 15,2-1-51-15,-1-1-59 16</inkml:trace>
  <inkml:trace contextRef="#ctx0" brushRef="#br0" timeOffset="47069.59">29815 12296 20 0,'-21'75'116'16,"22"-75"-24"-16,2 0 16 15,-2 0-24-15,1 0-32 16,-1 0-22-16,1 0 5 15,-1 0-6-15,1 0 10 16,0 0 14-16,-2 0-4 16,1 0-4-16,-1 0-5 15,0 0 14-15,0 0 15 16,0 0 26-16,0 0 24 0,0 0 16 16,0 0-9-16,0 0 9 15,0 0 16-15,0 0-12 16,0 0 1-16,0 0-9 15,0 0-21-15,0 0-28 16,0 0-11-16,0 0-11 16,0 0-3-16,0 0-4 15,0 0-11-15,-1 0-12 16,-1 0 2-16,-1 0-5 16,0 0-7-16,-3 0-5 15,0 0 8-15,-1 0-2 16,-2 0-4-16,-1 0-4 15,0 0 4-15,1 0-3 16,2 0-5-16,0 0 3 0,1-2-1 16,1 1 8-16,-1-1 1 15,0 1-4-15,-1 0 0 16,1-1 2 0,-2-1 2-16,1 2-10 0,-2 0-2 15,0 1-1-15,0-1-5 16,1 1 4-16,-2-2-6 15,1 2 2-15,1-1 4 16,-2 1-6-16,1 0 1 16,0-1-1-16,2 1 6 15,-1 0 6-15,1-2 2 16,-1 0 2-16,1 1-5 16,0 0 1-16,-1-1-5 0,2 1-6 15,0-1 0-15,-1 2 5 16,-1-1 0-16,2 0 0 15,0-1-5-15,0 1 11 16,1-2-3-16,-2 2-1 16,3-1-2-16,-2 0-5 15,0 1 1-15,-1 0-1 16,1-3 5-16,0 2-5 16,0 1 1-16,-1-2-1 15,-1 1 7-15,0 0 1 16,2-1-3-16,-1 0-5 0,2 0 8 15,0 0-7 1,0 0 7-16,0 2 4 0,2-2 1 16,-1 0-5-16,-1 0 1 15,1 3 1-15,-3-4 4 16,1-1-8-16,1 0 5 16,-1 1-10-16,-2-1 8 15,1 0-4-15,0-1-5 16,1 0 5-16,-2 0-5 15,1 1 8-15,1-1 0 16,-2 0-2-16,2 0 1 16,0 2-8-16,-1-2 2 15,3 1 7-15,-2-1-8 16,-2 2 6-16,2-2-6 16,-1 2 0-16,-1-1 9 0,2 0-9 15,-1 0 0-15,0 1 5 16,0-1 0-16,1-1 7 15,2 3 1-15,-2 0-2 16,0 0 6-16,2-1-6 16,-1 1 3-16,1 0 0 15,-1 0 3-15,0-1-3 16,1 1 3-16,-2-1-6 16,2-1-2-16,-2 2 1 15,1-3-5-15,1 0-6 16,-2-1 8-16,0 0 1 15,0-1 10-15,1-2-5 16,-1 1-4-16,2-1-1 16,-3 2 0-16,2 1-7 0,1-1 4 15,-1 3 1-15,2-2 4 16,-2 1-4-16,1-2 4 16,-2-1-2-1,2 1 0-15,-2-3-8 0,0 1 5 16,1-1-5-16,-1 1 0 15,1 2 1-15,0-2 4 16,0 2-5-16,1 0 5 16,-1 1-4-16,1 1 4 15,1 1-5-15,-3-1 5 16,3-1-5-16,0 2 8 16,0 0 0-16,0-1-1 15,-2 0-7-15,2 1 11 16,-1-1-1-16,-3-3-1 0,1 1-1 15,0-2-1-15,-3-1-7 16,0-3 5-16,-2 1-5 16,1-1 1-16,-2-3-1 15,2 2 5-15,0 1 0 16,0-1-4-16,0 1 13 16,1 0-8-16,-3-2-1 15,1 1 3-15,1 1-7 16,-2 0 7-16,3-1 0 15,-2 3 0-15,1-1-2 16,1-1 2-16,0 2-7 16,1-1-1-16,0 2 8 15,2 3-3-15,1 0-5 16,1-1 5-16,-1 2 5 0,0 2-10 16,-1-1 5-16,1-1 1 15,2 3 4-15,0-1-5 16,0 0 1-16,0 0-1 15,1 1 2-15,-2-2-7 16,0 2 5-16,1-4-5 16,0 3 0-16,-2-4 0 15,-1 2 5-15,2-1-4 16,-3-1-1-16,0 1 5 16,1 1-5-16,2 0-1 15,-2 0 1-15,-1 0 5 16,2-1 1-16,-1 1-6 0,2 0 6 15,-1-3-6-15,-1 2-1 16,-1-1 0-16,1-2 0 16,0 0 1-16,-3-1-1 15,-2-1 0-15,1-1 0 16,-1 2 0-16,-2-2 1 16,1 1-1-16,0 1 6 15,0 1-5-15,2-2-1 16,-2 1-1-16,3-2 0 15,-2 3 1-15,3 0 0 16,-1 0-1-16,1 1 1 16,0 0-1-16,1-2 1 15,0 2-1-15,-1-1 2 16,1 1-1-16,-4-1 0 0,4 0 0 16,-2-2-1-16,-1 1 1 15,2 2-1-15,-1-2 1 16,1 1 0-16,0 1 1 15,2-1 0-15,-2 0-1 16,1-1 1-16,-2 1-1 16,0-1 0-16,1 1 1 15,1 2 0-15,-2-3-1 16,2 1 0-16,-1 0 0 16,-1-2 0-16,0-1 0 15,0 2 0-15,0-2 1 16,-3 1-1-16,3 2 0 15,0 0 0-15,-1 2 1 16,3-3 0-16,-3 0-1 0,3 1 1 16,-3 0-1-16,2-2 1 15,-1 0-1-15,1 0 1 16,-2-1-1-16,0 0 0 16,0-3 1-16,-1 1 0 15,0-1-1-15,0 0 0 16,0-2 0-16,1 3 0 15,-2-3 1-15,0 3-1 16,1-3 0-16,0 1 0 16,-2-1 1-16,2 1-1 0,-1-2 0 15,1 2 0-15,-1 0 0 16,2-1 0-16,-1 0 1 16,0 2-1-1,0-3-1-15,-1 3 1 16,0-2 0-16,0 1 0 0,-1 0 0 15,2 1 1-15,-1 0 0 16,1 1 0-16,0 1 0 16,-2-2-1-16,1 0 0 15,0 0 0-15,-2-1 1 16,1-1-1-16,0 0 0 16,-1 3-1-16,2-1 1 15,-3 0 0-15,3 0-1 16,-3 1 0-16,2-1 0 15,-2 1 0-15,3-1 0 0,-3 0 0 16,2 2 1-16,-2-3-1 16,1 0 0-16,1 1 0 15,0 2 0-15,2-1 0 16,-1 1 1-16,3 1-1 16,-1 0 1-16,-2-2 0 15,1 2 0-15,1-2 0 16,-2 3-1-16,2-3 1 15,-1 2 0-15,-1 0 0 16,0-1 0-16,-1 1 0 16,1-1 0-16,-3-2 0 15,-1 3-1-15,0-2 1 0,0-1 0 16,1 1 0 0,0 0 0-16,2 0 0 0,1 3 0 15,1-2 0-15,1 1 0 16,-3 0 1-16,1 0-1 15,-2-2 0-15,1 1-2 16,0-1 1-16,1 1 1 16,1 1-1-16,1 3 1 15,1-2 1-15,0 1-1 16,-1 1 0-16,-1-1-1 16,0 0 1-16,0 1-6 15,0 0 5-15,0-1 0 16,1 1-1-16,1 1 1 0,0 0 0 15,-1 0 0-15,1 2-1 16,1-1 2-16,-1 0-2 16,-1 3 1-16,1 0-7 15,0 1-2-15,-1-3-1 16,1 2 5-16,-2 0 0 16,1 0 5-16,1 0-10 15,0 1 10-15,-1-1 0 16,-1 0-5-16,2 2-3 15,0-1 0-15,-1 0-1 16,-1 3 1-16,2-1-2 16,-3 0 1-16,0 0-5 15,1 2-2-15,-1-1 4 16,-1 1-1-16,0 1-1 16,0 0-3-16,-1 0-3 15,2 0 2-15,-2 0 7 0,2 0 1 16,-2 0 1-16,1 1 2 15,-1 4 1-15,-2-1-1 16,1 1 2-16,-3 3 0 16,-3-2 5-16,2 3-14 15,-4 1 7-15,1 0-2 16,2 1 10-16,0 1 0 16,2-3-2-16,0 1 2 15,3 0-2-15,2-1-4 16,0-1-1-16,0 2 6 15,0 0-5-15,-2 3 4 16,-2-1 1-16,-2 4 0 0,-2 2 0 16,0 2 0-16,-3-1 0 15,1 4 1-15,-1-2-1 16,3 0 1-16,-2 0 0 16,3-1 0-16,0 1 0 15,-1 1 0-15,0-2-1 16,2 1 0-16,-2 0 1 15,2 0-6-15,2 0 5 16,-1 3 0-16,2-2 1 16,-2 3-1-16,3-1 1 15,-3 1 0-15,2 1 0 16,-2-1 0-16,0 1 0 16,3 1 1-16,-1-1-1 15,1-1 1-15,0-1 0 0,3-2-1 16,-2 3 2-16,1 0-2 15,-1 2 1-15,-3 2 0 16,0 0 1-16,-1 0-1 16,-1 0 1-16,2-2-2 15,0 3 0-15,0-3-1 16,1 2 0-16,1-1 0 16,-1 1 0-16,-1 3 1 15,1-1-2-15,-1 5 1 16,-1-3 1-16,-1 6-1 15,1-1 0-15,0 2 1 16,0-1-1-16,0-1 0 16,3-2 0-16,-1-2 0 0,1-2 0 15,-3-1 1-15,2 2-1 16,-1 0 0-16,0 1-11 16,0 1 0-16,-1 1-1 15,2 1 1-15,-4-1 11 16,1 1-7-16,-1 1 7 15,-2 2 1-15,0-1-1 16,-1 1 1-16,1-1-1 16,0-3 1-16,2 1-1 15,1-2-5-15,0 1 6 16,0-4 0-16,-1 2-1 16,0 0 1-16,1-2 0 15,-2 2 0-15,-1-2 0 16,1 4 0-16,-5-5 0 15,3 2 1-15,-4-1-1 0,1-3 0 16,4-3 1-16,-4-1 1 16,4-1-2-16,0-1 1 15,1-1-1-15,-3 3 1 16,2-1-1-16,-2 1 2 16,1 2-2-16,-1 0 1 15,1 0-1-15,-1-1 6 16,3 0-6-16,-2-1 0 15,1-1 1-15,3 0 5 16,-2-1-5-16,0-1 0 16,3 0 0-16,0-3-1 0,2-1 0 15,-1 0 0-15,4-1 1 16,-3-1 0-16,2 2-1 16,-4 1-1-16,5 0-1 15,-4-3 1-15,5 0-5 16,1-2 6-16,0-2 0 15,2-2 0-15,0-1 0 16,0 1 0-16,-1 0 0 16,-2 1-1-16,0 2 1 15,0 1 0-15,-3 1-1 16,3 0 0-16,-1-2 0 16,4-1 0-16,3-4 1 15,0-3-1-15,1 0 0 16,4-4 1-16,1-1 0 15,0 2 1-15,-2-2-1 16,2 0 0-16,0 0 1 16,-1 0 0-16,-1 1-1 0,1 1 1 15,-1-1-1-15,1 0 1 16,1-1-1-16,0 0 0 16,0 0 0-16,0 0 1 15,0 0-1-15,0 0 1 16,0 0-1-16,-2 0 2 15,1 2-2-15,-2 1 0 16,-2 1-6-16,-2 4 5 16,-3-2-1-16,2 0-4 15,0 0 6-15,4-2 1 16,0-1-1-16,1-2 0 0,1 1-1 16,-1 1-16-16,0 1-26 15,0-1-20-15,0 1-17 16,3-3-24-16,3-6-97 15,15-13-313-15,2-10-564 0</inkml:trace>
  <inkml:trace contextRef="#ctx0" brushRef="#br0" timeOffset="48782.69">29200 12344 539 0,'0'0'124'0,"0"0"-9"0,0 0-55 16,0 0 0-16,0 0 28 15,0 0-8 1,22-34-1-16,-16 27-9 0,2-1-1 15,0-2 7-15,0-2-7 16,3-2 3-16,2-2 8 16,2-5 7-16,6-4-17 15,4-6 9-15,5-7 0 16,7-8-16-16,7-5 3 16,5-5 22-16,6-3-29 15,2 2-33-15,4-1-9 16,-3 4-7-16,-3 6-4 15,-9 5 10-15,-8 6-1 0,-10 8 4 16,-7 7 14 0,-6 5 17-16,-6 5-7 0,-1 1 9 15,-1 3-16-15,-3 0-19 16,-1 2-15-16,0 1-1 16,-3 1-1-16,0-1-67 15,-13 2-288-15,-7 1-919 0</inkml:trace>
  <inkml:trace contextRef="#ctx0" brushRef="#br0" timeOffset="49236.63">30318 11231 575 0,'0'0'540'0,"0"0"-464"16,0 0-32-1,0 0-21-15,0 0 33 0,0 0 5 16,-50 93-22-16,35-66-8 15,3 0-24-15,-1-1 11 16,1-2 8-16,1-2-10 16,4-4-15-16,-2-3-1 15,5-5-106-15,1-4-174 16,1-5-405-16</inkml:trace>
  <inkml:trace contextRef="#ctx0" brushRef="#br0" timeOffset="49664.5">30404 11304 163 0,'0'0'1388'0,"0"0"-1053"16,0 0-8-16,0 0-228 16,0 0-74-16,0 0-23 15,0 0-2-15,-81 45-15 16,73-26 0-16,3 0-40 15,5 2-29-15,0-3-1 16,0 0-7-16,8-4 39 16,5-4 7-16,3-3-8 0,5-4 15 15,3-3 18 1,3 0 20-16,-1-9 0 0,2-5 1 16,-1-4 0-16,-4-1 0 15,-2-3 0-15,-7-1 6 16,-4-1 7-16,-7 0 49 15,-3 0 18-15,0 3 30 16,-3 6 24-16,-9 1-16 16,3 6-33-16,1 4-50 15,1-2-35-15,3 4-6 16,2-1-47-16,2 0-62 16,0 1-101-16,0 0-60 15,0-1-115-15,0 2-345 0</inkml:trace>
  <inkml:trace contextRef="#ctx0" brushRef="#br0" timeOffset="50147.71">30741 11222 722 0,'0'0'191'0,"0"0"-14"16,0 0-68-16,0 0-55 15,0 0-7-15,0 0-26 16,0 0-21-16,-45 43-13 16,54-43-11-16,9 0 1 15,3 0 23-15,4 0 6 16,2-8-4-16,-1 1 0 16,-3 0-2-16,-3-3 0 15,-4 5 0-15,-7 0-1 16,-4 4 1-16,-5 1 32 0,0 0 132 15,0 0 56 1,0 0-54-16,-3 0-84 0,0 0-40 16,1 0-31-16,2 0-11 15,0 0-70-15,0 0-84 16,6 0-117-16,9 0-81 16,8-4 193-16,-3 0-138 15,-2 1-103-15</inkml:trace>
  <inkml:trace contextRef="#ctx0" brushRef="#br0" timeOffset="50680.13">30990 11232 165 0,'0'0'291'16,"0"0"55"-16,0 0-29 16,0 0-40-16,-52 80-73 15,33-60-48-15,2-3-65 16,4 0-54-16,1 0-23 16,1 0-6-16,1 1-8 0,-1 4 1 15,0 2 0-15,-1 2 0 16,-3 2-1-16,1 1 1 15,4-3 2-15,-2-2-3 16,6-3 0-16,3-7 0 16,3-6-13-16,0-5-13 15,7-3-17-15,13 0 43 16,2 0 17-16,5-7-1 16,0-1-9-16,-3 2-6 15,-4 0 1-15,-6 2-1 16,-5 2 1-16,-3 2-2 15,-5 0 2-15,-1 0 23 16,0 0 86-16,0 0 15 0,0 0-65 16,0 0-51-1,0 0-10-15,0 0 0 0,0 4-13 16,2 0 2-16,4 3 11 16,0 0-2-16,3 0 0 15,1 0 1-15,1-3-7 16,-1-1 8-16,2-3 7 15,-1 0 11-15,-2 0 1 16,-1-3-1-16,0-8 1 16,-4-2-1-16,-2-3-4 15,-2-1 1-15,0 0-9 16,0 2 7-16,-6 1-4 0,-2 4-8 16,4 3-1-1,-2 3-55-15,5 4-87 0,1 0-199 16,0 0-500-16</inkml:trace>
  <inkml:trace contextRef="#ctx0" brushRef="#br0" timeOffset="55225.98">24578 8884 654 0,'0'0'701'0,"0"0"-454"15,0 0 26-15,0 0-114 16,0 0-39-16,0 0-26 16,0-20-20-16,0 20-4 15,0 0 13-15,0 0 0 16,-3 2-10-16,0 7-73 15,-3 6-5-15,-3 8-45 16,0 8 49-16,-2 11 1 16,0 3-2-16,-1 3 2 15,1-1-6-15,-1-2-2 16,5-4-14-16,-1-6 0 0,4-6-3 16,1-6-8-1,0-8-9-15,3-5-14 0,0-4-11 16,0-6 7-16,0 0 20 15,0 0 10-15,0 0 2 16,0-6 28-16,6-9 0 16,1-4 1-16,5-4 1 15,5-4-1-15,-2-5 8 16,2 3-7-16,0 1 8 16,-2 3 12-16,-2 6 39 15,1 5-13-15,-5 3-8 16,-2 4-9-16,-1 4-13 15,-2 3-10-15,1 0-7 16,-2 0 11-16,1 4 7 16,3 6-12-16,0 4-7 0,2 4 0 15,-2 1 1-15,-1 3 0 16,0 2 0-16,-3 0 5 16,3 1-6-16,-3-2-1 15,0-2-9-15,0-3-15 16,2-3-48-16,-2-4 8 15,0-5-39-15,1-1-51 16,6-5-101-16,0 0-111 16,-1 0-220-16</inkml:trace>
  <inkml:trace contextRef="#ctx0" brushRef="#br0" timeOffset="55625.43">24890 9163 844 0,'0'0'369'0,"0"0"-130"15,0 0-80-15,0 0-107 16,0 0-26-16,0 0 18 16,0 0 22-16,58-31-6 15,-37 17-5-15,-2 0-22 16,-1-2-19-16,0 2-5 15,-6 2-8-15,-3 1 6 16,-6 6 2-16,-3 2 11 16,0 3 42-16,0 0 67 15,-11 0-10-15,-5 0-53 0,-1 7-36 16,-5 6-24-16,0 3-5 16,1 2 1-16,-1 3 4 15,1 0-1-15,3 1-5 16,1-1-1-16,7-2-8 15,4 0 1-15,6-2-2 16,0-3-14-16,0-2-41 16,9-4-7-16,4-3-1 15,5 0-55-15,1-4-77 16,13-1-91-16,-8-4-78 16,-2-6-371-16</inkml:trace>
  <inkml:trace contextRef="#ctx0" brushRef="#br0" timeOffset="56391.23">25131 9043 354 0,'0'0'863'16,"0"0"-610"-16,0 0-89 15,0 0-98-15,0 0-24 16,0 0-1-16,0 0-9 16,52-17-9-16,-41 17-10 15,0 0-12-15,0 7 30 0,-2 5-31 16,0 0-3-16,0 6-3 16,-3-1 6-16,-3 3 1 15,-1 0 6-15,-2 3-1 16,0 0 4-16,-5-1-4 15,-7-1-6-15,2-2-1 16,-1-5-34-16,0-3-2 16,2-5-41-16,1-6 15 15,-1 0-7-15,-1 0-3 16,-2-8 27-16,0-2-4 16,0 2-15-16,1 3 45 15,0 3 9-15,5 2 0 0,1 0-5 16,2 0 4-16,3 0-1 15,0 0-16-15,0 0 8 16,9-3 21-16,7-8 87 16,5-5 7-16,5-4-34 15,2-3-14-15,3-5 2 16,2-2-23-16,2-2-16 16,-1-4-8-16,1 0 7 15,0-3-6-15,-4 0 4 16,-4 2 0-16,-6 6 29 15,-5 6 28-15,-7 6 64 16,-4 10 49-16,-4 4-17 16,-1 5-28-16,0 0-37 0,0 0-1 15,0 2-50 1,-1 9-43-16,-5 6-13 0,0 4 12 16,-3 7 1-16,0 4 0 15,0 1 0-15,-2 3-1 16,1-2-6-16,0 2-10 15,1 0 16-15,0-5-17 16,3-3-67-16,3-6-50 16,1-5-149-16,2-4 30 15,0-6-96-15,0-4-139 16,2-3-126-16</inkml:trace>
  <inkml:trace contextRef="#ctx0" brushRef="#br0" timeOffset="56818.85">25703 8774 1016 0,'0'0'356'0,"0"0"-18"15,0 0-178-15,0 0-160 16,0 0-5-16,0 0 3 16,-17 79-20-16,10-47 22 15,-2 4 1-15,-1-1 5 16,2 1 23-16,2-4-15 16,3-5-14-16,3 0 1 15,0-6-1-15,0-4-18 16,0-5-118-16,4-3 36 0,3-5-88 15,0-4-48-15,-1 0-89 16,0-3-49-16</inkml:trace>
  <inkml:trace contextRef="#ctx0" brushRef="#br0" timeOffset="57023.01">25591 9070 728 0,'0'0'600'16,"0"0"-441"-16,0 0-49 16,0 0-81-16,0 0-10 15,0 0-6-15,0 0-7 16,67-25-4-16,-46 21-2 16,-3 0-37-16,7-1-155 15,-6 1-148-15,-3 1-266 0</inkml:trace>
  <inkml:trace contextRef="#ctx0" brushRef="#br0" timeOffset="57908.39">25884 8746 785 0,'0'0'661'0,"0"0"-355"15,0 0-35-15,0 0-135 16,0 0-112-16,0 0-24 16,0 0 0-16,-4 73 16 0,0-46-8 15,1 1-7-15,0 1-1 16,1-4 2-16,2-4-2 16,0-2-1-16,0-7-15 15,2-5-65-15,5-6-50 16,7-1-3-16,-1 0 81 15,5-9 45-15,-1-4 8 16,-1 0 1-16,-4 4 0 16,-6 8-1-16,-6 1 2 15,0 0 30-15,0 6 48 16,-3 5-31-16,-3 3-16 16,4-6-9-16,1 0-24 15,1-2-8-15,0-6 1 16,1 0 7-16,8 0 11 0,5-3 70 15,1-10 10-15,5-1-39 16,1-2-29-16,-3 1-15 16,0 2-7-16,-6 4 1 15,-4 1-2-15,-5 7 1 16,-3 1 7-16,0 0-7 16,0 0 8-16,0 0 13 15,0 0-10-15,0 0-12 16,0 1-6-16,0 1-3 15,0-2 1-15,0 4 8 16,0-2-6-16,4 4 6 16,2-1-2-16,2 2 2 15,-1-1 2-15,3 0-1 16,-2 1-1-16,-1 0 1 0,1 0 0 16,-2 1-1-16,-5 2 6 15,1 1 17-15,-2 4 37 16,0 3 1-16,0 2-37 15,0 0 0-15,0-1 19 16,0-4-15-16,0-1-15 16,0-3-5-16,-2-1 5 15,-2 0 15-15,2-1-14 16,-1 0-1-16,-1 0-5 16,1 1-7-16,-3 1 1 15,-2 0 5-15,-3 3 2 16,-3-2 5-16,-7-1 2 0,-4 2-1 15,-5-4-2-15,-4 2-1 16,-4-4 6-16,2-1 0 16,4-5-9-16,3-1 1 15,9 0-10-15,7 0-4 16,3 0-8-16,6-3-4 16,2 1-41-16,2 2-74 15,0 0-175-15,0 0-470 16,0 4-359-16</inkml:trace>
  <inkml:trace contextRef="#ctx0" brushRef="#br0" timeOffset="65982.77">10494 10101 894 0,'0'0'262'16,"0"0"-91"-16,0 0-62 16,0 0-38-16,0 0-30 15,0-6-5-15,0 6-3 16,0 0-6-16,1 0-3 16,-1 0 0-16,0-2-4 15,0 2 14-15,2-4 2 16,1-2 11-16,3-3 1 15,0-6-4-15,7-4-4 16,2-9-9-16,6-6 0 16,4-7-3-16,7-6 5 15,2-5 12-15,8-6 17 16,5-3-7-16,3-2-8 0,5-2-10 16,3 0 2-16,0 2-2 15,-1 3 19-15,3 4 14 16,-2 5-27-16,-1 4-16 15,1 1 1-15,0 2-13 16,-1 3-3-16,-4-2-4 16,-6 3 2-16,-4 2 2 15,-7 4 4-15,-8 6 2 16,-1 4 8-16,-9 6-5 16,-5 6 7-16,-7 5 3 15,-3 4 19-15,-3 3 8 16,0 0-15-16,0 0-8 15,0 0-2-15,0 0 5 16,0 0-15-16,0 0-16 0,0 0-7 16,0 0-29-16,0-1-108 15,2-7-229-15,-1-5-556 0</inkml:trace>
  <inkml:trace contextRef="#ctx0" brushRef="#br0" timeOffset="69627.23">11920 8488 434 0,'0'0'68'0,"0"0"-33"16,0 0 12-16,0 0 30 16,0 0 37-16,0 0 77 15,0 0 39-15,12-34-1 16,-12 31 5-16,0 3 23 16,0-2-8-16,0 2-58 15,0 0-56-15,0 0-53 16,0 0-64-16,0 14-18 15,-1 11-98-15,-4 11 75 0,-1 8 23 16,0 10 6-16,0 0-6 16,-1 2-40-16,4-7-27 15,0-6-13-15,3-10-35 16,-2-9-10-16,2-10-17 16,0-10-22-16,0-4 7 15,0-19 86-15,5-14 55 16,2-9-5-16,-1-7 5 15,-3-6 16-15,-1 0 0 16,-2-2 0-16,0-1 6 16,0 2 2-16,0 1 26 0,0 4 101 15,0 4-21 1,4 7-26-16,7 5-20 0,5 7-25 16,5 5-6-1,-2 1 8-15,4 6 14 0,0 5 5 16,-3 6-31-16,2 4-20 15,1 1-1-15,-1 0 10 16,1 8 14-16,2 6-11 16,-3 4-16-16,-5 5-9 15,-3 4-1-15,-4 4 1 16,-9 6 0-16,-1 1 5 16,-1 3 3-16,-18-1-8 15,-7-4-13-15,-7-5-6 16,-4-6-2-16,-4-5 8 15,2-4-11-15,4-6-73 16,5-5-73-16,6-5-25 0,13 0 45 16,6 0 7-16,5 0-137 15,0 0-555-15</inkml:trace>
  <inkml:trace contextRef="#ctx0" brushRef="#br0" timeOffset="71559.11">12120 8660 656 0,'0'0'887'0,"0"0"-611"16,0 0-161-16,0 0-115 15,0 0 0-15,0 0-2 16,0 0 2-16,0 78 2 0,0-56-1 15,0 0 1-15,0 1-1 16,-3-3 1-16,2-2-2 16,1-4-5-16,-2-3-78 15,2-5-28-15,0-5 22 16,0-1 35-16,0 0 54 16,0-7 20-16,3-10 18 15,6-6-16-15,0-6-4 16,0-2-1-16,1-1 5 15,-2 3 1-15,-2 9-5 0,-3 7 73 16,-2 5 26-16,1 4-37 16,-2 2-12-16,0 2-18 15,0 0-37-15,3 0-13 16,4 0-19-16,2 0-19 16,5 0 22-16,7 0 16 15,5 0 0-15,4 0 0 16,3 0 1-16,3 0 0 15,-2 0 1-15,-2 0 5 16,-6 0-7-16,-6 0 1 16,-8 0-1-16,-6-2 1 15,-5 2 5-15,-1 0 10 0,0 0 17 16,0 0 11-16,-6 0 63 16,-10 0-97-16,-5 0-10 15,-6 2-40-15,-1 7 12 16,-1 4 3-16,4 4 19 15,5 2 6-15,4-1-8 16,9-1-9-16,2-1-3 16,5 0 11-16,0 0-4 15,0-4 5-15,6 1-2 16,6-1 8-16,3-3-8 16,3-3-3-16,1-2-17 15,5-4-9-15,1 0 2 16,4-4 20-16,-2-11 17 15,0-1 2-15,-2-2 9 16,-3-1-10-16,-2 2 8 16,-7 3 0-16,-5 6 0 0,-2 2 35 15,-4 4 6-15,-2 2-12 16,0 0 2-16,0 0-9 16,0 4-31-16,0 3-25 15,0 1 18-15,2 1 7 16,1 0 0-16,0 0-1 15,3 0 0-15,2-3-18 16,0 0-20-16,3-4-40 16,-1 0 0-16,5-2 5 15,-1 0 23-15,3-5 51 16,2-10 4-16,1-3 13 16,3-2-4-16,-4-1-3 15,-1 3 0-15,1 1 23 16,-5 5 20-16,-2 5 25 15,0 3-8-15,-3 3-36 0,1 1-15 16,3 0 0-16,1 0 17 16,1 0-11-16,-2 1-6 15,-1 3-10-15,-1 2-9 16,-5 1-20-16,-2 3-7 16,-2 3-11-16,-2 5 17 15,0 5 12-15,-9 3 8 16,-5 2 0-16,-2 2 1 15,1-7-1-15,0-5-15 16,6-5 2-16,3-7 14 16,2-4 9-16,4-2 18 0,0 0-5 15,0-8-6-15,0-2-16 16,8 0-16-16,5-3 1 16,3 1 8-16,3-3 5 15,7-3 2-15,2-1 0 16,0-6 1-16,4-1 10 15,-1-2-1-15,0-4 12 16,1-1 9-16,-1-1-6 16,-1 0 8-16,-2 2-6 15,-3 4-11-15,-8 6-4 16,-5 10-3-16,-8 7 22 16,-4 5 48-16,0 0 19 15,-4 16-55-15,-9 5-31 16,-3 8-2-16,0 1-9 0,4 3-1 15,2-2-8-15,4-5 2 16,6-2 0-16,0-8-2 16,0-1-16-16,13-7-31 15,4-2 8-15,2-4 11 16,6-2 27-16,2 0 9 16,0-8 7-16,3-5-1 15,-3-1-5-15,-2-2 0 16,-6 2-1-16,-5 2 7 15,-5 3 5-15,-5 1 9 16,-4 4 21-16,0 0 22 16,0 4 6-16,-10 0 3 0,-7 4-55 15,-3 11-18-15,-6 7-20 16,1 4 19-16,5 1 0 16,4-5-7-16,9-5-2 15,5-4-6-15,2-4-2 16,0-3-3-16,3-4 1 15,9 2 4-15,3-4 8 16,4 0 8-16,2 0 1 16,5-6 0-16,-1-4 0 15,-1-3 7-15,-3 3-8 16,-3-2 0-16,-6 4 1 16,-5 4-1-16,-4 4 1 15,-3 0 7-15,0 0 15 0,0 7-19 16,0 4-3-16,0 1-1 15,0 0 0-15,0-1 0 16,0-5-6-16,0 0-3 16,1-4-20-16,4-2-9 15,7 0 9-15,1 0 17 16,4-2 12-16,2-8 10 16,3 0 0-16,-3-1-8 15,-3 4-1-15,-4 6-1 16,-5 1 0-16,-2 0-21 15,1 0 2-15,-3 8 18 16,3 5 1-16,0 2 10 16,0-1-4-16,2-1-6 15,0-3 0-15,0-4 0 16,-2-2 0-16,1-1 0 0,-3-1-1 16,1-2-26-16,-1 0-72 15,4 0-97-15,8 0-122 16,-4 0-79-16,1 0-284 15</inkml:trace>
  <inkml:trace contextRef="#ctx0" brushRef="#br0" timeOffset="72092.11">13954 8768 165 0,'0'0'346'0,"0"0"-50"15,0 0-75-15,0 0 3 16,0 0 100-16,0 0 45 15,0 0-107-15,1-22-138 16,-16 36-99-16,-1 2-24 16,2 2-1-16,3-1 2 15,5-3-2-15,3-1-3 0,3-4-11 16,0 1-5-16,3-3 6 16,10-1 4-16,3-2-2 15,5-4 4-15,2 0 7 16,4 0 0-16,-1-4 0 15,1-8 0-15,-3 0-2 16,0-1-5-16,-6 1 1 16,-3 2 5-16,-5 0 1 15,-2 4 0-15,0-1 1 16,-3-2 0-16,-2 1 6 16,0 0 3-16,-3-2 2 15,0 1 12-15,0 1 32 0,-5 2 36 16,-6 5 2-16,-1 1-12 15,-4 0-45-15,2 9-37 16,0 7-9-16,1 4 0 16,4 0 3-16,3 1 0 15,3-1-5-15,3-2-1 16,0 0 5-16,0-1 6 16,9-1 1-16,5-2 11 15,2-1-10-15,-1-3 0 16,3-4-1-16,-2-2-8 15,1-2-20-15,0-2-51 0,0 0-67 16,7 0-92 0,-5 0-129-16,-1 0-304 0</inkml:trace>
  <inkml:trace contextRef="#ctx0" brushRef="#br0" timeOffset="72518.07">14647 8703 1086 0,'0'0'510'0,"0"0"-221"16,0 0-149-16,0 0-30 15,0 0 7-15,114-21-53 0,-81 18-35 16,-3 2-13-16,-8 1-13 16,-4 0-3-16,-6 0-53 15,-5 1-47-15,-2 3-37 16,-4 2-29-16,-1-2-47 16,0-2-49-16,-3-2-106 15,-6 0-540-15</inkml:trace>
  <inkml:trace contextRef="#ctx0" brushRef="#br0" timeOffset="72773.91">14597 8900 1039 0,'0'0'482'16,"0"0"-126"-16,0 0-74 15,0 0-118-15,0 0-80 16,0 0-15-16,82-20-14 16,-53 14-29-16,3 0-17 15,-2 2-9-15,-5 2-14 16,1 0-76-16,-6 2-70 16,3 0-162-16,-8 0-211 15,-5 0-233-15</inkml:trace>
  <inkml:trace contextRef="#ctx0" brushRef="#br0" timeOffset="73856.27">15362 8612 477 0,'0'0'261'0,"0"0"-71"16,0 0-117-16,0 0-73 16,0 0-14-16,0 0-14 15,0 0-2-15,-3 0 8 16,3 0 22-16,0 0 6 15,0 0 14-15,0 0-2 16,0 0-7-16,0 0 5 0,0 0 22 16,0-2 21-1,0 2 10-15,0 0-9 0,0-1-7 16,0-1-15-16,0 2-18 16,0-1 5-16,0 1 4 15,0 0 22-15,0 0 11 16,0 0 17-16,0 0 9 15,0 0-16-15,0 0-14 16,0 0-14-16,0 0-7 16,0 0 14-16,0 0 12 15,-2 0 39-15,-2 1-26 16,-5 6-44-16,0 5-17 16,-5 5 4-16,0 3 34 15,-1 4 17-15,0 2-15 16,3 1-2-16,0 1-5 0,5 1 12 15,1-1-13-15,3-2 0 16,1-1-29-16,2 0-3 16,0-2-3-16,0-4 3 15,5-5 0-15,1-1 6 16,1-3-3-16,3-3 1 16,-2-1-12-16,3-3 2 15,0-2-3-15,1-1-5 16,4 0 1-16,1 0 4 15,4-5 7-15,-1-5-12 16,2-2-1-16,-3-1 0 16,-1 0 0-16,-2-2 1 0,1 1-1 15,-1 0 0-15,0-2 1 16,-2 1 0-16,-3 1 5 16,0 0-4-16,-3 0 14 15,-2-2 16-15,-1 1 17 16,-4-4 9-16,-1-1 11 15,0-2-14-15,0-2-13 16,-1 0 27-16,-10 3 11 16,3 1-4-16,-5 3-7 15,3 5-23-15,-3 1-13 16,2 4-1-16,0 3-14 16,0 1-13-16,0-1-5 15,2 3-9-15,0 0-9 0,2-1-21 16,1 2-24-1,1 0-9-15,2 0-56 0,2 0-86 16,-1 2-121-16,2 7-269 16,0 2-295-16</inkml:trace>
  <inkml:trace contextRef="#ctx0" brushRef="#br0" timeOffset="74132.24">15754 9012 1452 0,'0'0'945'0,"0"0"-434"15,0 0-333-15,0 0-128 16,0 0-50-16,0 0-157 16,0 0-321-16,35-4-277 0</inkml:trace>
  <inkml:trace contextRef="#ctx0" brushRef="#br0" timeOffset="74871.44">15960 8626 1043 0,'0'0'653'16,"0"0"-305"-16,0 0-154 15,0 0-132-15,0 0-52 16,0 0-10-16,0 0 0 0,-15 69 0 15,5-46 0 1,3-1 0-16,2 0 0 0,4-6-4 16,1-1-4-16,0-3 2 15,7 0 6-15,8-3 8 16,1 2 4-16,5-2 17 16,3 1 10-16,0 2 1 15,0 0 24-15,0 1 13 16,-4-1 3-16,-1 2-16 15,-2 0-2-15,-3-1-19 16,-1 0-12-16,-4-2-10 16,-1 1-7-16,-4-2-8 15,0-1-5-15,-4 2 11 0,0-1-11 16,-4 1 8 0,-12 1 0-16,-7 0 2 0,-5 0-2 15,-2-3-2-15,-1-5-1 16,3-4-1-16,5 0-5 15,2 0-22-15,7 0-39 16,4-10-25-16,7 0-27 16,3-3-77-16,0-11-74 15,9 3-247-15,3 1-202 16</inkml:trace>
  <inkml:trace contextRef="#ctx0" brushRef="#br0" timeOffset="75267.38">15971 8587 847 0,'0'0'306'0,"0"0"33"15,0 0-112-15,0 0-98 16,0 0 25-16,0 0 25 16,79-34-16-16,-46 30-27 15,7 1-11-15,5 1-33 0,4-1-12 16,0 2-6-16,0-2-13 15,-7 2-20-15,-6-3 2 16,-9 3-14-16,-8 0-16 16,-8-1 2-16,-8 2-8 15,-2 0 11-15,-1 0 8 16,0 0-26-16,0 0-17 16,-6 0-167-16,-3 0-154 15,-2 0-606-15</inkml:trace>
  <inkml:trace contextRef="#ctx0" brushRef="#br0" timeOffset="80298.89">7781 9735 45 0,'0'0'293'0,"0"0"-145"16,0 0-45-16,0 0 19 15,0 0 39-15,0 0-2 16,0 0 4-16,0 2-6 16,0-2-21-16,0 0-34 15,0 0-15-15,0 0-1 16,0 0-1-16,0 0 9 15,0 0-12-15,0 0 3 16,0 0-4-16,0 0-13 16,0 0-15-16,2-5-26 15,4-3-26-15,3-5 1 16,4-7 10-16,5-5-1 0,5-9-3 16,2-4 2-16,2-6 21 15,1-5 18-15,2-6 14 16,1-3-5-16,-2-4-9 15,5-1-3-15,-1-1 0 16,-2 3-20-16,-1 3 5 16,3 0 8-16,-2 2-11 15,2-3-16-15,6-1-1 16,0 0-4-16,4-2 9 16,-1-3-5-16,4-2-5 15,5-8 4-15,8-18-4 16,7-10 0-16,1-2 0 15,-12 19-5-15,-12 23 0 0,-14 21 5 16,-2 2 1-16,7-6-6 16,3-6 1-16,5-8-1 15,1 0-1-15,-2 0 0 16,2 3 0-16,5-2-2 16,5 5 2-16,3-2-5 15,5 3 5-15,2-2 0 16,-1 2 1-16,-2 0 0 15,-5 4 5-15,-7 4-5 16,-11 7-1-16,-3 5 1 16,-10 8 0-16,-6 4 0 15,-3 2 5-15,0 3 0 16,0-2 8-16,0 2-5 16,6-5-9-16,2-1 1 15,4-1 0-15,3-2-1 0,-3 0 6 16,2 2 3-16,-6 3 8 15,0 2 11-15,-8 3 9 16,-2 3 1-16,-1 1-2 16,-3 1 1-16,1 1-5 15,1-1-19-15,2-2-6 16,2-3-7-16,6 1 0 16,-1-3-1-16,3 3 1 15,-2-1 0-15,-4 5-1 16,-6 1 1-16,-6 5 1 0,-2 2 1 15,-3 1 13-15,0 1 3 16,0 0-3-16,0 0-5 16,0 0-2-16,0 0 0 15,0 0 0-15,0 0-7 16,0 0-1-16,0 0-1 16,0 0-58-16,0 3-129 15,-9 2-355-15,-7-2-708 0</inkml:trace>
  <inkml:trace contextRef="#ctx0" brushRef="#br0" timeOffset="81980.23">10810 6021 13 0,'0'0'1132'15,"0"0"-776"1,0 0-34-16,0 0-179 0,0 0-37 16,0 0-27-16,0 0-41 15,-75 10-26-15,53 0-12 16,-2 4 0-16,2 1-2 16,1 1-4-16,2 2-5 15,1 0 10-15,7-4 1 16,4 1-1-16,4-5-19 15,3 2-24-15,0-1 10 16,3-3 20-16,9 0 6 16,4-1 8-16,4 0 25 0,4-1 27 15,-1 2-9-15,3-4-17 16,-3 4-8-16,-3 0-11 16,-1 1-1-16,-5-1-5 15,1 2 0-15,-3 1-1 16,-3 0 6-16,-1 1 1 15,-3 1-1-15,1-1-5 16,-4 1 7-16,-2-1-8 16,0 0 8-16,0-1 3 15,-11 0 6-15,-5 0 3 16,-2-1 7-16,-6-1 3 16,-1-2-4-16,-2-1-12 0,3-2-13 15,7-2 4-15,4 0-5 16,6-2-9-16,2 0-7 15,2 0-36-15,3 0-65 16,0 0-102-16,0 0-97 16,0 0-294-16</inkml:trace>
  <inkml:trace contextRef="#ctx0" brushRef="#br0" timeOffset="82896.3">11043 6234 41 0,'0'0'895'15,"0"0"-746"-15,0 0-65 16,0 0-62-16,98-61-16 16,-60 41 2-16,2 3-7 15,-4 0 0-15,-2 2-1 16,-8 1 1-16,-6 3 0 15,-9 1 6-15,-2 1 49 0,-9 4 153 16,0-3 77-16,0 3-86 16,-14-1-52-16,-2 2-43 15,-3 0-31 1,-4 3-56-16,1 1-18 0,-4 0 0 16,1 1 12-16,0 9-11 15,1 5 1-15,3 2-2 16,0 5 0-16,2 4 0 15,4 4-10-15,0 1-5 16,9 1 6-16,3-1-1 16,3-2-2-16,0-3 6 15,6-3-1-15,9-5-6 16,1-3 1-16,5-5-21 16,0-6-5-16,0-4 19 0,6 0 19 15,0-1 6-15,1-14 16 16,0-2-2-16,2-7-5 15,0 0-13-15,-2-1 8 16,-4 0 2-16,-4 3 14 16,-7 4 20-16,-4 3 8 15,-5 6 12-15,-2 3 19 16,-2 6-14-16,0 0-36 16,0 0-19-16,0 0-16 15,0 7-3-15,0 4-36 16,0 1 18-16,0 5 20 15,0 0 0-15,0 0-10 16,0-3-24-16,0 0-12 16,6-4-13-16,7-3 0 0,-1-2-7 15,6-5 2-15,2 0 35 16,3-6 30-16,3-8 5 16,-1-4 5-16,3-1-8 15,-2-1 4-15,-7 3-5 16,-1 3 0-16,-7 6 1 15,-7 5-2-15,-2 3 2 16,-2 0 78-16,0 10-46 16,0 5-32-16,0 4 8 15,0 0 1-15,0-1-5 16,0 0-6-16,0-4-20 0,0-3-54 16,10-4-136-16,-3-5-316 15,2-2-266-15</inkml:trace>
  <inkml:trace contextRef="#ctx0" brushRef="#br0" timeOffset="83496.06">11886 6084 1141 0,'0'0'841'0,"0"0"-490"15,0 0-195-15,0 0-119 16,0 0-37-16,0 0-34 0,0 0 20 15,-33 27 8 1,33-19 0-16,0 4 6 0,0 0 0 16,0 1-1-16,0 2-11 15,3-2 3-15,8 0 2 16,3 0 7-16,3-1 1 16,5-2 0-16,2 2 5 15,-2-3 1-15,-1-1-6 16,-1 0 0-16,-7 1 5 15,-1-1-5-15,-6 0-1 16,-3 2 0-16,-3 0 0 16,0 2 2-16,0-2-1 15,-11 2 7-15,-3 0-7 16,-3-3 8-16,-2-3-8 16,1-3-1-16,3-3-11 0,4 0-50 15,3-11 27 1,5-2-13-16,3-3 4 0,0 0 18 15,7 0 7-15,5 1 11 16,6 1-4-16,1 1 6 16,2 3 5-16,-1 1 8 15,-1 2 1-15,0 4 11 16,-5 3 17-16,-2 0 9 16,0 0 2-16,-3 3-2 15,0 7-23-15,1 1-14 16,-1 1-8-16,2 3 4 15,-1 1-5-15,-3-1-15 16,-1-1-5-16,-1 1-22 0,-2-2-35 16,-3-3-78-1,0-1-58-15,0-3-113 0,0-4-61 16,-5-2-408-16</inkml:trace>
  <inkml:trace contextRef="#ctx0" brushRef="#br0" timeOffset="83663.38">12156 6047 451 0,'0'0'959'16,"0"0"-652"-16,0 0-179 15,0 0-128-15,0 0-261 16,0 0-73-16,0 0-540 0</inkml:trace>
  <inkml:trace contextRef="#ctx0" brushRef="#br0" timeOffset="84496.26">12403 5781 1079 0,'0'0'489'16,"0"0"-160"-16,0 0-140 16,0 0-104-16,0 0-84 15,0 0 27-15,13 94 9 16,-10-48-3-16,-2 5-3 16,-1 2-4-16,0 4-11 15,-6 0-5-15,-5 0-10 16,0-3 0-16,-1-7-1 0,3-10-40 15,0-10-10-15,4-10-132 16,4-7 71-16,1-10-103 16,0-2-125-16,3-12-52 15,4-1-178-15</inkml:trace>
  <inkml:trace contextRef="#ctx0" brushRef="#br0" timeOffset="84761.82">12371 6257 215 0,'0'0'349'0,"0"0"146"16,0 0-173-16,0 0-29 15,0 0-85-15,0 0-119 16,0 0-89-16,9-16-3 16,10 16 3-16,5 1 5 15,6 5 9-15,4 0-2 0,0 1 6 16,-2 1 5-16,-7 4-6 16,-2 0-9-16,-7 4-8 15,-6 1-10-15,-4 1 2 16,-4 4 8-16,-2-3 0 15,0-1-1-15,0-5 1 16,-3-3 0-16,0-6-7 16,1-2-36-16,2-2-9 15,0-9-27-15,0-7-153 16,0-2-448-16</inkml:trace>
  <inkml:trace contextRef="#ctx0" brushRef="#br0" timeOffset="85194.67">12648 6147 500 0,'0'0'980'16,"0"0"-616"-16,0 0-131 15,0 0-186-15,0 0-47 16,0 0-22-16,0 0 11 16,45 9 11-16,-27 1 1 15,0 0 1-15,0 0-1 16,-5 2-1-16,0 1 0 15,-3 4-42-15,-3 0-7 16,0 3 33-16,-2 0 16 16,-2-1 6-16,3 0 2 15,0-2-8-15,3-6 0 16,4-1-2-16,1-5 2 16,5-5 44-16,2 0-5 0,3-2 0 15,1-12 2-15,1-2-9 16,-3 0-4-16,-3 1 9 15,-2 4-6-15,-8 3 0 16,-3 5 11-16,-4 3 17 16,-3 0 44-16,0 1-11 15,0 9-62-15,0 4-24 16,0 3 1-16,0 0-5 16,0 0-2-16,3-1 0 15,-1-1-36-15,1-4-65 16,0-3-107-16,0-8-91 15,2 0-324-15,-4 0-167 0</inkml:trace>
  <inkml:trace contextRef="#ctx0" brushRef="#br0" timeOffset="85329.41">13026 6138 992 0,'0'0'364'16,"0"0"-96"-16,0 0-176 15,0 0-87-15,0 0-5 16,0 0-36-16,0 0-153 16,49-10-376-16</inkml:trace>
  <inkml:trace contextRef="#ctx0" brushRef="#br0" timeOffset="85615.01">13254 5897 224 0,'0'0'1027'16,"0"0"-472"-16,0 0-162 15,0 0-148-15,0 0-103 16,0 0-76-16,0 0-53 16,6 28-11-16,0 0 2 15,0 5 14-15,0 9-2 16,-2 3-5-16,1 0-10 15,-1 3 8-15,-2-3-9 0,-2-3-6 16,0-4-85-16,0-6-70 16,0-7-95-16,-2-6 15 15,-5-13-24-15,4-4-123 16,0-2-8-16</inkml:trace>
  <inkml:trace contextRef="#ctx0" brushRef="#br0" timeOffset="86194.7">13264 6265 833 0,'0'0'360'16,"0"0"-76"-16,0 0-73 16,0 0 21-16,97-30-4 15,-58 23-61-15,2 1-34 0,-4-2-25 16,-6 3-11 0,-8 0-40-16,-7 3-30 0,-7 2-12 15,-8 0-5 1,-1 0 39-16,0 8-19 0,-1 4-29 15,-5 4 0-15,0 1 0 16,3 0 0-16,1-3-1 16,2-2-1-16,0-3-9 15,0-3-5-15,11-2-6 16,1-3 7-16,7-1 14 16,2 0 6-16,-1 0 3 15,-1 0-8-15,-4 2 1 16,0 2-2-16,-5 3 2 15,2 3 13-15,0 5-5 16,3 2-8-16,0 3 8 0,1 4-4 16,-1 1-4-16,-1-1-1 15,-1-2-1-15,-2 1 1 16,-4-2 5-16,-1-1-4 16,-5-3-1-16,-1 0-1 15,-3 2 0-15,-14-2-6 16,-9 0 6-16,-7-2 0 15,-4-1 9-15,0-4-2 16,1-4 5-16,2-6 25 16,10 0 20-16,3-6 31 15,6-6-29-15,5 0-8 16,7 2 12-16,3 2-12 16,0 0-51-16,9-3-5 15,10-1-13-15,3-1-34 16,5 0-31-16,-1 2-66 15,2 2-95-15,12-2-107 16,-10 5-276-16,-4-1-300 0</inkml:trace>
  <inkml:trace contextRef="#ctx0" brushRef="#br0" timeOffset="86919.89">14124 6203 690 0,'0'0'665'0,"0"0"-274"16,0 0-60-1,0 0-132-15,0 0-101 0,0 0-61 16,0 0-36-16,62-6 0 15,-27 6 0-15,2 0 5 16,0 0 0-16,-2 0-5 16,-7 0 0-16,-7 3 0 15,-9-1 0-15,-6-1 0 16,-3-1 10-16,-3 1 8 16,0-1 18-16,0 0-7 15,0 0-15-15,0 0-15 16,0 0-107-16,0 0-189 0,-8-2-593 15</inkml:trace>
  <inkml:trace contextRef="#ctx0" brushRef="#br0" timeOffset="87178.17">14161 6341 1558 0,'0'0'556'0,"0"0"-284"16,0 0-146-16,0 0-77 16,0 0-32-16,0 0 20 15,97 18 14-15,-63-14-13 16,-1 0-14-16,-3-2-13 16,-6 1-11-16,-6 0-32 15,-2-1-106-15,-7-1-103 0,-4 0-127 16,-4-1-117-16,-1 0-57 15,0 0-275-15</inkml:trace>
  <inkml:trace contextRef="#ctx0" brushRef="#br0" timeOffset="89656.64">15219 5917 622 0,'0'0'987'0,"0"0"-704"16,0 0-131-16,0 0-90 16,0 0-44-16,0 0-18 15,0 0-9-15,0 0 9 16,0 0-1-16,0 0-1 0,0 0 2 15,1 0 11-15,-1 0 37 16,0 0 44 0,0 0 3-16,0 0-4 0,0 0-13 15,0 0-13-15,0 0-11 16,0 0-17-16,0 0-1 16,0 0-8-16,0 0-7 15,0 0-3-15,0 0-12 16,0 0 1-16,0 0 4 15,0 0 7-15,0 0 0 16,0 0 0-16,0 0 11 16,0 0 4-16,0 0-6 15,-1 3-11-15,-7 8-16 0,-2 5-13 16,-5 9 13 0,-4 6 0-16,-1 5 0 0,-1 5 0 15,-1 2 0-15,2 1 0 16,1 0 0-16,4-4-6 15,2-2 5-15,5-3-5 16,5-3 4-16,3-3-8 16,0-4 8-16,0-3-13 15,3-6-11-15,5-4-4 16,-2-4 3-16,1-4 3 16,-1-4 0-16,2 0-7 15,6 0 1-15,8-13 23 16,6-7 7-16,5-5 8 15,1-1-7-15,-1-2 5 0,-3 2-5 16,-3 1-1-16,-7 1 2 16,-2 0 10-16,-4 1-2 15,-4-1 10-15,-1-2 27 16,-5-3 9-16,-1 1-13 16,-1 0 3-16,-2 1 16 15,0 4 0-15,0-2 6 16,0 3-1-16,-8 0-14 15,1 1-19-15,0 5-6 16,1 0-14-16,-2 2-2 16,2 6-6-16,-1 0-5 15,1 4-1-15,0 2 0 16,0 1-27-16,0 1-37 16,0 0-102-16,-1 0-145 0,-1 4-252 15,2 5-427-15</inkml:trace>
  <inkml:trace contextRef="#ctx0" brushRef="#br0" timeOffset="89939.88">15675 6588 901 0,'0'0'1333'15,"0"0"-859"-15,0 0-337 16,0 0-86-16,0 0-51 15,0 0-46-15,0 0-205 16,51-69-511-16</inkml:trace>
  <inkml:trace contextRef="#ctx0" brushRef="#br0" timeOffset="90438.46">15932 6041 697 0,'0'0'1068'16,"0"0"-768"-16,0 0-157 15,0 0-119-15,0 0-24 16,0 0-17-16,-42 81 6 16,42-56 11-16,0 0 0 15,0 0 12-15,6 0 9 16,6-5 1-16,2-1-1 16,3 1 11-16,3-3 10 0,2 3 2 15,3 0 12-15,1 1 4 16,-2-2-13-16,-3 0-15 15,-2 0-11-15,-4-3-7 16,-6-1-6-16,-2-2 2 16,-7-1 2-16,0-2 15 15,-13 1-5-15,-12 2-5 16,-8-3-17-16,-7-1-12 16,-4-6-37-16,0-3-23 15,3-3-36-15,7-17-88 0,5-8-69 16,9-15-124-1,11 2-126-15,6 8-239 0</inkml:trace>
  <inkml:trace contextRef="#ctx0" brushRef="#br0" timeOffset="90798.23">15886 6035 773 0,'0'0'642'15,"0"0"-112"-15,0 0-214 16,0 0-81-16,0 0-113 0,0 0-84 16,0 0-21-1,88-31 1-15,-37 24 13 0,8 0 34 16,7 1 1-16,1 2-5 15,-6 0-20-15,-10 1-7 16,-10 0-17-16,-13 1-10 16,-9 1-5-16,-12 1-1 15,-2 0 8-15,-5 0 19 16,0 0 32-16,0 0 2 16,0 0-25-16,0 0-19 15,0 0-18-15,0 0-33 16,-1 0-131-16,-6 0-181 0,-2 0-462 15</inkml:trace>
  <inkml:trace contextRef="#ctx0" brushRef="#br0" timeOffset="123454.9">8148 13055 453 0,'0'0'504'16,"0"0"-319"-16,0 0-8 16,0 0-35-16,0 0-30 15,0 0-31-15,2-7 10 16,-2 7 21-16,0 0 25 15,0-1-10-15,0 0 9 16,0 1-13-16,0-2-28 16,0 2-22-16,0 0-18 15,0 0-12-15,1 0-7 16,-1 0-1-16,0 0-5 16,0 0 4-16,0 0-16 15,0 3-18-15,0 5 0 16,0 8-29-16,-1 9 17 0,-8 25 12 15,-4 26 7 1,-8 27-1-16,1 11-5 16,-2-4-1-16,3-6-9 0,2-13-32 15,-1-3 6 1,2-6 18-16,1-15 4 0,4-12 13 16,4-11 1-16,-2-3 0 15,2 8 17-15,-2 9 6 16,-3 8 13-16,3 2 9 15,-2-3 5-15,1-2 15 16,1-5 0-16,1-7 0 16,2-11-22-16,2-13-27 15,3-9-8-15,1-11 0 16,0-3-9-16,0-4 11 16,0 0 31-16,0 0 6 0,0 0 0 15,0 0-23-15,0-4-25 16,0 4-39-16,-5-8-96 15,1-1-218-15,-2-3-683 0</inkml:trace>
  <inkml:trace contextRef="#ctx0" brushRef="#br0" timeOffset="124620.47">7365 15596 801 0,'0'0'764'16,"0"0"-596"-16,0 0 82 15,0 0-40-15,0 0-93 16,0 0-73-16,0 0-44 16,20 0 0-16,-2 0 0 15,9 1 0-15,10-1 12 16,9 0-3-16,3 0 4 16,4 0-7-16,-3-4 5 15,-6-1-10-15,-6 1-1 0,-12 1 0 16,-7 2 1-1,-10 1 5-15,-4-1 3 0,-3 1 7 16,-2-2 6-16,0 1-5 16,0-1-17-16,0-10-39 15,3 4-198-15,0-6-410 0</inkml:trace>
  <inkml:trace contextRef="#ctx0" brushRef="#br0" timeOffset="125136">7419 15911 441 0,'0'0'864'16,"0"0"-655"-16,0 0 29 16,0 0-56-16,0 0-107 15,0 0-37-15,0 0 36 16,-16 1 36-16,16-1-2 15,0 0-29-15,0 0-44 0,0 0-35 16,13 2-22 0,14 0 13-16,7-2 9 0,13 0 30 15,9 0 20-15,4-10-8 16,-2 2-18-16,-6-3-14 16,-10 1-2-16,-8 4-8 15,-8 2 1-15,-13 0 1 16,-4 3-1-16,-6 1 32 15,-2 0 113-15,-1 0 30 16,0 0 2-16,0 0-11 16,0 0-52-16,0 0-63 15,0-1-34-15,0-1-18 0,2-8-97 16,4 2-261 0,2-3-612-16</inkml:trace>
  <inkml:trace contextRef="#ctx0" brushRef="#br0" timeOffset="128914.96">10880 15568 985 0,'0'0'285'0,"0"0"-60"16,0 0 14-16,0 0-68 16,0 0-58-16,0 0-29 15,0 0-38-15,5 12-28 16,1 1 5-16,-3 6 17 16,1 9 8-16,1 8 11 15,-1 6-6-15,-2 8-8 16,-2 3-1-16,0 5-7 15,0 1-5-15,0-1-13 0,0 0-12 16,-2-6-1 0,1-6-6-16,1-5 1 0,0-10-1 15,-2-9 0-15,2-8 1 16,0-8 0-16,0-6-1 16,0 0 0-16,0-7 0 15,0-15-10-15,-3-9 10 16,0-23 0-16,-4-23 1 15,-2-21 0-15,3 5 5 16,1 21-6-16,4 25 0 16,1 19 0-16,0 2 0 15,0-1 0-15,0 3 1 0,0 5-1 16,4 7 6 0,4-2-5-16,2 3-1 0,2 0 0 15,3-1 6-15,0 2-5 16,1 0 7-16,1 3-7 15,1 2 8-15,1 0-8 16,2 2 6-16,4 1-7 16,-1 0 0-16,-4 2 0 15,-1 0-1-15,-1 0-8 16,-3 3 2-16,-5 5-1 16,-1-2 8-16,-4 2-9 15,-4 3 7-15,-1 0 1 16,0 3 1-16,-4-1 0 15,-13 3 0-15,-3-3 11 16,-5 3-5-16,-4 0-5 0,-4-2 8 16,3-1-8-16,3 0-1 15,6-2 2 1,8-5-1-16,4-1-1 0,6-4-8 16,3-1-35-16,0 0-147 15,0 0-162-15,9 0-45 16,0 0-257-16</inkml:trace>
  <inkml:trace contextRef="#ctx0" brushRef="#br0" timeOffset="129464.49">11501 15108 1320 0,'0'0'330'0,"0"0"-58"16,0 0-114-16,0 0-112 15,0 0-27-15,-54 94-5 16,38-58 17-16,1 5 24 15,-1 3-8-15,2 2 2 16,2 1 6-16,5-2 7 16,2-2-10-16,5-4-22 15,0-3-22-15,3-7-8 16,9-2 1-16,3-3 0 16,0-4 0-16,1-5-1 15,1-3-14-15,-1-2-17 0,2-2-37 16,-3-3-54-16,1-3-63 15,4-2-131-15,-4 0-228 16,-4 0-260-16</inkml:trace>
  <inkml:trace contextRef="#ctx0" brushRef="#br0" timeOffset="130130.85">11765 15265 1448 0,'0'0'386'0,"0"0"-143"15,0 0-92-15,0 0-80 16,0 0-36 0,0 0-33-16,0 0-2 0,-86 51-1 15,81-38-1-15,-1 1-5 16,4-2 0-16,1-1 6 15,1 2 1-15,0-3-2 16,0 2-5-16,0-1 7 16,9 0 6-16,2 0 4 15,3 3 2-15,0-2 6 16,4 1-3-16,-2-1-3 16,2 0-5-16,-2-1 1 0,-1 0 0 15,-4 0-6 1,-1 0 4-16,-4 2 1 0,-3-1 2 15,-3 6 5-15,0 2-14 16,-9 5-12-16,-7-2-9 16,-2-1-28-16,-6-3-19 15,5-7 30-15,1-3 1 16,1-5 3-16,8-4 26 16,6 0 8-16,3-2 0 15,0-8-11-15,0-5-8 16,14-3 7-16,2-5 0 15,4-2 11-15,2-2 0 16,2-1 1-16,1-1 19 0,1 1 30 16,1 5 17-1,-2 1-8-15,-3 8-18 0,-5 6-6 16,-4 6-4-16,-4 2 8 16,-3 4-17-16,1 8 2 15,-1 5 9-15,0 3-5 16,0 1-17-16,-1 1-1 15,-2 2-1-15,4-2-2 16,-5-3-6-16,1-3-5 16,-2-4-33-16,1-2-31 15,-1-5-47-15,1-4-95 16,1-1-160-16,0-12-198 16,-2-2-139-16</inkml:trace>
  <inkml:trace contextRef="#ctx0" brushRef="#br0" timeOffset="130300.49">11995 15275 1453 0,'0'0'325'16,"0"0"-69"-16,0 0-71 16,0 0-134-16,0 0-51 15,0 0-96-15,0 0-141 16,-3-2-298-16,15 12-81 15,-3 5 19-15</inkml:trace>
  <inkml:trace contextRef="#ctx0" brushRef="#br0" timeOffset="130630.63">12266 15343 33 0,'0'0'914'15,"0"0"-517"-15,0 0 85 16,0 0-184-16,0 0-74 16,0 0-129-16,0 0-78 15,-59 52-17-15,42-21 0 16,1 3 9-16,2 1 5 16,3-1 14-16,5-3-1 0,3-1-21 15,3-5-5 1,0-3-1-16,1-4 1 0,11-5-1 15,0-2-1-15,0-4-25 16,7-6-32-16,-1-1-23 16,2 0-54-16,0-6-103 15,9-10-56-15,-6 1-250 16,-6 1-248-16</inkml:trace>
  <inkml:trace contextRef="#ctx0" brushRef="#br0" timeOffset="130943.51">12474 15041 1833 0,'0'0'341'0,"0"0"-115"15,0 0-103-15,0 75-50 16,0-34-25-16,3 6-29 16,3 3 7-16,5 2-10 15,2 0-15-15,3-5 7 16,-1-4-8-16,3-4 0 16,-5-5 0-16,2-5-26 15,-6-5-52-15,0-2-35 0,-4-6-40 16,-2-1-96-1,-3-6-91-15,0-5-173 0,0-3 18 16,0-1-252-16</inkml:trace>
  <inkml:trace contextRef="#ctx0" brushRef="#br0" timeOffset="131198.83">12569 15504 224 0,'0'0'754'0,"0"0"-452"15,0 0-23-15,0 0-69 16,0 0-33-16,0 0-6 16,0 0 36-16,33 0-16 0,-17 3-42 15,4-2-59 1,1 0-34-16,1-1-21 0,-1 0-14 16,0 0-21-16,-3 0-3 15,-5-1-53-15,-4-2-47 16,-2 2-35-16,-5 1-30 15,-2 0-45-15,0-3-38 16,0 1-50-16,-3 0-495 0</inkml:trace>
  <inkml:trace contextRef="#ctx0" brushRef="#br0" timeOffset="131481.58">12523 15444 162 0,'0'0'955'0,"0"0"-788"16,0 0-15-16,0 0-18 16,0 0 36-16,0 0 4 15,91-67-1-15,-67 56-44 16,0 3-75-16,-4 4-30 15,-3 2-24-15,-4 2-10 16,2 0-188-16,-1 0-294 16,-5 0-248-16</inkml:trace>
  <inkml:trace contextRef="#ctx0" brushRef="#br0" timeOffset="132145.39">12778 14872 1252 0,'0'0'318'0,"0"0"-4"0,0 0-102 16,0 0-76-16,0 0-24 15,30 99-20-15,-17-61-15 16,5 7-11-16,0 1-10 15,3 5 10-15,0 2-5 16,1 2-3-16,-1 4-1 16,0 0-21-16,-2 0-24 15,-4 0 1-15,-4 0 2 16,-1-1-7-16,-7 2-7 16,-3-1 12-16,0 0 8 15,0-4 21-15,-7-7 10 16,-1-10-17-16,2-10-7 15,5-10-8-15,-1-12-5 0,2-3 15 16,0-3 15 0,0 0-2-16,0 0-15 0,-1 0-28 15,1 0-16-15,-3 0-146 16,0-1-332-16,0-1-407 0</inkml:trace>
  <inkml:trace contextRef="#ctx0" brushRef="#br0" timeOffset="135624.85">8402 15348 773 0,'0'0'628'16,"0"0"-588"-16,0 0-14 15,12 76 1-15,-4-34 1 16,2 7-3-16,2 4 17 16,0 8 15-16,-2-2-15 15,-1 4-17-15,-1 0 1 0,5 0-1 16,-4 0 4-16,-1-4-4 15,0-3-5-15,-3-5-5 16,1-9-9-16,-3-6 3 16,-1-11 4-16,-2-10-12 15,0-6 5-15,0-9-5 16,0 0 9-16,0-14 78 16,0-12-21-16,-8-12-50 15,-3-8-17-15,0-9 0 16,-1-7 0-16,0 1-18 15,4 1 3-15,1 4 8 16,2 6 5-16,1 4 1 0,1 6 1 16,0 0-1-1,3 3-1-15,0 1 2 0,0 0 0 16,7 3 0-16,5 1 0 16,3 5 11-16,0 5-2 15,1 7 12-15,-2 3-4 16,4 7 4-16,-2 2-2 15,4 3 31-15,-1 0 8 16,2 4-17-16,3 9-10 16,-2 2-19-16,-1 4 4 15,0 4 1-15,-7 5 0 16,-4 2 1-16,-9 6 0 16,-1 1 1-16,-3 2-1 15,-19 1 0-15,-3-3 3 16,-8-4-11-16,-3-6 2 15,3-8-12-15,0-6-24 0,5-9-46 16,4-4-28-16,5 0 9 16,5 0-26-16,5-8-74 15,6-3-94-15,2 3-229 16,1 0-508-16</inkml:trace>
  <inkml:trace contextRef="#ctx0" brushRef="#br0" timeOffset="136090.64">8981 14983 1307 0,'0'0'185'16,"0"0"-118"-16,0 0-36 15,-27 80-9-15,26-50 2 16,-1 4 17-16,-1 2 15 0,-1 7-8 15,4 5 10 1,-3 4 20-16,0 3-40 0,0 2 5 16,3 2 2-16,0-3-6 15,0-3-12-15,0-6-4 16,4-3-12-16,8-7-11 16,-1-5 0-16,-1-6-5 15,3-7-4-15,-2-5 1 16,2-3-3-16,-1-3-61 15,-1-5-49-15,4-3-94 16,3 0-101-16,-4-11-20 16,-1-1-366-16</inkml:trace>
  <inkml:trace contextRef="#ctx0" brushRef="#br0" timeOffset="136352.94">9069 15454 64 0,'0'0'1248'0,"0"0"-1039"16,0 0 33-16,0 0-106 15,0 0-86-15,0 0-40 16,0 0-4-16,24 0-6 15,-8-2 0-15,1-2-12 16,1 0-20-16,-2 1-37 16,-1 0-70-16,-4 2-78 0,-3 0-132 15,-5 1-207-15</inkml:trace>
  <inkml:trace contextRef="#ctx0" brushRef="#br0" timeOffset="136776.35">9126 15318 712 0,'0'0'292'15,"0"0"-87"-15,0 0-79 16,0 0-90-16,0 0-35 16,0 0 16-16,0 0 62 15,7 48 33-15,-2-23-31 16,-2 5-18-16,0-1-30 15,1 2-8-15,1 0-12 0,-1-2-7 16,2-2-5 0,-3-2 0-16,0-6 6 15,-2-2-5-15,-1-7-2 16,2-3 0-16,-2-3-25 0,0-2-94 16,0-2-33-16,0 0-4 15,0-4-107-15,0-4-557 0</inkml:trace>
  <inkml:trace contextRef="#ctx0" brushRef="#br0" timeOffset="137423.35">9396 14919 365 0,'0'0'842'15,"0"0"-685"-15,0 0-3 16,0 0-98-16,0 0-22 16,9 72 1-16,-2-39 27 15,-4 4 19-15,0 6 40 16,0 4 12-16,-1 6-3 16,-2 5-14-16,0 4-27 15,0 3-15-15,0 0-7 16,0-1-19-16,0-3-17 15,3-5-13-15,0-5-18 16,1-6 7-16,-1-4-6 16,1-8 1-16,-1-5-2 0,-1-7 5 15,-2-7-4-15,1-5-2 16,-1-5 1-16,0-2 0 16,0-2-31-16,0 0-88 15,2-6-94-15,-2-6-296 16,0-4-214-16</inkml:trace>
  <inkml:trace contextRef="#ctx0" brushRef="#br0" timeOffset="138172.22">9700 15309 1502 0,'0'0'215'0,"0"0"-40"0,0 0-122 15,0 0-53 1,0 0-58-16,0 0-10 16,0 0 54-16,-56 68 12 0,48-46 1 15,3-3 1-15,4 0 1 16,1-4-1-16,0-5 0 16,0 1-18-16,6-4 2 15,5 0 16-15,2-1 37 16,0-1 8-16,4 2-7 15,-2 0-7-15,-1 2-15 16,-3-1-6-16,0 2 3 16,-3 0 12-16,-2 1 23 15,-1 2 13-15,-2 0-16 16,-3 0-8-16,0 1-15 16,0 2-11-16,-5-2-4 15,-9 1 2-15,-3-5 1 0,1-1-2 16,1-3-7-16,0-5 11 15,7-1-12-15,4 0-1 16,4 0-27-16,0-8-59 16,0-6 50-16,9-3 13 15,4-3 14-15,1-4 10 16,3-3-1-16,0 1-1 16,2-1 1-16,2 1 0 15,-1 2 0-15,-3 7 0 16,-3 1-1-16,-2 10-4 15,-6 4-16-15,-3 2 19 16,-2 0 3-16,1 13 17 16,-1 4 22-16,2 3-9 0,0 4-8 15,0-1-15-15,2 2-6 16,-1-1-1-16,1-2 0 16,-2 1-26-16,1-4-42 15,1 0-109-15,1-4-36 16,-2-2-271-16,2-7-149 0</inkml:trace>
  <inkml:trace contextRef="#ctx0" brushRef="#br0" timeOffset="138348.75">9893 15238 1423 0,'0'0'227'16,"0"0"-142"-16,0 0-85 16,0 0-299-16,0 0-231 15,0 0 161-15</inkml:trace>
  <inkml:trace contextRef="#ctx0" brushRef="#br0" timeOffset="138605.16">10106 15379 316 0,'0'0'943'0,"0"0"-730"0,0 0 5 15,-82 59-107 1,59-32-46-16,3 3-35 0,8-2-18 16,3-2-12-16,9-5-7 15,0-4-8-15,4-3-7 16,8-3-25-16,5-2 15 15,2-1 7-15,3-2-13 16,-2-4-84-16,5 1-68 16,7-3-34-16,-6 0-40 15,-5 0-260-15</inkml:trace>
  <inkml:trace contextRef="#ctx0" brushRef="#br0" timeOffset="138903.19">10270 15384 104 0,'0'0'1316'0,"0"0"-1119"16,0 0-76-16,0 0-71 0,-43 74-35 16,34-48-15-16,3 2 0 15,-1 3-24-15,2-1-36 16,4-1-20-16,1-2 4 16,0-1-46-16,0 2-46 15,4-7-98-15,1-4-142 0</inkml:trace>
  <inkml:trace contextRef="#ctx0" brushRef="#br0" timeOffset="139489.63">10233 15556 214 0,'0'0'1280'0,"0"0"-1001"16,0 0-59-16,0 0-131 16,0 0-59-16,0 0 4 15,0 0-2-15,52 10-11 16,-33-3-9-16,-1-1-12 15,-1 1-17-15,-5 0-46 0,-3-1-50 16,-2 1-31-16,-4-1 30 16,-2 0 33-16,-1-1-2 15,0 1-13-15,-11-4-103 16,-1 2-439-16</inkml:trace>
  <inkml:trace contextRef="#ctx0" brushRef="#br0" timeOffset="139671.14">10233 15556 523 0,'70'35'299'0,"-63"-43"-55"16,2-4-106-16,2 0-61 16,2-3-46-16,5-6-31 15,-3 3-55-15,-4 3-292 0</inkml:trace>
  <inkml:trace contextRef="#ctx0" brushRef="#br0" timeOffset="140088.96">10371 15011 660 0,'0'0'570'0,"0"0"-397"15,0 0-29-15,0 0-93 16,0 0 39-16,0 0-7 16,0 0-19-16,78 93-5 15,-57-60 4-15,1 9 10 16,-2 8-5-16,1 14 24 15,-4 22-10-15,-1 16-42 16,-6 3-12-16,-4-19-16 16,-3-23-6-16,0-22 5 15,-2-6 3-15,4 6-5 16,1 1 1-16,-3 5 2 16,3-8 1-16,-6-7 18 15,0-2 1-15,0-11 12 16,0-3-5-16,0-8-15 0,0-2-14 15,0-5-10-15,0-1-7 16,0 0-81-16,-3 0-109 16,0 0-321-16,-2 0-643 0</inkml:trace>
  <inkml:trace contextRef="#ctx0" brushRef="#br0" timeOffset="156786.67">13808 15539 515 0,'0'0'622'0,"0"0"-464"16,0 0 16-16,0 0-53 15,0 0 10-15,0 0 28 16,-2 0 23-16,2 0-44 16,0 0-52-16,0 0-36 0,0 0-7 15,0 0-10-15,0 0-33 16,0 0-10-16,5 0-8 16,9 0-9-16,9 0 26 15,6-3 1-15,6 0 16 16,2-3 17-16,5 2-8 15,1-3-13-15,1 2 6 16,-2-1-12-16,-7 0-5 16,-9 2 1-16,-7 2-1 15,-8 0 1-15,-6 1-1 16,-3 1 5-16,-2 0 3 16,0-3 0-16,0 3 3 0,0 0-12 15,1-10-27 1,-1 1-194-16,0-1-480 0</inkml:trace>
  <inkml:trace contextRef="#ctx0" brushRef="#br0" timeOffset="157319.75">13964 15169 1075 0,'0'0'269'16,"0"0"-107"-16,0 0-95 16,0 0-65-16,0 0 12 15,0 0 21-15,18 89 18 16,-13-57 20-16,-1 2 10 0,-1 4 15 15,3 4 10-15,-5 2-6 16,1 1-39-16,-1 5-13 16,1 0-14-16,-1 2-6 15,1-4-4-15,1-4-17 16,0-5 0-16,0-7-3 16,0-9-5-16,0-7 10 15,-3-8-5-15,0-4 11 16,3-4 13-16,-3 0-24 15,0 0-6-15,3-16-84 16,-3-3-264-16,0-1-564 0</inkml:trace>
  <inkml:trace contextRef="#ctx0" brushRef="#br0" timeOffset="159316.75">29146 12083 378 0,'0'0'251'0,"0"0"-154"16,0 0 18-16,0 0 47 15,0 0 28-15,0 0-31 16,0 0-47-16,0 0-28 16,0 0-13-16,0 0-5 0,0 0 4 15,0 0 22-15,0 0 16 16,0 0 8-16,0 0-1 15,-7 3-10-15,-14 11-38 16,-6 6-42-16,-12 5-18 16,-1 7-6-16,-2 0 0 15,2 0-1-15,6-1 0 16,7-4 0-16,9-4-39 16,6-5-23-16,6-5-34 15,6-4-53-15,0-3-73 16,3-6-35-16,9 0-78 15,-2 0-172-15</inkml:trace>
  <inkml:trace contextRef="#ctx0" brushRef="#br0" timeOffset="159551.27">29161 12299 851 0,'0'0'149'0,"0"0"-101"0,0 0-8 16,0 0-1-16,0 0-4 15,0 0-18-15,-54 72-17 16,29-52-40-16,4 0-161 15,0-3-157-15</inkml:trace>
  <inkml:trace contextRef="#ctx0" brushRef="#br0" timeOffset="159751.74">29206 12428 468 0,'0'0'288'0,"0"0"-197"15,0 0-30-15,0 0-45 16,0 0-16-16,0 0-81 16,0 0-180-16</inkml:trace>
  <inkml:trace contextRef="#ctx0" brushRef="#br0" timeOffset="159925.75">29419 12515 727 0,'0'0'159'15,"0"0"-159"-15,0 0-25 16,0 0-125-16,0 0-9 15,103 22-12-15</inkml:trace>
  <inkml:trace contextRef="#ctx0" brushRef="#br0" timeOffset="160065.41">29661 12578 426 0,'0'0'377'15,"0"0"-173"-15,0 0-112 16,0 0-92-16,-79 63-66 15,79-59-511-15</inkml:trace>
  <inkml:trace contextRef="#ctx0" brushRef="#br0" timeOffset="162440.6">19083 15277 1340 0,'0'0'291'0,"0"0"-170"16,0 0-44-16,0 0-39 15,0 0 10-15,9 75 15 16,-6-28-10-16,-2 8 4 16,1 4-11-16,-2 1-15 15,0-3-13-15,0-4-4 0,0-7-2 16,0-7-2-16,0-9-9 16,0-12 0-16,0-5-1 15,0-8-1-15,0-5-12 16,1 0-69-16,-1-1-31 15,4-20 45-15,-3 5-113 16,1 0-543-16</inkml:trace>
  <inkml:trace contextRef="#ctx0" brushRef="#br0" timeOffset="162767.73">19473 15495 740 0,'0'0'678'0,"0"0"-593"15,0 0 53-15,0 0-16 16,0 0 23-16,0 0 4 15,0 0-51-15,92 0-38 16,-64 0-38-16,1 0-13 16,-3-2-2-16,-3-1 0 15,-7 0-7-15,-4 3-31 0,-7 0-57 16,-4 0-75 0,-1 0-60-16,-1 0-119 0,-7 3-433 0</inkml:trace>
  <inkml:trace contextRef="#ctx0" brushRef="#br0" timeOffset="163495.65">19947 15458 523 0,'0'0'485'0,"0"0"-335"16,0 0 114-16,0 0-49 16,12 91-64-16,-8-56-15 15,-1 6-38-15,0 2-20 16,-1 3-40-16,-2 2-22 15,0 1-3-15,0 1-12 16,0-2 1-16,-6-2-1 16,-3-2-1-16,1-7-9 15,-2-6-9-15,2-9-10 16,4-7 11-16,1-10 15 16,1-5-10-16,1-5-38 15,1-20 8-15,0-14-15 0,0-22 29 16,0-1 21-16,0-6 6 15,0-1 1-15,6 13 0 16,2-2 13-16,0 7 9 16,1 10 0-16,0 10 36 15,0 7 31-15,2 7-27 16,1 2-9-16,1 2-1 16,3-1-20-16,2 0-13 15,2 1 10-15,2 2-13 16,-1 1-9-16,-1 5-6 15,-1 3 0-15,-4 2 0 16,-2 0-1-16,-2 8 0 16,-4 6 0-16,0 7 0 0,-5 1 1 15,-2 3 8-15,0 3-2 16,-13-1 9-16,-7 3-4 16,-7-4-1-16,-3-3-1 15,-1-4 2-15,0-8 0 16,4-5 6-16,5-5 7 15,5-1 15-15,4 0-37 16,7-1-3-16,4-5-49 16,2-4-101-16,5 0-234 15,6 0-444-15</inkml:trace>
  <inkml:trace contextRef="#ctx0" brushRef="#br0" timeOffset="163800.64">20475 15077 887 0,'0'0'414'0,"0"0"-176"16,0 0-2-16,0 0-172 15,0 0-32-15,-46 70 20 16,28-27 56-16,-2 5-27 0,2 7 26 16,1 1 4-1,4 0-4-15,2-6-6 0,6-3-43 16,5-10-33-16,0-8-23 16,0-6-2-16,9-9-14 15,3-4-62-15,2-6-61 16,11-4-108-16,-4 0-116 15,-2-6-331-15</inkml:trace>
  <inkml:trace contextRef="#ctx0" brushRef="#br0" timeOffset="164394.55">20674 15290 1594 0,'0'0'388'0,"0"0"-229"16,0 0-74-16,0 0 50 16,0 0-58-16,0 0-66 15,0 0-11-15,-74 68-12 16,77-53 11-16,6 1 1 16,3 3 8-16,-3-3 20 15,2 3 9-15,0 0-4 16,0 2-6-16,0-2-8 15,-1 0-7-15,-1-1-11 16,-2-1 0-16,-2-3 7 16,-4-4-8-16,-1-2 0 0,0 0-13 15,-1-2-19-15,-11-2-30 16,-2 1-51 0,-2-3-23-16,2-2-102 0,3 0-26 15,5 0 102 1,6-12 65-16,0-6 30 0,9-6 31 15,11-2 20-15,6-3 9 16,0 0 7-16,1 4 55 16,-2 2 61-16,-2 5 30 15,-2 6 7-15,-3 6-9 16,-3 6-30-16,-3 0-36 16,0 8 43-16,-5 11 33 0,-1 6-51 15,-1 3-52 1,-1 3-28-16,-2 0-11 0,-1 0-10 15,-1-4-1-15,0-2-1 16,0-2-1-16,-4-6-12 16,-2-5-17-16,3-6-44 15,0-4-58-15,3-2-115 16,0-10-64-16,0-6-314 16,0 2-323-16</inkml:trace>
  <inkml:trace contextRef="#ctx0" brushRef="#br0" timeOffset="164558.68">20893 15293 1250 0,'0'0'666'15,"0"0"-491"-15,0 0 9 0,0 0-135 16,0 0-49-16,0 0-186 15,0 0-295-15,33 3-211 0</inkml:trace>
  <inkml:trace contextRef="#ctx0" brushRef="#br0" timeOffset="164860.87">21215 15374 851 0,'0'0'696'16,"0"0"-441"-16,0 0-8 0,0 0-15 16,-90 39-93-16,64-9-20 15,3 4-33-15,5 0-30 16,5-2-18-16,7-2-14 16,6-5-13-16,0-4-11 15,0-5-1-15,6-5-6 16,7-3-28-16,1-4-44 15,1-4-35-15,0 0-9 16,4 0-42-16,8-15-178 16,-6 1-202-16,-2-3-133 0</inkml:trace>
  <inkml:trace contextRef="#ctx0" brushRef="#br0" timeOffset="165106.21">21370 15098 1758 0,'0'0'356'0,"0"0"-133"16,0 0-30-16,0 76 0 16,0-38-73-16,0 7-28 15,0 3-21-15,0 1-31 16,3 1-19-16,0-4-11 15,0-3-9-15,-3-3-1 16,0-7-53-16,0-2-76 0,0-5-90 16,0-8-83-1,-1-7-286-15,-7-5-61 0,2-6-376 16</inkml:trace>
  <inkml:trace contextRef="#ctx0" brushRef="#br0" timeOffset="165326.57">21315 15541 340 0,'0'0'1060'16,"0"0"-832"-16,0 0-21 15,0 0-20-15,0 0 17 16,0 0-50-16,89-2-55 16,-63 0-59-16,-1 1-23 15,-4 1-17-15,0-2-27 16,-2 1-84-16,-4 1-83 0,-4 0-129 15,-4 0-49-15,-7-4-110 16,0 2 167-16,-1 2-311 0</inkml:trace>
  <inkml:trace contextRef="#ctx0" brushRef="#br0" timeOffset="165494.24">21378 15443 1138 0,'0'0'204'16,"0"0"-76"-16,0 0-19 0,0 0-11 16,0 0-44-1,92-58-40-15,-62 46-14 16,-6 0-138-16,-6 3-443 0</inkml:trace>
  <inkml:trace contextRef="#ctx0" brushRef="#br0" timeOffset="165827.45">21579 15027 522 0,'0'0'1180'0,"0"0"-975"0,0 0 59 16,0 0-120-16,0 0 13 15,46 81 2-15,-25-42-49 16,3 7-17-16,-3 4-26 16,1 6-30-16,-2 0-20 15,-7 4-8-15,-4 0-3 16,-5 1 0-16,-4-1-6 16,-4-2-8-16,-12-8-14 15,-5-6 4-15,1-12-27 16,1-10-37-16,3-16-73 15,-4-9-125-15,2-15-381 16,2-6-450-16</inkml:trace>
  <inkml:trace contextRef="#ctx0" brushRef="#br0" timeOffset="166692.14">18791 14609 1177 0,'0'0'305'15,"0"0"-132"-15,0 0-14 0,0 0-17 16,-84 100-66-16,65-65-44 16,-4 7 27-16,1 5 13 15,-1 10 5-15,-4 15 15 16,-1 17-3-16,3 18-12 16,6 3-25-16,10-4-17 15,7-9-13-15,2-25-9 16,0-11-4-16,11-15-7 15,3-3-2-15,7 7 0 16,3 7 0-16,8 5 1 16,-1-6 11-16,0-1 0 15,-1-8 1-15,-5-3-1 0,-1-6-6 16,-3-6 0-16,-4-4-5 16,-1-6 6-16,-3-5-7 15,1-6-38-15,-5-4-30 16,1-4-66-16,2-3-90 15,11-1-88-15,-1-11 24 16,0-4-326-16</inkml:trace>
  <inkml:trace contextRef="#ctx0" brushRef="#br0" timeOffset="167658.87">21671 14564 980 0,'0'0'336'0,"0"0"-243"16,0 0 58-16,0 0 15 16,47 79-42-16,-23-39-24 15,2 4-8-15,4 9-10 16,2 3-24-16,-1 4-13 15,-3 2-5-15,-1-1 15 0,-6 0 10 16,-3 0-11-16,-3-2-7 16,-2-2-8-16,-4-2-11 15,-1-2-1-15,-4 0 4 16,-1-1 8-16,-3-1-5 16,0-1 14-16,0 2-5 15,-6-2 6-15,-4 1 7 16,-4 1 0-16,-2 2-15 15,-3-3-11-15,-1-1 3 16,-1-2-2-16,5-10-4 0,1-7-18 16,6-8-2-16,1-8-5 15,3-6-1-15,3-5-1 16,2-4 0-16,0 0-88 16,0 0-125-16,0-10-91 15,0 0-205-15,0-1-254 0</inkml:trace>
  <inkml:trace contextRef="#ctx0" brushRef="#br0" timeOffset="185192.34">15177 15413 841 0,'0'0'144'0,"0"0"-109"16,0 0-26-1,0 0-1-15,-2 74-2 0,2-54-6 16,0 2 10-16,2 3 16 16,-2 1 7-16,1 3 31 15,-1 3 30-15,0 3-3 16,0 3-18-16,0 0-35 15,0 0-18-15,0 1 2 16,0-3-14-16,-3-1-7 16,0-4 0-16,2-3 4 15,1-4-5-15,-2-5-2 16,0-6-4-16,2-5-4 16,-2-5 0-16,2-3 9 0,0 0-30 15,0-4 25-15,0-12 1 16,0-5 5-16,0-9 1 15,0-8 12-15,0-8 47 16,0-10 4-16,4-3 7 16,1-6-30-16,1-3-18 15,2 4-8-15,-1 2 10 16,2 6 4-16,-3 10 31 16,1 6 3-16,-1 9 25 15,-1 6 16-15,2 5-14 16,-1 0-24-16,-1 4-8 0,1 0-11 15,0 3-14-15,2 1-11 16,0 1 0 0,1 3-15-16,1 2-6 0,-1 3 0 15,2 2-1-15,1 1 0 16,1 0 14-16,3 0 17 16,1 7-10-16,2 2-9 15,-1 2-12-15,2 3 1 16,-5 1 0-16,-2 2-1 15,-5-1-12-15,-5 2-6 16,-3 2 18-16,-3 2 11 16,-13 0 7-16,-6 2 1 15,-3-1-12-15,-3-1 4 16,-1-2-6-16,4-3-5 0,2-6 0 16,4-4-6-16,5-2-9 15,4-5 3-15,6 0-19 16,1 0-54-16,3 0-50 15,0 0-153-15,0 0-237 16,0 0-309-16</inkml:trace>
  <inkml:trace contextRef="#ctx0" brushRef="#br0" timeOffset="186139.82">15765 14902 522 0,'0'0'364'16,"0"0"-127"-16,0 0 15 15,0 0-58-15,0 0-38 16,0 0-36-16,0 0-4 16,0 0-15-16,0 9-48 15,-2 2-52-15,-5 6 24 16,-2 6-11-16,0 3 2 0,0 7-4 15,-3 4 10 1,2 3 0-16,-1 5 1 0,1 5-2 16,2 0-2-16,2 5-11 15,2-4-1-15,1 2-7 16,3-5 0-16,0-3 1 16,0-4 0-16,0-3-1 15,0-6 0-15,1-2-2 16,4-6-4-16,-1-3 6 15,-1-3-1-15,0-5-10 16,0-2-21-16,1-5-37 16,0-4-45-16,-1-2-57 0,3 0-102 15,-2-2-132-15,2-8-228 16</inkml:trace>
  <inkml:trace contextRef="#ctx0" brushRef="#br0" timeOffset="188603.08">16003 15316 97 0,'0'0'76'15,"0"0"-35"-15,0 0 11 16,0 0 24-16,0 0 12 16,0 0 30-16,0 0 27 15,0 13 11-15,0-13-47 16,-1 0-25-16,1 0-4 0,0 0-19 16,-2 0 7-16,2 0 26 15,0 0 39-15,0 0-6 16,0 0-30-16,0 0-12 15,0 0 7-15,0 0-14 16,0 0-12-16,0 0 19 16,0 0-22-16,0 0-33 15,0 0-2-15,0 0-12 16,0 0-7-16,0 0 0 16,0 0-3-16,0 0-6 15,6 0-9-15,7 0 9 16,4 3 0-16,5-1 9 15,4 1 22-15,6-2 22 16,-1-1-7-16,0 0-9 0,-1 0-6 16,-5 0-2-16,-2 0-9 15,-7-2-8-15,-1-1-1 16,-4 0-1-16,-4 2 0 16,0-2-4-16,1 0-5 15,-4 0 5-15,1 1 0 16,-2 0 5-16,-1 1-10 15,-2-2 14-15,0 3 1 16,0 0 4-16,0 0-20 16,0 0 0-16,0-3-95 15,1-1-215-15,-1-1-584 0</inkml:trace>
  <inkml:trace contextRef="#ctx0" brushRef="#br0" timeOffset="189285.26">16172 15135 880 0,'0'0'311'0,"0"0"-66"0,0 0-75 15,0 0-47-15,0 0 1 16,0 0-22-16,0 0-50 15,2 19-39-15,-2-4 9 16,0 5-5-16,1 3 5 16,1 3-5-16,-1 1-4 15,-1 1-6-15,2-1-5 16,-2 1 5-16,0-2-7 16,0-2 7-16,0-1-5 15,0-6 5-15,0-1-6 16,0-8-1-16,0 0 1 15,0-5 0-15,0-2 7 0,0 0 3 16,0-1 3-16,0 0 2 16,0 0-9-16,0 0 2 15,0 0-9-15,0 0 0 16,0 0-37-16,0 0-115 16,0-9-121-16,0 1-311 0</inkml:trace>
  <inkml:trace contextRef="#ctx0" brushRef="#br0" timeOffset="190234.96">16654 14836 1213 0,'0'0'336'16,"0"0"-132"-16,0 0-52 15,0 0-113-15,0 0-23 16,0 0-10-16,0 0 0 0,11 101 1 16,-10-66 8-16,-1 2 20 15,2 6 12-15,-2 5 6 16,0 4-7-16,0 6-23 15,1 5 2-15,2 1 2 16,0 3 38-16,1-5-19 16,-1-1-22-16,-1-5-12 15,1-8 10-15,0-6-10 16,-2-9-5-16,1-8-1 16,-1-8-5-16,1-9 0 15,-2-5 1-15,1-3 16 0,-1 0 45 16,0 0 32-16,2 0-43 15,-2-3-38-15,0-1-14 16,0-3-18-16,0-9-109 16,0-1-184-16,0 1-473 0</inkml:trace>
  <inkml:trace contextRef="#ctx0" brushRef="#br0" timeOffset="196128.03">17033 14887 116 0,'0'0'990'16,"0"0"-821"-16,0 0 27 16,0 0-71-16,0 0-26 0,0 0-16 15,0 0-62-15,0 25-8 16,0-4-6-16,0 2-1 16,0 7 4-1,0 3 1-15,0 5 0 0,0-1 0 16,0 4-3-16,2 1-6 15,-1-1-1-15,-1 0 0 16,0-2 1-16,2-3-2 16,-2-2 1-16,0-3-1 15,0-3 6-15,0-1-6 16,0-6 0-16,-2-1-25 16,-2-4-5-16,-1-4-25 15,0-1-25-15,2-4 23 16,2-2 17-16,-1-3 19 0,2-2-3 15,0 0 5-15,0 0 8 16,0-8 11-16,0-3 0 16,0-5 1-16,0-4-1 15,0 0 0-15,0-5 0 16,3 1 0-16,2 1 1 16,0 1 0-16,1 1 0 15,0-1 8-15,2 2 4 16,0 2 9-16,-1 0 10 15,3 3 6-15,-2 4-8 16,0 3-12-16,-1 2-17 16,-1 3-1-16,3 3-9 0,-1 0 9 15,-2 0 7-15,1 4 44 16,0 7-5 0,1-1-16-16,-1 5-12 0,-1 1 1 15,1 6-2-15,-2 3 5 16,0 3-4-16,-2 2-8 15,1-2-8-15,1 0-2 16,1-5 0-16,1-5 0 16,1-5-6-16,-1-5-6 15,2-5-20-15,4-3 8 16,-1 0 5-16,6-4 19 16,-1-9 6-16,2-2 0 15,0-6 1-15,-1-1 2 16,0-4-7-16,-1-1-2 0,-4 2-1 15,-4 0 1-15,-4 2 1 16,-4 0 12-16,-1 5-5 16,0 3-2-16,0 5 10 15,0 1 42-15,0 7 26 16,0-1 5-16,0 3-18 16,-1 0-19-16,-2 0-12 15,-3 0-6-15,-1 0-15 16,-1 0-4-16,-1 0-15 15,-2 5-8-15,-2 4-7 16,1 2 0-16,-3 9-4 16,2 2 1-16,-1 3 3 15,2 3 14-15,3-1-7 16,3 0 8-16,3-3-7 0,3-2 5 16,0-1-14-1,0-5 6-15,0-2-4 0,8-2 0 16,1-3 2-16,0 0-7 15,2-4 5-15,2 0 3 16,0-4-4-16,-1-1 0 16,2 0 5-16,2 0-3 15,-1-1 12-15,1-7 0 16,-1 0 1-16,1-2 0 16,-2-2-9-16,1 2-10 15,-3-4-14-15,-1 1 12 16,0-3 15-16,-2-6 5 15,1-1 1-15,-1-3 0 16,0 1 1-16,-2 1-1 0,0 4 0 16,-3 1 0-16,1 5 1 15,-2 4 0-15,1 3 0 16,-2 4 25-16,1 3-15 16,-2 0-11-16,3 0-6 15,1 0 6-15,1 0 17 16,0 6 3-16,2 0-11 15,2 0-1-15,-3 2-7 16,2 6 0-16,-2-1 6 16,0 7-1-16,-3 4 7 0,-1 5-13 15,-3 3-9 1,0 3-96-16,0 0 53 0,0-4-8 16,-6-1 31-16,-2-5-16 15,-2-7 8-15,1-7 18 16,-1-7 0-16,3-4-25 15,-1 0-12-15,4 0 22 16,0 0 27-16,3-4 7 16,1 1-2-16,0 0-6 15,0-1-1-15,0-4 0 16,3-5 4-16,5-3 5 16,2-5 1-16,3-4 7 15,1-5 5-15,2-3-6 16,-1-6-6-16,3-3 5 15,0-6-5-15,0-2-1 16,1-1 0-16,-4 2-1 0,0 5 1 16,-4 8 1-16,-5 9 1 15,-2 8 56-15,-2 9 32 16,-2 8 20-16,0 2 35 16,0 0-19-16,0 0-40 15,0 6-45-15,0 8-23 16,0 5-11-16,0 9 11 15,-6 4 4-15,0 6-1 16,-1 4-6-16,1 2-2 16,-1 3-2-16,3-4-10 15,2 0 11-15,2-8-12 16,0-6-7-16,0-7 7 16,0-9-15-16,0-10-31 15,6-3-77-15,4-3-32 16,1-17 120-16,1-6 35 15,4-3 7-15,-2-2-5 0,-1 5 5 16,-2 4-6-16,-5 9 0 16,-3 10-1-16,-3 3 19 15,0 2 108-15,0 14-27 16,0 4-73-16,-2 5-14 16,1-1-11-16,-1-4-2 15,2 1 0-15,0-8 0 16,0-3-6-16,0-1 5 15,0-6-10-15,0-2-19 16,0-1-70-16,0 0-32 16,5 0-4-16,3-1 47 15,0-5 53-15,1-3-1 16,3-1-1-16,-2-4 3 16,1-3 18-16,1-2 8 0,-3-2 9 15,1-4 1-15,0 0-1 16,-2 4 7-16,-2 1 2 15,-1 7 27-15,-2 1 10 16,-2 4 35-16,1 4 19 16,-2 2-15-16,0 2-19 15,2-2-28-15,-2 2-22 16,0-3-10-16,0-1 3 16,2-3-2-16,-1-2-6 15,1-1 0-15,1-2 1 16,-2 1-1-16,2 1 6 15,-1 4-7-15,-1 0 1 16,-1 2 5-16,0 2 14 0,2-1 22 16,-2-2-1-16,0 1 9 15,0 0-11-15,0 0-20 16,0 0-6-16,0 0-7 16,1 2-4-16,-1 2 4 15,0 0 4-15,0 4 26 16,0 10-15-16,0 7-21 15,0 8 6-15,-1 2-6 16,-2 2 0-16,0 0 1 16,0-2 0-16,1-2 0 15,1-4 0-15,1-1 0 0,0-6-1 16,0-5-1-16,0-5-5 16,0-4 4-16,0-4-22 15,0 0-35-15,0 0-20 16,0 0-12-16,0 0 17 15,0 0 11-15,0 0 27 16,0 0 20-16,0 0-10 16,0 0 10-16,0 0 3 15,3 0-2-15,1-3-35 16,4-4 3-16,1-7 30 16,3 1 17-16,-3-1 0 15,0 2 1-15,-2 4 5 16,-2 6-4-16,-4 2-2 15,-1 0 34-15,0 2 23 16,0 6-25-16,0 4-10 16,0-3 0-16,0 1-16 0,0-4 2 15,0-2-8-15,0-3-1 16,0-1-2-16,2 0 3 16,-2 0-14-16,1 0-6 15,1 0-9-15,-1 0 4 16,2 0 7-16,2 0 7 15,-1 0 10-15,5 0 0 16,-3 0-5-16,1 0 6 16,0 0 0-16,1 0 0 15,-2 0 1-15,0 0 18 0,2 0 0 16,-4 0 1-16,3 0-12 16,-2 6 24-16,0 5 12 15,1-1-25-15,-2 6-3 16,3-3 2-16,-1 2-9 15,0-4-9-15,0-3 0 16,-3-5-7-16,1-3-5 16,-1 0-15-16,-2 0 27 15,3-3 0-15,-1-6 36 16,-1 3-5-16,1 1-8 16,-2 3-14-16,-1 2-3 15,0 0 22-15,0 11 37 16,0 6-29-16,0 4-5 15,0 1 0-15,0 3-12 16,2 1-4-16,1-1-3 16,0 2-3-16,-2 0 1 15,-1 2 6-15,0 2-2 0,0 1 1 16,-10 3 5-16,-10 1 29 16,-3-1-14-16,-3-2 2 15,-5-8 28-15,-2-7 32 16,0-8-16-16,5-8 0 15,-1-2-26-15,4-9-52 16,4-7-3-16,6-3-24 16,4 1-1-16,3-2-66 15,6 0-91-15,2-14-122 16,0 5-358-16,6 0-378 0</inkml:trace>
  <inkml:trace contextRef="#ctx0" brushRef="#br0" timeOffset="196760.58">18082 14811 599 0,'0'0'721'16,"0"0"-622"-16,0 0 23 15,0 0-81-15,0 0-23 16,0 0-4-16,0 0 7 15,31 26 4-15,-22-17-3 16,1-1-4-16,0 4-4 16,0 1 1-16,2 5 18 15,0 3 11-15,4 6 38 16,-1 4 12-16,1 4 13 0,1 3-14 16,-1 4-27-16,1 2-14 15,-1 1-17-15,-1-1-20 16,0 0-7-16,-3 0-7 15,1-2 12-15,-2 3 2 16,0 2 4-16,-1 4 7 16,-3 4 32-16,-1 2-9 15,-1 4-14-15,-2 3 1 16,-3 2-15-16,0 2-12 16,0 0-8-16,-3 0 8 15,-6-4-7-15,-2-5-1 16,-1-6 0-16,3-11 1 15,2-10-1-15,0-9 0 0,2-7-1 16,4-8-1 0,-1-5-18-16,2-3-33 15,0 0-26-15,0 0-55 16,-1-5-148-16,-1-3-238 0,-1-2-988 16</inkml:trace>
  <inkml:trace contextRef="#ctx0" brushRef="#br0" timeOffset="200556.88">15255 14480 400 0,'0'0'218'0,"0"0"-93"16,0 0-48-16,0 0-17 0,0 0-25 16,0 0-5-1,0 0 31-15,1-37 14 16,-1 33 14-16,2-2-4 0,-2 0-27 15,1-1-20-15,2-2-2 16,0 0-14-16,1-6-1 16,1 0-6-16,1-2-1 15,0-3 4-15,1 0 5 16,1-1 6-16,1 1-1 16,0 1-6-16,3 0-9 15,-2 1 7-15,2 2 9 16,-2 1 6-16,3 0 13 15,-2 1 2-15,0-1-15 16,-1 1-10-16,4 0-15 16,-2 0 2-16,2 2-5 0,2-3-5 15,1 2 5-15,0 2 3 16,1 2 0-16,-2 2-1 16,-1 3-8-16,2 1 7 15,-3 3 0-15,0 0 10 16,1 0 4-16,-2 0 16 15,2 0 7-15,-1 0-17 16,0 5 7-16,-2 0 8 16,2 2-6-16,2 2-9 15,-2 2-4-15,4-1-1 16,-1 2-6-16,1 0-10 16,2 1-6-16,-2-1 6 15,1 1-6-15,0-2 1 0,-2 1-1 16,2-2 1-16,-2-1-2 15,-1 0 1-15,1 1 0 16,-1-2 0-16,-1 1-1 16,1-1 1-16,-1 1-1 15,0-1 1-15,-3-3-1 16,0-2 0-16,-3 1 0 16,-2-4 0-16,1 0 0 15,-1 0 0-15,-1 0 0 16,0 0 0-16,0 0 1 15,3-2-1-15,-2-1 1 16,4-2 1-16,1-1 4 16,1-1 0-16,3-3-5 15,1-1 0-15,1 0 8 16,0-2-3-16,1-1-6 16,-2 0 8-16,1-2-2 0,-3 0-5 15,1 2 5-15,-2 1-5 16,-3-2 1-16,0 0 6 15,-3 2-7-15,2-1 5 16,-3-1-6-16,1 2 1 16,-1-1 0-16,0 4-1 15,0 1 0-15,-3 1 1 16,1 2-1-16,-2 0 0 16,0 2 0-16,0 0 0 15,-2 1 1-15,2-1-1 0,0 0 1 16,0-1 0-16,-2 3 0 15,2-2 4-15,0 2-5 16,-1 0 0-16,-1 2-1 16,1 0 0-16,-2 0 0 15,1 0-5-15,-1 0 5 16,2 0-1-16,-1 0-7 16,1 0 2-16,0 0 7 15,-1 0-2-15,2 0-7 16,-3 0 2-16,1 0-3 15,-1 0 10-15,3 2 24 16,0 4-2-16,2 2-7 16,-1 2 0-16,4 1-6 15,-1 2 1-15,-1-2-4 16,2 1-5-16,-2-2 0 16,0-1 1-16,2-1-2 0,0 1 1 15,-2-2-1-15,0-1 0 16,1 1 1-16,-1-1-1 15,2 1 1-15,-1-1-1 16,3 3 0-16,-2 0 5 16,1-1-5-16,-1 1 0 15,-1-4 0-15,0 1 0 16,-2-1 0-16,1-1-1 16,0 2 1-16,1-3-1 15,-1 1 1-15,0-1 0 16,-1 0 0-16,1 0-1 0,1-2 0 15,-3-1 0 1,3 0 0-16,-1 0-11 0,0 0 6 16,4 0 5-16,0-1 1 15,1-5 1-15,2 0 7 16,-1 2-7-16,3-6 4 16,0 2-4-16,1 0-1 15,-1-3 9-15,2 1-7 16,-4 0-1-16,-1 0 1 15,3 3 4-15,-3 0-6 16,1 1-1-16,-1 0 0 16,2 0 0-16,-2 1 1 15,4-1 0-15,-1-1 0 16,1 2 0-16,2-1-1 16,0-2 0-16,2 2 1 15,-1 2 0-15,2-2-1 16,0 2 1-16,1-2 0 0,2 1 0 15,-2 3-3-15,-2-1 2 16,-1 0-7-16,1 3 8 16,1 0-2-16,-1-3 2 15,3 2 0-15,1 0 0 16,1 0 1-16,2-3 10 16,1 2-9-16,2-1 13 15,-2 0-7-15,2 0-7 16,-3 2 1-16,-3 1 4 15,0 0 3-15,-3 0-3 0,-1 0 7 16,0 3 9-16,1 4 1 16,1-1-3-16,-1 0-12 15,2 1-7-15,-1 0 7 16,-1-1 1-16,1 1 4 16,-1-1 9-16,-3 2 10 15,3 1-7-15,-3-2 0 16,0 1-7-16,-2 1-4 15,1-1-2-15,-1 1 0 16,-1 0 2-16,1-1-6 16,1 0-2-16,-1 2 1 0,1 0 4 15,0-1-4 1,1 3 7-16,-1 0-2 16,-1-2 3-16,1 2-2 15,-3 1-4-15,0-3 7 0,1 4 2 16,-3-3 0-16,-2 0-6 15,0 0 5-15,0 1-4 16,-1-4 2-16,-3 0-7 16,1-2 8-16,-4 0-2 15,0-3 3-15,0 0-6 16,-2-2 5-16,-1-1 1 16,0 0-2-16,0 0-2 15,0 0 1-15,0 0 0 16,-10-21-14-16,-9 1-205 0,-5-3-679 15</inkml:trace>
  <inkml:trace contextRef="#ctx0" brushRef="#br0" timeOffset="207965.13">14821 12577 195 0,'0'0'196'16,"0"0"-83"-16,0 0-48 15,0 0-3-15,0 0 33 16,0 0 71-16,0-6 2 16,0 6-24-16,0 0-32 15,0 0-19-15,0 0 29 16,0-1 17-16,0 1-10 15,0-2-8-15,0 2-1 16,0 0 32-16,0 0-10 16,0 0-34-16,0 0-17 15,0 0-38-15,0 0-21 16,0 0 2-16,0 0-16 16,0 0-17-16,0 0-1 0,0 0 0 15,0 0 0-15,0 0 0 16,0 0 24-16,0 2-2 15,0-1 5-15,0 0-6 16,0 3-14-16,0 1-7 16,0 8-8-16,0 8 8 15,0 10 10-15,0 9 9 16,0 7-8-16,0 1-10 16,0 2 5-16,0-3-5 15,-2-4 0-15,1-3 0 16,1-7 0-16,0-5-1 15,0-7 1-15,0-6-1 0,0-4 1 16,0-3-1 0,0-4 0-16,0 0 0 0,0 0 1 15,0-3 0-15,0 4 5 16,0-1-5-16,0 0-1 16,0 2 8-16,0-1-7 15,-2-1 7-15,1-2-2 16,1-2 0-16,0 0 3 15,0 0 9-15,0 0 23 16,0 0 9-16,0 0 1 16,0 0-7-16,0 0-12 15,0 0-13-15,0 0-5 16,0 0-8-16,0 0-5 0,0 0 0 16,0 0-1-1,0 0 0-15,0 0-7 0,0-1-11 16,0-2-23-16,0-5-80 15,-2-1-139-15,-3 0-523 0</inkml:trace>
  <inkml:trace contextRef="#ctx0" brushRef="#br0" timeOffset="209781.12">15123 12818 462 0,'0'0'501'0,"0"0"-316"0,0 0-46 15,0 0-37-15,0 0-9 16,0 0-37-16,0 0 30 16,0-2 47-16,0 2-37 15,0 0-33-15,0 0-4 16,0 0 24-16,0 0-18 16,0 0-24-16,0 0-24 15,0 0-4-15,0 0 16 16,0 0 36-16,0 0 5 15,0 0-15-15,0 0-24 16,0 0-9-16,0 0 14 16,0 0-6-16,0 0-15 0,0 0 1 15,0 0-1-15,0 0 1 16,0 0-5-16,0 0 1 16,0 0 8-16,0 0 6 15,0 0-11-15,0 0-8 16,0 0-5-16,0 0-2 15,0 0 0-15,0 0-1 16,6 0-15-16,3-1 1 16,5-3 15-16,3 1 1 15,3-2-1-15,4-1 2 16,3 0-1-16,1 1 0 16,0-3 0-16,1 2 0 15,-4 2 0-15,-1 0 0 0,-5-1-1 16,-5 4 0-16,-4-1 1 15,-5 2 0-15,-4 0 5 16,1 0 3-16,-2 0 10 16,0 0 6-16,0 0 8 15,0 0 7-15,0 0-23 16,0-1-8-16,0-1-9 16,0 0-2-16,0 0-111 15,0-6-189-15,0 2-474 16,0 0-743-16</inkml:trace>
  <inkml:trace contextRef="#ctx0" brushRef="#br0" timeOffset="211580.27">16002 12564 522 0,'0'0'354'0,"0"0"-71"16,0 0-48-16,0 0-52 15,0 0-32-15,0 0-46 16,0 0-50-16,0 2-42 16,1 12 26-16,2 3 52 15,0 11-25-15,1 6-16 16,-1 7 18-16,1 5-7 16,-2 5-26-16,1 4-10 15,0 1 0-15,-2-3-8 0,3 0-7 16,-1-2-4-16,0-6-4 15,0-7-2-15,0-7 0 16,0-8 0-16,0-9 0 16,-1-7 0-16,-1-2 0 15,-1-5 0-15,2 0 17 16,-2 0 15-16,0 0 11 16,0 0-15-16,0 0-17 15,0 0-11-15,0 0-22 16,0-1-33-16,0-4-21 0,0-8-64 15,-3 1-355 1,-2-2-271-16</inkml:trace>
  <inkml:trace contextRef="#ctx0" brushRef="#br0" timeOffset="212478.75">16022 12511 479 0,'0'0'260'16,"0"0"-38"-16,0 0-74 16,0 0-35-16,0 0 7 15,0 0 31-15,0 0-17 16,-9-6-18-16,9 3 14 16,0 1-40-16,0-3-11 0,0-1-22 15,0-2-38-15,0-2-19 16,7 0-9-16,2 1-2 15,1 1 11-15,4 1 7 16,1 3 5-16,3-1 1 16,6 5 10-16,1 0 2 15,5 0 4-15,-1 0 10 16,1 0-11-16,-1 8-11 16,-3 0 6-16,-3 4-1 15,-2 0 7-15,-5 3 7 16,-4-1 6-16,-1 4 5 15,-1 0 4-15,-1 1-5 0,-3 0-12 16,0 1-7-16,-3 1-8 16,0 0-5-16,-3-4 0 15,0 2 0-15,0-4-4 16,0 1 1-16,0-1 2 16,-3-2-1-16,-4 0 0 15,-4 2-3-15,-4 0 7 16,-1-2-4-16,-8 3-4 15,-1-1-7-15,-4-1 6 16,-1 1-6-16,1-2 5 16,-3-1-5-16,3-3 5 15,0 0-5-15,6-3 8 16,1-3-1-16,5-3 10 0,1 0 0 16,0 0 16-16,4-2 0 15,1-2-5 1,3 0-29-16,2 1-6 0,3 2-20 15,3 1-66-15,0 0-156 16,6 0-337-16,7 0-109 16,1 1-427-16</inkml:trace>
  <inkml:trace contextRef="#ctx0" brushRef="#br0" timeOffset="213560.57">16770 12133 352 0,'0'0'784'16,"0"0"-484"-16,0 0-68 15,0 0-84-15,0 0-35 16,0 0-27-16,0 0 40 16,-4 11-37-16,-3 2-58 15,-4 5-18-15,-1 6-7 16,-1 3 15-16,-1 4 4 15,-1 2 3-15,3 3-6 16,-2 2-2-16,0 1-4 0,-1 4 0 16,3 2 5-16,2 0 0 15,1 2-2-15,3-2 0 16,3-1 8-16,3-1 9 16,0 0-11-16,0-5 0 15,0-1-8-15,1-5-8 16,5-4 4-16,2-1 4 15,1-4-4-15,-2-1-6 16,1-3-5-16,-2 0-1 16,2 0 5-16,-1-4-5 15,-1 0-1-15,1-3 0 0,-1-4-1 16,-2-2 1 0,1-3-25-16,-2-1-45 0,-2-2-48 15,1 0-8-15,1 0-59 16,-2 0-160-16,-1-2-392 0</inkml:trace>
  <inkml:trace contextRef="#ctx0" brushRef="#br0" timeOffset="-191778.77">16856 12601 20 0,'0'0'106'0,"0"0"-33"15,0 0 11-15,0 0-28 16,0 0-15-16,0 0 15 15,-2 6 9-15,2-6-12 16,0 0 5-16,0 0-13 16,0 0-15-16,0 0-16 15,0 1-2-15,0 0 2 0,0 1 24 16,0-2 14-16,0 1-7 16,0-1-2-16,0 0 15 15,0 0 21-15,0 0 27 16,0 0 43-16,0 0 8 15,0 0-29-15,0 0-19 16,0 0-19-16,0 0-6 16,0 0-10-16,0 0-6 15,0 0-4-15,0 0 5 16,0 0-2-16,0 0-13 16,0 0-2-16,0 0-7 0,0 0-11 15,0 0-6-15,0 0-3 16,0 0 8-16,0 0-1 15,0 0 7-15,0 0 12 16,0 0 2-16,0 0-10 16,0 0-14-16,0 0-19 15,0 0-9-15,0 0 1 16,0 0-2-16,0 0 0 16,0 0 0-16,0 0 0 15,0 0 0-15,0 0 0 16,0 0 0-16,0 0-6 15,0 0-5-15,0 0 10 0,0 0 1 16,0 0 7 0,0 0 2-16,0 0-8 0,0 0-1 15,0 0-6-15,0 0 4 16,3 0 2-16,7 0 5 16,-1 0 3-16,2 0-7 15,1 0 0-15,0 0 1 16,1 0-1-16,-2 0-1 15,1 0 2-15,1 0-2 16,-3 0 1-16,0 0 0 16,1 0-1-16,-3 0 1 15,1 0 8-15,-3-1-7 16,1-1 7-16,-1 1-1 16,-3 0-6-16,2 1-1 15,-2-1 5-15,0 1-5 0,0 0-1 16,1 0 1-16,-3 0 0 15,-1 0 0-15,2 0 0 16,-2-3 5-16,1 3 0 16,-1 0 5-16,0 0 5 15,2 0-1-15,-2 0-4 16,0 0-1-16,0 0-1 16,0 0-8-16,0 0 0 15,0 0 0-15,0 0-1 16,1 0 1-16,1 0-1 15,-1 0 1-15,2 0 0 16,2-2 0-16,-1 1 0 0,4-2 0 16,-4 3 0-16,2-1 1 15,-3 1-1-15,0 0 0 16,0 0-1-16,-1 0 1 16,-2 0-1-16,0 0-1 15,1 0 1-15,-1 0 1 16,0 0-1-16,2 0 1 15,-2 0 0-15,0-2 5 16,0 2 0-16,0 0-5 16,0 0 7-16,0 0-2 15,0 0 9-15,0 0 10 16,0 0 8-16,0 0 0 16,0 0 0-16,0 0-3 15,0 0-3-15,0 0-3 16,0 0-2-16,0 0-4 15,0 0-3-15,0 0-6 16,0 0-8-16,0 0 0 16,0 0-1-16,0 0 0 0,0 0-1 15,0 0-7-15,0 0 7 16,0 0-1-16,0 0 1 16,0 0 0-16,0 0 0 15,0 0 0-15,0 0 0 16,1-1 0-16,2-1 0 15,1 2 1-15,-2 0 0 16,-1-1 0-16,1 1 0 0,-1 0 0 16,-1 0-1-1,2 0 0-15,-2 0 1 0,0 0-1 16,0 0 1 0,0 0 0-16,0 0 2 15,0 0 5-15,0 0 1 0,0 0-7 16,0 0 7-1,0 0-2-15,0 0 0 0,0 0-5 16,0 0 11-16,0 0-3 16,0 0 5-16,0 0 1 15,0 0 4-15,0 0 8 16,0 0 1-16,0 0-7 16,0 0-7-16,0 0-5 15,0 0-8-15,0 0 0 16,0 0-1-16,0 0-1 0,0-1-65 15,0-14-154 1,0-1-355-16,-8-3-1035 0</inkml:trace>
  <inkml:trace contextRef="#ctx0" brushRef="#br0" timeOffset="-187782.91">17470 12240 383 0,'0'0'270'15,"0"0"-59"-15,0 0-41 16,0 0 31-16,0 0-11 16,0 0-20-16,0 0 20 15,2-6-35-15,-2 6-35 16,0 0-29-16,0 0-17 0,0 0-22 16,0 0-24-16,0 0-23 15,0 0-5-15,0 0 0 16,0 0 4-16,0 3 9 15,0 0-4-15,0 1-7 16,0 3 4-16,0 3 1 16,0 4 1-16,0 6-1 15,0 4 0-15,-3 4 2 16,0 3-7-16,-2 3 14 16,-1 2 3-16,2 1-2 15,-3 1-8-15,0 0-2 16,3-2-1-16,-1 2-5 0,2-1 0 15,-1-2 0-15,-3-1 0 16,2 3 0-16,-1-1 1 16,0-1 4-16,0 0-5 15,-1-1 5-15,2-2-6 16,1-5 0-16,1-4-1 16,1-4 0-16,1-5 0 15,1-4 1-15,-2-3-1 16,2-4 1-16,0 1 1 15,0-2 0-15,0 1 0 16,0 1 0-16,-1 2-1 16,1 0 0-16,0 1 1 15,0-2 0-15,0 1 0 0,0-3 5 16,0-2-5 0,0-1 12-16,0 0 20 0,0 0 56 15,0 0 29-15,0 0-21 16,0 0-31-16,0 0-32 15,0 0-17-15,0 0-11 16,0 0-5-16,0 0 5 16,0 0-5-16,0 0 1 15,0 0-1-15,0 0 1 16,0 0-1-16,0 0 0 16,0 0 5-16,0 0-6 15,0 0 0-15,0 0 0 16,0 0 0-16,0 0 0 0,0 0 0 15,0 0 1 1,0 0 0-16,0 0 0 16,0 0 0-16,0 0-1 0,0 0 2 15,0 0-1 1,0 0 0-16,0 0 7 0,0 0-7 16,0 0 0-16,0 0 1 15,0 0-1-15,0 0 0 16,0 0-1-16,0 0 1 15,0 0 0-15,0 0 5 16,0 0 2-16,0 0-1 16,0 0-5-16,0 0 4 15,0 0-6-15,0 0 1 16,0 0-1-16,0 0 1 16,0 0 0-16,0 0 0 15,0 0-1-15,0 0 0 0,0 0 1 16,0 0-1-16,0 0 1 15,0 0 0-15,0 0 0 16,0 0-1-16,0 0 0 16,0 0 0-16,0 0-1 15,0 0 1-15,0 0 1 16,0 0-1-16,0 0-1 16,0 0 1-16,0 0 0 15,0 0-1-15,0 0 0 16,0 0 0-16,0-1-12 15,0-2-37-15,0-2-57 16,0-7-95-16,0 1-310 16,-2-2-737-16</inkml:trace>
  <inkml:trace contextRef="#ctx0" brushRef="#br0" timeOffset="-151121.25">17776 12147 38 0,'0'0'313'16,"0"0"-147"-16,0 0 23 0,0 0 1 15,0 0-13-15,0 0-7 16,0 0-26-16,0 0-31 16,0 0-26-16,0 0-5 15,0 0-11-15,0 0 2 16,0 0 2-16,0 0-24 15,0 4-35-15,0 2-5 16,0 1 2-16,0 4 5 16,0 4 5-16,-3 4 13 15,0 3 10-15,-1 6 13 16,-1 3-19-16,-2 5-8 0,1 3-11 16,-2 2-8-16,2 0-5 15,0 2-8-15,-1-2 0 16,2-1 1-16,-1 0 0 15,2-2 0-15,-1-1-1 16,-1-2 0-16,1-3-1 16,2-1 1-16,-2-3-12 15,2-3-2-15,0-4-5 16,0-2 7-16,0-5 2 16,0-1 4-16,0-3 0 15,0-3 6-15,2-1 0 16,1-3-2-16,0-2-9 15,0-1-4-15,0 0 6 16,0 0-6-16,0 0-6 16,0 0 21-16,0-9 13 15,0-2 2-15,4-4-7 0,4-4-8 16,1-5 0-16,0-1 6 16,4-3 5-1,-1 0 6-15,3-3 4 0,0 4 0 16,1-1-1-16,1 2-5 15,-1 3 1-15,-1 5 1 16,0 2-7-16,-3 4 2 16,-2 2-6-16,2 3-6 15,-4 3 1-15,-1 0 0 16,0 4-1-16,-2 0-1 16,-2 0-5-16,1 0-5 15,-1 6 11-15,2 9 25 0,0 4 13 16,0 4-10-1,0 2-11-15,-1 7-8 0,1 1 3 16,-1 3-5-16,2-1-7 16,1-3-28-16,1-3 19 15,0-5 3-15,1-6-12 16,1-3-7-16,0-7 3 16,1-2 1-16,4-2-4 15,-2-4-46-15,5 0 38 16,0-4 33-16,3-7 9 15,0-3 2-15,2-1-10 16,-1-3 6-16,0-5 2 16,0-2-3-16,-2 0-5 15,-2-2 1-15,-2-1 8 0,-1 0-3 16,-1 2-1-16,-3 0 0 16,-3 1 5-16,-1 1-1 15,-2 0 3-15,-1 2 14 16,-4 1 1-16,0 4 9 15,0 2 19-15,-7 4 25 16,-4 4-31-16,-1 6 8 16,-4 1-8-16,1 0-37 15,-3 8-13-15,-1 7-9 16,1 4-1-16,-2 3 9 16,4 2-5-16,1 0 5 15,3 2-5-15,2-1 0 16,2 1-5-16,2 2 4 0,2-1 6 15,2 2 0 1,1-1-13-16,1 0 13 0,0-1-8 16,0-4-4-16,7-2 0 15,1-6 1-15,-1-1-31 16,2-4 10-16,-1-2-6 16,-2-3-10-16,1-2-9 15,0-2-1-15,-1-1-7 16,2 0-29-16,0 0 41 15,2-2 46-15,0-8 8 16,2-7 18-16,3 1-2 16,0-6-4-16,1 1 16 15,0-2-1-15,0 0-4 0,-3 1 2 16,4 1 9-16,-2 0 9 16,2 2 9-16,0-1 0 15,2 1-2-15,0 0-7 16,1 2-8-16,-2 4-13 15,0 4-15-15,-5 3-7 16,-1 4 0-16,0 2-8 16,-3 0 0-16,2 4-4 15,-1 5 12-15,0 4 8 16,0 0-7-16,0 2 5 16,-1 4-4-16,-3 3 0 15,-3 1-2-15,-3 8-5 16,0 0 4-16,0 1-5 15,-11 1-6-15,-3-3-54 0,0-4 16 16,0-6 7 0,1-5 12-16,3-6 14 0,-2-6 16 15,3-3 1-15,-2 0 0 16,-2-12-1-16,-1-6-10 16,1-5-1-16,1-1 11 15,3 7 1-15,1 2 1 16,3 10 1-16,2 5-2 15,0 0-1-15,0 7-33 16,0 7 24-16,0 5 10 16,0 0 0-16,3-1 0 15,0-2 0-15,0-5-22 0,3-3 0 16,9-4-3 0,6-2 18-16,5-2 7 0,7 0 7 15,3-7-4-15,3-6-3 16,1-3-9-16,1-7 3 15,-2 0-1-15,0-5-4 16,-1-4-5-16,-4-5 0 16,-1-4 9-16,-6-5 5 15,0 1 2-15,-5-3 1 16,-4 2-1-16,0 4 2 16,-6 4 11-16,-1 6 25 15,-1 8 18-15,-4 11 11 16,0 4 14-16,-3 5 16 0,1 2-42 15,-1 2-37 1,0 0-18-16,0 0-13 16,0 10-16-16,0 8 2 15,2 9 27-15,-1 7 12 16,-1 10-2-16,0 6-8 0,0 6 7 16,0 5-2-16,-3 1-7 15,-3-2 6-15,-1-5-6 16,3-7 0-16,2-8 0 15,2-11 0-15,0-5-6 16,0-8 5-16,0-4-18 16,0-7-47-16,3-3-33 15,3-2-111-15,3 0-141 16,-2-7-246-16,0-8-43 0</inkml:trace>
  <inkml:trace contextRef="#ctx0" brushRef="#br0" timeOffset="-150918.5">18823 12793 1433 0,'0'0'383'0,"0"0"-93"16,0 0-173-16,0 0-54 15,0 0-45-15,0 0-3 16,0 0 0-16,82-21-3 15,-59 15-12-15,-2-1-76 16,10-6-186-16,-4 2-216 16,-5-2-172-16</inkml:trace>
  <inkml:trace contextRef="#ctx0" brushRef="#br0" timeOffset="-150122.44">19125 12425 916 0,'0'0'290'0,"0"0"10"16,0 0-64-16,0 0-47 16,0 0-78-16,0 0-64 15,0 0 6-15,7 15 36 16,-2 6-24-16,0 8-19 16,-2 4-11-16,-1 8-14 0,-2 4-3 15,0 5 3 1,0 0-12-16,0 0-7 0,0-1 6 15,0-8-8-15,2-7 0 16,2-7-1-16,2-10-48 16,3-10 5-16,3-7-48 15,5 0-19-15,2-12 89 16,3-7 22-16,-1-1 8 16,0-1-7-16,-2 4-1 15,-5 3 1-15,-5 7 3 16,-4 5-4-16,-3 2 0 15,-1 0 43-15,1 11 29 16,3-3-36-16,2 2-20 16,2-4-9-16,6-4-6 15,3-2 0-15,6 0-1 0,3-7 6 16,-1-8 3-16,1-4-2 16,-5 1-6-16,-5 4-1 15,-8 4 0-15,-3 6 0 16,-6 4 2-16,0 4 29 15,-2 13 21-15,-9 2 1 16,2 4 26-16,1-3-20 16,2 0-14-16,5-5-20 15,1-1-19-15,0-2-6 16,0 0 1-16,7 0-1 16,2-1 6-16,2 2 1 15,3 2 2-15,2 3-7 16,1 5 4-16,-3 4 0 15,1 3-5-15,-6 5 7 0,-5 1-8 16,-4 5-6-16,0 0-4 16,-17 1-4-16,-8 2 1 15,-9-2 2-15,-6-4 11 16,-4-7 1-16,1-8-1 16,0-8 8-16,7-12 31 15,6-3-3-15,7-19 8 16,7-9-30-16,3-4-14 15,7-1 1-15,5 4-1 16,1 5-2-16,0 6-13 16,6 4 0-16,7 3-22 15,2 3-103-15,4-1-59 0,13-2-165 16,-6 1-291-16,-3 2-314 16</inkml:trace>
  <inkml:trace contextRef="#ctx0" brushRef="#br0" timeOffset="-149489.58">19927 12173 540 0,'0'0'108'0,"0"0"99"0,0 0 47 15,0 0 1-15,0 0-38 16,66 77-19-16,-47-40-6 15,0 9-12-15,1 7-22 16,4 21-29-16,0 20-16 16,-1 24-25-16,-7 7-42 15,-9-2-10-15,-7-13-20 16,0-14 2-16,-9-6-6 16,-4-16-6-16,-2-17-5 15,3-13 0-15,-4-5 12 16,-2 3-1-16,0 2 3 15,-1 2 11-15,2-12-13 0,4-9-5 16,4-11-7-16,4-6 1 16,4-7 10-16,1-1-12 15,0 0-3-15,0 0-105 16,-2-7-115-16,-1 0-330 16,-3 1-647-16</inkml:trace>
  <inkml:trace contextRef="#ctx0" brushRef="#br0" timeOffset="-127795.06">14388 12904 439 0,'0'0'117'0,"0"0"-42"15,0 0-46-15,0 0 6 16,-6-6 12-16,0 6 14 16,-2 0 20-16,-2 0-25 15,1 0-26-15,0 0 14 16,-1 0 5-16,2 0-3 16,2 0 12-16,2 0 9 15,-1 0-11-15,4 0-9 16,1 0 2-16,0 0-17 15,0 0-21-15,0 0-3 0,0 0 16 16,0 0-24-16,7 0-1 16,5-1 1-16,6-2 0 15,0 0 1-15,3 2 1 16,-2 0-1-16,1 1 0 16,-4 0 0-16,-1 0 0 15,-2 0 0-15,-4 0-1 16,-1 0-47-16,-2 0-57 15,-2 0-60-15,-1 0-102 16,-3 0-124-16</inkml:trace>
  <inkml:trace contextRef="#ctx0" brushRef="#br0" timeOffset="-127424.48">14282 13112 637 0,'0'0'234'0,"0"0"-114"0,0 0-105 15,0 0-15-15,0 0-31 16,0 0 26-16,0 0 5 16,67 0 1-16,-48 0 7 15,-1 0 5-15,2 0-2 16,-5 0-1-16,1 0 2 15,-4 0-6-15,4 0-6 16,-5-4-33-16,-4-1-208 0</inkml:trace>
  <inkml:trace contextRef="#ctx0" brushRef="#br0" timeOffset="-119504.19">16110 11823 175 0,'0'0'251'0,"0"0"-59"15,0 0-68-15,0 0-29 16,0 0-8-16,0 0-27 16,28-40-6-16,-21 31-18 15,4 0-3-15,-2 0 30 16,1-3 25-16,0 2-24 16,1-1 5-16,-2 0-11 0,-1 0-10 15,2 1-3 1,0-2-3-16,0 1-15 0,3-1-11 15,0-1-5-15,2-2 7 16,0 2-7-16,1-1 4 16,-2 2 10-16,2-4 8 15,-2 4 4-15,0-2-6 16,0 1 11-16,1 1 9 16,-3 4-16-16,-2-3-8 15,2 2-1-15,-1 2-10 16,-1 1-7-16,2 0-3 15,0 2-4-15,1 0-1 16,1 1-1-16,2 0 0 16,-1 0 2-16,3 2-2 15,-1-1 0-15,-1 0 2 0,0 2-1 16,-1-2 8-16,-1 1-3 16,0 1-5-16,-3 0 6 15,0 0-6-15,0 0 0 16,-2 0-1-16,2 0 0 15,1 0 0-15,-2 0 0 16,2 1 0-16,0 3 0 16,0 2 0-16,1-2 2 15,-2 2 4-15,1 1-5 16,1-2 11-16,-2 2-2 16,-1 2-2-16,2 0 2 15,-1-1-3-15,0 0-6 16,0 2 7-16,-1 2-8 0,4 0 2 15,-2 1 5-15,1-1 3 16,-1 1-1-16,0-1-7 16,3-2 4-16,-3 0-6 15,1-1 1-15,-2 0 1 16,1-2-2-16,1-1 1 16,-2-1-1-16,2-2 1 15,-3-1-1-15,1 0 1 16,2-1 0-16,-1-1 0 15,0 0-1-15,3 0 2 16,0 0-1-16,0 0 7 16,-1-5-7-16,0 0 7 15,1-3-8-15,0 2 1 0,0 0-1 16,1-2 1 0,0 2 1-16,0-2 5 0,0 2-7 15,1-3 1-15,-1 0 0 16,3 2-2-16,1-4 2 15,-2 0-1-15,1 1 2 16,-1-1-1-16,-2 1 1 16,2 0-1-16,-3 0 5 15,1-2-5-15,0 2 1 16,0 0-1-16,-4 1 0 16,-1 1 0-16,-1 0 1 15,-4 4 5-15,-3 0-1 16,0 3 17-16,-2-2 3 15,-1 3-7-15,0 0-6 16,2 0-13-16,-1 0 1 16,1 8 30-16,2 2 12 0,3 1-18 15,0 0-10-15,-1 2-13 16,1 1 5-16,2 0-5 16,-2 1-1-16,1-1 7 15,0 0-8-15,0-2 1 16,0 1-1-16,1 1 1 15,0-2-1-15,1 3 2 16,-1-2-2-16,2-1 1 16,2-3-1-16,-1-1 0 15,1-2-1-15,1-2 1 16,2 0 0-16,1-4 1 0,2 0-1 16,-1 0 1-1,4 0 5-15,2-4-6 16,0 0 1-16,0-2 0 0,3 2 0 15,0 0-1-15,2 0 0 16,1-1 0-16,2-1 0 16,0 0 0-16,1-1 12 15,0-2 22-15,0 3-8 16,-2-2 0-16,1 2 6 16,-1 1-4-16,0 1-10 15,-1 0-8-15,-1 3-1 16,0 1-1-16,0 0 4 15,0 0 4-15,4 0 8 0,3-1-5 16,4-2 8 0,2 0 1-16,3-1-4 0,0-2 2 15,-2 2-2-15,0 1 0 16,-3 0-7-16,-1 2-2 16,1 0-7-16,1-2 8 15,1 2 2-15,2-2 15 16,1 1-3-16,0 2-12 15,-3 0-6-15,-2 0-3 16,-2 0 0-16,-2 3 7 16,0 1-2-16,0 2-2 15,-1-2 1-15,0 0 10 16,1 0-2-16,-2-4 0 0,1 2-3 16,-1-2 6-16,0 0-8 15,1 0-1-15,-3 0-1 16,-2 4-1-16,-1 0-5 15,-3 2-7-15,0 3 15 16,-1-1 11-16,-1 2-6 16,3 0-11-16,1 1 8 15,-1 0-6-15,0 1 0 16,-2 1-10-16,-2-3 11 16,-4 4-11-16,0-3 7 15,-3 0 3-15,0 0 0 16,-3-1-11-16,2 0 0 15,-1-3 8-15,-1 2-8 0,0-2 5 16,0 0-5-16,0-1 0 16,-1-1 0-16,-3 1 0 15,1-2 0-15,-4 0 1 16,2 0-1-16,-4-1 10 16,3 2-2-16,-4-3 1 15,0 2-1-15,-1-2 0 16,-1 0 6-16,-1 0 0 15,0-2 0-15,0 1-6 16,0-1 6-16,0 0-4 16,0 0-11-16,0 0-27 15,-3-18-120-15,-11-1-228 16,-4-3-781-16</inkml:trace>
  <inkml:trace contextRef="#ctx0" brushRef="#br0" timeOffset="-118762.48">17165 10824 690 0,'0'0'491'16,"0"0"-183"-16,0 0-102 16,0 0-56-16,0 0-53 0,0 0-68 15,0 0 3 1,11 0 34-16,6 0 43 0,7 0 0 16,7 0-46-16,3 0-38 15,4 4-9-15,2 5-8 16,-1 0-7-16,-5-2 0 15,-6 2 0-15,-6-3-1 16,-6 0-15-16,-5-1-40 16,-6-1-74-16,-2 0-71 15,-3-2-38-15,0-2-133 16,0 0-463-16</inkml:trace>
  <inkml:trace contextRef="#ctx0" brushRef="#br0" timeOffset="-118490.78">17181 10979 1290 0,'0'0'480'0,"0"0"-254"16,0 0-167-16,0 0-53 15,0 0 0-15,79 0-5 16,-44 0 0-16,1 0-1 16,0 0 1-16,0 0-1 15,-3 6-41-15,-5 0-69 0,-4 0-39 16,-6-2-51-16,-3 2-112 16,-8-4-258-16</inkml:trace>
  <inkml:trace contextRef="#ctx0" brushRef="#br0" timeOffset="-117988.57">17837 10787 1159 0,'0'0'301'0,"0"0"-101"0,0 0-107 16,0 0-42-16,0 0-42 15,0 0-8-15,0 0-1 16,-64 25 0-16,52-15 0 16,0 0 1-16,5 2 21 15,1 0 0-15,3-1-21 16,3 1-1-16,0 2-1 15,7-1 1-15,9 0 28 16,4 0 45-16,1-1 9 16,1 0-3-16,-1 0-4 15,-1-1-30-15,-5 1-25 16,-4-2-8-16,-5 3 1 16,-4-2 5-16,-2 1 13 0,-3-1 5 15,-15 3-1-15,-6-5-9 16,-4-2-26-16,-2-3 0 15,-2-4-38-15,4 0-51 16,4 0-53-16,7-4 21 16,8-1-62-16,7-4-63 15,2 3-159-15,0 1-391 0</inkml:trace>
  <inkml:trace contextRef="#ctx0" brushRef="#br0" timeOffset="-117423.66">18091 10859 933 0,'0'0'580'0,"0"0"-341"16,0 0-65-16,0 0-70 15,0 0-35-15,0 0-6 16,0 0-21-16,28 87-22 15,-18-59-2-15,0 5 7 16,-4 2-1-16,-2-1-3 16,-4 4 5-16,0-3-5 15,0-4-3-15,-3-5-17 16,-3-9 7-16,3-7-4 16,0-6-3-16,3-4-1 15,-2-9 0-15,1-13-20 16,-2-12-8-16,1-6 16 0,-2-10 3 15,1-4 0-15,0-2 3 16,2 4-12-16,1 7 8 16,0 10 10-16,0 9-9 15,11 11 1-15,2 5 8 16,2 8 1-16,5 2 0 16,4 0-1-16,3 0 15 15,1 6 0-15,2 2-6 16,-2 3-9-16,-2 1 0 15,-2 3 0-15,-5-1 5 16,-5 5-5-16,-6 2-11 0,-8 0 2 16,0 2 9-16,-23-1-1 15,-10 3 1-15,-9-6 0 16,-3-3-1-16,-1-7-1 16,9-6 0-16,6-3-28 15,12 0-40-15,9-10-47 16,10-2-44-16,16-6-150 15,11 2-187-15,2 3-88 0</inkml:trace>
  <inkml:trace contextRef="#ctx0" brushRef="#br0" timeOffset="-117056.53">18473 10893 836 0,'0'0'701'0,"0"0"-431"15,0 0-108-15,0 0-82 16,0 0-49-16,0 0 3 16,97-35-7-16,-70 27-14 15,-2 0-6-15,-7 0-1 16,-5 2 3-16,-5 4-3 16,-7 0 9-16,-1 2 19 15,-1 0 40-15,-17 0 12 16,-3 0-64-16,-6 8-21 15,-3 2 0-15,0 1 7 16,2 4-1-16,4-2 14 0,8 1-8 16,4-3-13-16,7 1 0 15,5-2-15-15,0 1-16 16,14-1-3-16,7-2 5 16,9 0-75-16,4-2-61 15,23-5-156-15,-8 1-180 16,-7-2-241-16</inkml:trace>
  <inkml:trace contextRef="#ctx0" brushRef="#br0" timeOffset="-116690.4">18955 10814 986 0,'0'0'606'0,"0"0"-294"15,0 0-158-15,0 0-50 16,0 0-37-16,0 0-38 15,0 0-11-15,-51 37-4 16,46-24-14-16,1-1-1 16,4 1-15-16,0-1 4 15,0-3-12-15,13-4-20 16,8-4-22-16,2-1 35 16,5 0 31-16,2-10 19 15,0-3-7-15,-2 2-5 16,-3 0 2-16,-4 4-8 15,-6 5 0-15,-2 2 14 16,-5 0-8-16,-2 10 120 16,0 7-50-16,0 0-37 15,1 2-16-15,-1-1-13 16,0-3-11-16,1-4 0 16,-1-2-2-16,1-5-93 15,-4-4-121-15,0-1-183 0,-2-12-142 16,-1-2-397-16</inkml:trace>
  <inkml:trace contextRef="#ctx0" brushRef="#br0" timeOffset="-116569.77">19186 10638 745 0,'0'0'705'0,"0"0"-453"0,0 0-181 15,0 0-71-15,0 0-77 16,0 0-106-16,0 0-148 15,79 27-501-15</inkml:trace>
  <inkml:trace contextRef="#ctx0" brushRef="#br0" timeOffset="-116224.14">19371 10936 548 0,'0'0'273'0,"0"0"-68"16,0 0 40-16,0 0 28 16,0 0-125-16,0 0-98 15,0 0-28-15,39-96-8 16,-35 55 13-16,-1-7 12 16,0-6-10-16,-2 1 24 0,2-1 19 15,4 9 36-15,0 8-21 16,6 9-5-16,-1 11 21 15,5 7-42-15,4 6-42 16,6 4-18-16,4 0 8 16,5 0-3-16,0 11-6 15,1 5-21-15,-8 5-110 16,-4 3-142-16,-6 4-41 16,-13 16-16-16,-6-9-180 15,0-2 5-15</inkml:trace>
  <inkml:trace contextRef="#ctx0" brushRef="#br0" timeOffset="-115981.77">19431 10857 785 0,'0'0'270'0,"0"0"24"16,0 0-91-16,0 0 51 15,0 0-10-15,95 42-86 16,-74-27-74-16,-4 1-32 16,-3 1-2-16,-3 1-31 15,-5-1-19-15,-3 0-17 16,-3-1-59-16,0-3-126 16,0-7-145-16,0-3-229 0,0-3-83 0</inkml:trace>
  <inkml:trace contextRef="#ctx0" brushRef="#br0" timeOffset="-115824.63">19635 10800 1085 0,'0'0'405'16,"0"0"-75"-16,0 0-201 16,0 0-121-16,0 0-8 15,0 0-74-15,0 0-81 16,73 1-184-16,-49 7-310 0</inkml:trace>
  <inkml:trace contextRef="#ctx0" brushRef="#br0" timeOffset="-115511.19">19866 10856 841 0,'0'0'337'16,"0"0"-69"-16,0 0-26 15,0 0-49-15,-64 72-57 16,60-53-79-16,4 2-33 15,0-5-15-15,12-3-8 16,10-3-1-16,3-6 0 16,5-4-10-16,1 0 10 15,1-6 7-15,-4-6-6 16,-5-3 8-16,-6 2-8 16,-4 5 7-16,-6 2 3 0,-6 5 62 15,-1 1 46 1,0 0 46-16,0 0-50 0,0 7-84 15,0 4-21-15,0 0-1 16,0 3-8-16,0-2-1 16,3 1-16-16,2-3-86 15,2 1-128-15,1-4-254 16,-1-5-183-16</inkml:trace>
  <inkml:trace contextRef="#ctx0" brushRef="#br0" timeOffset="-115358.59">20080 10762 1071 0,'0'0'280'0,"0"0"-106"16,0 0-174-16,0 0-66 16,0 0-196-16,0 0-562 0</inkml:trace>
  <inkml:trace contextRef="#ctx0" brushRef="#br0" timeOffset="-115097.17">20326 10606 1362 0,'0'0'631'0,"0"0"-384"15,0 0-138-15,0 0-1 16,0 72-4-16,0-34-8 15,0 3-16-15,0 2-39 16,0 4-25-16,0-1-7 16,0 1-8-16,0-3-1 15,0-6-80-15,0-7-100 16,0-9-50-16,0-7-27 16,0-8 4-16,0-7-53 15,-3-6-184-15,0-5-241 0</inkml:trace>
  <inkml:trace contextRef="#ctx0" brushRef="#br0" timeOffset="-114526.53">20294 10943 931 0,'0'0'493'0,"0"0"-167"15,0 0-41-15,0 0-108 16,0 0-93-16,0 0-4 16,0 0-17-16,65-11-1 15,-45 11-22-15,-1 0-19 16,0 2-12-16,-3 1-8 15,1 0 10-15,-4-1-10 16,-1 0 0-16,-5 0-1 16,-2-1 1-16,-2 1 0 15,0 0 0-15,1 1-1 16,1 1 16-16,1 2 44 16,1 1-1-16,5 3 1 0,-1 3 6 15,-1-2-16-15,2 2-29 16,-2-3-10-16,0-1-10 15,-4-2 5-15,-1-1-6 16,-2-3 6-16,-3 1-5 16,2 1-1-16,-2 1 11 15,1 1 8-15,1 7 4 16,2 0-2-16,1 2-14 16,1 2-5-16,1-2 4 15,-1 1 10-15,0-3 12 16,-1-1 2-16,-1-3-10 15,-1-2-8-15,-1-1-11 0,-2-1 1 16,0 1 14-16,-2 1 4 16,-13-1-5-16,-6 3-5 15,-2-2 1-15,-5-4-10 16,3-4 9-16,0 0-2 16,6 0 4-16,5-4 3 15,5-2-5-15,5 1-9 16,2 3-1-16,2 2-89 15,0 0-178-15,0 7-300 16,0 3-310-16</inkml:trace>
  <inkml:trace contextRef="#ctx0" brushRef="#br0" timeOffset="-112627.95">7317 17311 1020 0,'0'0'282'0,"0"0"-91"16,0 0-45-16,0 0-53 15,0 0-5-15,0 0-44 16,0 0-28-16,3-3-15 15,-1 3 0-15,-1 0 0 16,1 0 1-16,7 0-1 16,6 3 12-16,6 6 33 15,15 0 30-15,8-3-15 16,8 1 10-16,4-4-22 16,4-3-12-16,-1 0-8 15,-5 0-14-15,-7 0-5 16,-8-4-8-16,-10 0 4 0,-10 2-5 15,-6 0 5-15,-5 2-4 16,-5-2-1-16,-1 1-1 16,-2 0-35-16,0-10-142 15,0 3-359-15,-5-4-539 0</inkml:trace>
  <inkml:trace contextRef="#ctx0" brushRef="#br0" timeOffset="-112195.35">7504 17579 409 0,'0'0'1051'0,"0"0"-875"16,0 0-16-16,0 0-110 15,0 0-50-15,0 0-47 16,0 0 47-16,49 13 38 15,-14-10 8-15,6-2 20 16,4 1 21-16,6-2-15 0,-3 0-10 16,1 0-28-16,-7 0-19 15,-4 0-5-15,-12 0-8 16,-2 0 4-16,-10 0-5 16,-6 0 5-16,-2 0-6 15,-3 0-32-15,-3 0-137 16,-3-2-188-16,-6-5-673 0</inkml:trace>
  <inkml:trace contextRef="#ctx0" brushRef="#br0" timeOffset="-105884.9">9178 17125 1322 0,'0'0'496'16,"0"0"-455"-16,0 0 34 15,0 0-47-15,-86 20-11 16,70-7-16-16,2 2-1 16,0 4 0-16,-2 4 0 15,2 3-1-15,0 3 1 16,0 5 15-16,-1 5 31 15,3 5-16-15,3 6-7 0,3 2 15 16,6 1 7 0,0-3 5-16,0-4-16 0,15-5-21 15,4-9-13-15,1-7-13 16,4-7 4-16,0-8 9 16,1-4 32-16,2-6-13 15,-3 0-9-15,1-9 2 16,-1-13 1-16,0-11 17 15,-3-8-14-15,-2-7-10 16,-4-7 0-16,-3-2 6 16,-3 0-3-16,-7 2 4 15,-2 7 33-15,0 4 48 16,-8 10 6-16,-3 4 6 16,-2 10 3-16,1 5 6 15,-4 5-24-15,4 6-46 0,-1 3-29 16,-1 1-15-16,5 0-1 15,-1 0-36-15,-1 0-20 16,2 3-80-16,-1 6-111 16,2 3-234-16,2-2-414 0</inkml:trace>
  <inkml:trace contextRef="#ctx0" brushRef="#br0" timeOffset="-105653.18">9651 17548 992 0,'0'0'1249'0,"0"0"-1107"16,0 0-104-16,0 0-38 16,0 0-34-16,0 0-468 15,0 0-480-15</inkml:trace>
  <inkml:trace contextRef="#ctx0" brushRef="#br0" timeOffset="-105219.69">9752 17159 1788 0,'0'0'593'0,"0"0"-501"15,0 0 21-15,0 0-111 16,0 0-2-16,0 0-12 15,0 0 3-15,5 83 0 16,4-62 2-16,4-1-5 0,1-2 1 16,1-1-2-1,1-1 7-15,5-2 4 0,-2 1 1 16,2 1 0-16,1-1 1 16,-3 3 1-16,-2 3 1 15,-3-2 4-15,-2 5 7 16,-5 2 7-16,-5 2 3 15,-2 1-6-15,0-1-4 16,-8 1 2-16,-10-5-2 16,-1-3-13-16,-5-5-20 15,-3-9-44-15,-1-6-76 16,-5-2-144-16,9-15-232 0,6-2-300 16</inkml:trace>
  <inkml:trace contextRef="#ctx0" brushRef="#br0" timeOffset="-104853.01">9694 17174 1485 0,'0'0'715'16,"0"0"-489"-16,0 0 3 15,0 0-89-15,0 0-71 16,0 0-48-16,0 0-21 16,18-1 1-16,3-4-1 15,6-1 17-15,6 0 3 0,6-4 1 16,5-1-6 0,3-1-3-16,2-2-3 0,-3 3-8 15,0 1 7 1,-5 1-7-16,-9 2 0 0,-5-1 7 15,-8 6-7-15,-8-1 6 16,-6 3 7-16,-2 0 5 16,-3 0-1-16,0 0-8 15,1 0-8-15,-1 0-2 16,0 0-28-16,3 0-184 16,1 0-435-16,-1 3-708 0</inkml:trace>
  <inkml:trace contextRef="#ctx0" brushRef="#br0" timeOffset="-99708.52">10652 17331 454 0,'0'0'992'0,"0"0"-769"16,0 0-30-16,0 0-86 15,0 0-85-15,0 0-22 16,11 14-5-16,8-3 5 16,5 6 44-16,4 3-7 15,5 1 39-15,3 2-12 16,1 1 7-16,2 0 16 15,1 0-32-15,-3-4-17 0,-2-4 0 16,-7 0-16 0,-3-4-12-16,-7-4-1 0,-4-2-3 15,-7-4-5-15,-4 0 5 16,-1-2-6-16,-2 0-49 16,0 0-147-16,0-12-136 15,0-6-301-15,-2-1-467 0</inkml:trace>
  <inkml:trace contextRef="#ctx0" brushRef="#br0" timeOffset="-99372.54">10956 17287 1258 0,'0'0'218'16,"0"0"-20"-16,-19 76 25 16,2-33-47-16,-3 5-82 15,-4 4-33-15,-1 1-33 16,0 2-10-16,2-2-9 15,2-3-8-15,2-8 7 16,7-10-7-16,2-10-2 16,6-9-4-16,4-10-40 15,0-3-189-15,0-4-52 16,14-19 27-16,2 4-135 0,-3 2-582 16</inkml:trace>
  <inkml:trace contextRef="#ctx0" brushRef="#br0" timeOffset="-98758.94">11574 17225 222 0,'0'0'1141'0,"0"0"-970"15,0 0 88-15,-28 106-25 16,20-67-92-16,1 3-73 15,4 1-20-15,1 2-16 16,2-1 12-16,0-1-25 16,0-6 3-16,9-5 9 15,0-4-6-15,3-8 10 0,3-7-27 16,-1-7-9-16,2-6-9 16,0 0 9-16,4-17 12 15,-1-8 6-15,1-8 0 16,-1-10-7-16,-3-7 1 15,-1-3-11-15,-4-4 11 16,-5-1-11-16,-6 4 13 16,0 1 26-16,-5 4 9 15,-7 10 20-15,-3 7 2 16,2 8-11-16,0 7-3 16,-1 7 1-16,3 3-17 15,-2 7-25-15,3 0-15 16,-2 0-1-16,1 3-5 0,1 11-14 15,-2 3-53-15,3 2-50 16,3 0-36-16,6 1-31 16,0 0-75-16,14 5-289 15,6-5-165-15,3-2-144 0</inkml:trace>
  <inkml:trace contextRef="#ctx0" brushRef="#br0" timeOffset="-98565.37">11989 17492 639 0,'0'0'1573'16,"0"0"-1299"-16,0 0-5 15,0 0-123-15,0 0-140 16,0 0-6-16,0 0-226 15,27-3-471-15,-11 1-242 0</inkml:trace>
  <inkml:trace contextRef="#ctx0" brushRef="#br0" timeOffset="-98126.36">12314 17145 1659 0,'0'0'518'0,"0"0"-388"16,0 0-16-16,0 0-81 16,0 0-28-16,-12 84-5 15,12-61-1-15,4-1 1 16,4 2-1-16,1-5 0 15,0-1 1-15,3-1 1 16,0-2 23-16,1 1 7 16,-1-1-15-16,0-1-10 15,1 0 5-15,0 2 1 16,0-2-11-16,-1 3-1 16,-3-3 1-16,-2 3 10 15,-2-1-1-15,-5 3 2 0,0 3 0 16,0 2-3-16,-15 2 4 15,-2 0-1-15,-2-3-10 16,-3-4-2-16,1-7-3 16,-2-10-39-16,4-2-90 15,2-6-89-15,3-21-118 16,6 1-261-16,4 0-146 0</inkml:trace>
  <inkml:trace contextRef="#ctx0" brushRef="#br0" timeOffset="-97744.06">12263 17108 77 0,'0'0'1477'0,"0"0"-1210"15,0 0 79-15,0 0-98 16,0 0-115-16,0 0-74 16,0 0-28-16,-1-3-1 15,20 3 18-15,6 0 25 16,8 0 5-16,8-7 8 0,4-4-20 16,4-3-18-16,0-3-26 15,-4 0-13-15,-6 1-7 16,-8 4 5-16,-6 2-5 15,-6 2-2-15,-8 5 0 16,-5 0 0-16,-4 3 0 16,-1 0-1-16,-1 0 0 15,3 0-23-15,-2 0-52 16,7 0-112-16,-2 0-161 16,1-3-591-16</inkml:trace>
  <inkml:trace contextRef="#ctx0" brushRef="#br0" timeOffset="-96499.55">13837 17340 1270 0,'0'0'481'0,"0"0"-408"16,0 0 5-16,0 0-33 15,0 0 38-15,118-13 16 16,-63 10 41-16,5 2-30 16,4-1-58-16,-3 1-21 15,-6 1-9-15,-11 0-4 16,-11 0-2-16,-11 0-7 15,-10 0-7-15,-3 0 4 16,-8 0 4-16,1 0 6 16,-2 0 1-16,0 0-17 0,0 0 0 15,0-2-101 1,0-11-172-16,-5 1-334 0,-5-2-718 0</inkml:trace>
  <inkml:trace contextRef="#ctx0" brushRef="#br0" timeOffset="-95645.58">14195 17018 1220 0,'0'0'319'15,"0"0"-17"-15,0 0-82 16,0 0-111-16,0 0-83 15,0 0-24-15,0 0 29 16,26 91-8-16,-17-48-6 16,0 3 3-16,1 5 34 15,-1 4 8-15,0 0-29 16,3-2-11-16,-5 0-10 16,1-6 1-16,-2-5 9 15,1-9-4-15,-4-11-12 0,0-7 0 16,-1-5-6-16,-2-8 6 15,0-2-5 1,0 0 15-16,0 0-16 0,0 0-2 16,0-12-88-16,0 2-187 15,0 1-464-15</inkml:trace>
  <inkml:trace contextRef="#ctx0" brushRef="#br0" timeOffset="-93798.22">15174 16820 907 0,'0'0'513'0,"0"0"-355"0,0 0 2 16,0 0-75-16,0 0-32 15,-38 100-30-15,30-58 45 16,0 8 12-16,2 5 23 15,3 7-19-15,0-1-5 16,3 4-11-16,0 0-10 16,0 1-21-16,11-1-9 15,1-2-4-15,7-4-5 16,0-8-8-16,1-4-11 16,1-9-1-16,-3-7 1 0,0-7 0 15,-5-5-21 1,-1-7-19-16,-3-5-43 0,-3-5-154 15,1-2-141-15,-2-12-151 16,-4 0-263-16</inkml:trace>
  <inkml:trace contextRef="#ctx0" brushRef="#br0" timeOffset="-93298.92">15511 17002 212 0,'0'0'394'16,"0"0"-94"-16,0 0 23 0,0 0-87 15,3 102-7-15,2-64-23 16,-1 1 2-16,2 5-37 16,0-1-41-16,1 0-29 15,-2-3-34-15,1-5-13 16,0-4-20-16,-1-6-16 16,-2-6-5-16,1-7-13 15,-1-4-1-15,-2-4-10 16,-1-3-46-16,2-1-35 15,-2 0-45-15,0-7-114 16,0-7-136-16,0 1-436 0</inkml:trace>
  <inkml:trace contextRef="#ctx0" brushRef="#br0" timeOffset="-92812.38">16147 17170 613 0,'0'0'1248'16,"0"0"-1099"-16,0 0-6 15,0 0-49-15,0 0-14 16,0 0 92-16,86 3-5 15,-47-3-82-15,3 0 0 16,-2 0-34-16,-2 0-22 16,-6-1-17-16,-2-3 0 15,-4 3-12-15,-7 0 6 16,-6 0-4-16,-5 1-1 16,-2 0 32-16,-6 0 21 0,0 0 8 15,0 0-15-15,0 0-23 16,0 0-24-16,0-7-83 15,0 1-265-15,0-9-676 0</inkml:trace>
  <inkml:trace contextRef="#ctx0" brushRef="#br0" timeOffset="-88770">17386 16864 1126 0,'0'0'268'16,"0"0"-125"-16,0 0-16 15,0 0-12-15,0 0-50 16,0 0-30-16,-61 78 18 16,51-59-2-16,3 3-9 15,-4 3 17-15,1 6 12 0,-1 6-18 16,1 4 15-16,-2 4-5 16,1 4-15-16,2 1 1 15,1-5-8-15,3 1 2 16,4-5 0-16,1-8-10 15,0-7-19-15,0-5-4 16,3-9-9-16,4-7 0 16,3-2 26-16,4-3-16 15,2 0-4-15,2-10 8 16,5-6-2-16,0-6-2 0,1-3-2 16,0-2-9-16,-1-7-1 15,-1 0 1-15,-1-3 1 16,-5-2 0-16,-1-1 5 15,-6-1 3-15,-1 2 9 16,-5 0 29-16,-3 1 9 16,0 4 17-16,-5 3 0 15,-7 5-9-15,-3 7-13 16,2 3 11-16,-2 5-20 16,3 2-20-16,0 5-5 15,2 1-10-15,1 1-6 16,1 2-1-16,-2 0 0 0,4 0-7 15,1 0-8 1,1 0-48-16,-1 5-39 16,4 6-88-16,1 14-144 15,0-1-349-15,0 1-441 0</inkml:trace>
  <inkml:trace contextRef="#ctx0" brushRef="#br0" timeOffset="-88561.35">17682 17305 1220 0,'0'0'769'15,"0"0"-672"-15,0 0 25 16,0 0-66-16,0 0-56 15,0 0-125-15,0 0-262 0,25-44-495 0</inkml:trace>
  <inkml:trace contextRef="#ctx0" brushRef="#br0" timeOffset="-87771.05">18097 16818 1058 0,'0'0'539'15,"0"0"-313"-15,0 0 55 16,0 0-81-16,0 0-82 16,-82-16-78-16,64 29 24 15,0 3-34-15,0 5-23 16,3 4-6-16,0 0-1 16,5 3 0-16,4-2-1 15,3-1 0-15,3-4-11 0,0-3-6 16,9-7 5-16,7-3 5 15,4-7-5-15,0-1-2 16,2-4-6-16,0-9-1 16,-1-6-3-16,-2-2-14 15,0 0 7-15,-4 5 20 16,-6 1 11-16,-3 7 1 16,-4 3 7-16,-1 4 47 15,-1 1 21-15,0 0 1 16,0 0-34-16,0 6-4 15,0 8-17-15,-3 5-19 0,-1 2 16 16,1 3 13 0,1 2 14-16,2 1-5 0,0-1-10 15,0-1-6 1,0-1-9-16,6-1-6 0,0-3-2 16,2 0-5-16,0-1-2 15,0-1 1-15,0 1 0 16,-2-4 5-16,1 2-5 15,-4 1 0-15,0-6 5 16,-3 2-6-16,0-1 7 16,0 5 5-16,-2 1 0 15,-12 5 0-15,-5 4-11 16,-3 2 1-16,-5 4 8 16,-1 0-9-16,-2-3 6 15,2-5-6-15,1-3 10 0,4-10-2 16,6-6 6-16,6-5 4 15,7-2-19-15,2 0-6 16,2-2-54-16,0-6-149 16,8-9-143-16,5 2-320 15,0-1-155-15</inkml:trace>
  <inkml:trace contextRef="#ctx0" brushRef="#br0" timeOffset="-87121.78">18412 16815 757 0,'0'0'848'0,"0"0"-700"16,0 0 143-16,0 0-33 16,0 0-52-16,0 0-38 15,32 78-20-15,-24-51-36 16,-2 1-48-16,3 3-26 16,-2 1-10-16,1 3-13 15,-1 2-3-15,0 3-2 16,0-1-1-16,-4 0-3 15,1 1-5-15,-2-1 1 16,-2 2 5-16,0 1 1 16,0 1-1-16,-3 9 1 15,-11 2-1-15,-2 8-6 16,-3 2 6-16,0 4 4 16,0-3-2-16,2-5-3 15,3-8-5-15,2-10-1 0,2-11 1 16,2-8 8-16,3-8-7 15,4-8 5-15,-1-4-6 16,2-3-1-16,0 0 0 16,0 0-50-16,0 0-94 15,0-4-52-15,0-16-130 16,0 2-554-16,0-2-473 0</inkml:trace>
  <inkml:trace contextRef="#ctx0" brushRef="#br0" timeOffset="-85922.8">19200 16799 872 0,'0'0'220'0,"0"0"-45"16,0 0-37-16,0 0-63 16,-20 92-8-16,18-63 19 15,1 5-6-15,-1 5 8 16,1 5 4-16,1 7 79 0,0 3 6 16,0 2-88-16,0 4-15 15,0-4-12 1,4 0-8-16,7 0-1 15,0-3-14-15,3-3 1 0,1-4-5 16,3-3-6-16,0-1-11 16,-2-4-1-16,2-2-5 15,-1 1 0-15,1-3-11 16,-2-4 7-16,0-3-8 16,-2-8-13-16,-2-5 6 15,-2-4 5-15,-2-9-37 16,-1-1-62-16,5-4-58 15,-3-9-180-15,-3 0-509 0</inkml:trace>
  <inkml:trace contextRef="#ctx0" brushRef="#br0" timeOffset="-85197.74">19860 17060 1537 0,'0'0'208'16,"0"0"-26"-16,0 0-51 16,0 0-87-16,0 0 42 15,0 0 3-15,35 79-18 0,-22-39-5 16,5 6 58-1,0 8-8-15,-2 1-16 0,0 4-17 16,-2-7-28-16,-2-1-8 16,0-8-14-16,-3-3-8 15,0-15-8-15,-2-6-11 16,-1-8-6-16,-3-5 0 16,-1-6 0-16,-1 0-12 15,-1 0-27-15,3-14-39 16,3-16-132-16,1 3-281 15,1 3-308-15</inkml:trace>
  <inkml:trace contextRef="#ctx0" brushRef="#br0" timeOffset="-84641.65">20509 17254 1926 0,'0'0'265'16,"0"0"30"-16,0 0-64 15,0 0-157-15,0 0-56 16,0 0 2-16,0 0 29 16,93-19 14-16,-54 13-2 15,1-6-6-15,-3 4-25 0,-6 1-16 16,-2 3-4-16,-8 0-4 16,-5 2-5-16,-7 0 0 15,-3 2 20-15,-3 0 4 16,0 0 19-16,-3-2 10 15,0 2 12-15,0-1-20 16,0 0-27-16,0-2-19 16,1-3-91-16,2-9-200 15,2 1-489-15,-4-3-1203 0</inkml:trace>
  <inkml:trace contextRef="#ctx0" brushRef="#br0" timeOffset="-78695.95">21372 16881 80 0,'0'0'649'16,"0"0"-476"-16,0 0 92 0,0 0 26 16,0 0-22-16,0 0-45 15,0 0-23-15,-2-2-59 16,-6 14-62-16,-5 6-42 15,-2 6 1-15,-4 5-6 16,1 8-2-16,-3 7-10 16,-1 6-11-16,1 6 3 15,3 1-2-15,2 0 4 16,7-6-9-16,4-6-6 16,5-10-1-16,0-6-7 0,9-10-10 15,9-6 9-15,0-5-4 16,4-4 12-16,2-4 1 15,1-4 1-15,2-12 1 16,-3-8 7-16,3-6 1 16,-3-2-10-16,0-5 0 15,-5 0 0-15,1-2-6 16,-4 2 6-16,-6 2 5 16,-4 1-4-16,-4-2 13 15,-2 6 2-15,0 0 39 16,0 3 3-16,-11 5 11 15,0 2 16-15,-1 1-21 0,-1 9-17 16,0 2-20-16,4 2-6 16,0 5-12-16,1-1-9 15,1 2 0-15,3 0-14 16,-1 0-70-16,1 7-120 16,4 6-98-16,0 13-295 15,0-6-67-15,3 0-252 0</inkml:trace>
  <inkml:trace contextRef="#ctx0" brushRef="#br0" timeOffset="-78516.39">21729 17359 667 0,'0'0'1179'0,"0"0"-972"0,0 0 28 16,0 0-131-16,0 0-104 16,0 0-9-16,0 0-163 15,-8-67-404-15,20 62-609 0</inkml:trace>
  <inkml:trace contextRef="#ctx0" brushRef="#br0" timeOffset="-78131.42">22003 17064 1719 0,'0'0'288'16,"0"0"-120"-16,0 0-87 15,0 0-56-15,0 0-18 16,0 0 1-16,0 0-8 15,-9 78 1-15,23-58 0 16,5 1-1-16,3-3 0 16,2-2 11-16,2-2 28 15,0 4-13-15,0 0-3 16,-4-2-6-16,-5 1-3 16,-4 0 1-16,-6 1 8 15,-5 1 22-15,-2 0 10 0,0 1-21 16,-15-3-9-1,-8 2-5-15,-2-3-14 0,-5-2-6 16,0-4-29-16,1-3-42 16,2-7-76-16,2 0-118 15,2-11-86-15,7-7-224 16,6-3-183-16</inkml:trace>
  <inkml:trace contextRef="#ctx0" brushRef="#br0" timeOffset="-77862.1">21982 16934 1300 0,'0'0'351'0,"0"0"-60"16,0 0-68-16,0 0-137 15,0 0-37-15,0 0 46 16,0 0 7-16,97-29-44 16,-63 19-34-16,1 2-14 15,-3 0-10-15,3-2-76 16,-4 3-59-16,11 6-133 16,-11-2-256-16,-6 3-157 0</inkml:trace>
  <inkml:trace contextRef="#ctx0" brushRef="#br0" timeOffset="-77348.88">22488 16626 188 0,'0'0'1313'16,"0"0"-1156"-16,0 0-82 16,0 0 124-16,0 0 57 15,0 0-88-15,55 97-20 16,-36-61-42-16,1 6-7 15,0 5-34-15,3 6-9 16,-2 14-15-16,-2 19-9 16,-4 18-9-16,-5 5 2 15,-7-7-7-15,-3-12 3 16,-3-11 5-16,-7-12 17 16,-2-14 11-16,3-10 9 15,-3-5-11-15,0 3 28 16,0 2-19-16,-2-2-24 0,4-10-8 15,3-8-5-15,3-10-8 16,1-7-5-16,3-2-11 16,0-3 0-16,0-1 0 15,0 0-27-15,0 0-77 16,0 0-120-16,0-5-246 16,0-6-236-16,0 0-528 0</inkml:trace>
  <inkml:trace contextRef="#ctx0" brushRef="#br0" timeOffset="-71055.21">23990 15097 795 0,'0'0'705'15,"0"0"-551"-15,0 0 74 16,0 0-26-16,0 0-56 16,0 0-98-16,-33 24-17 15,15-8 26-15,0 6-3 16,-1 2-10-16,-2 1-1 0,3 0-1 16,-3 4-8-16,3 7-4 15,-3 6-17-15,-1 9 2 16,4 8-4-16,-1 7-5 15,3 4 0-15,5 0-6 16,2-2 0-16,6-5-1 16,3-5 0-16,0-9-8 15,0-6 2-15,9-7-2 16,2-10 3-16,0-5-7 16,0-5-7-16,-1-5-16 15,1-3-27-15,-1-1-21 16,-1-2-49-16,3-4-44 15,5-1-94-15,-4-6-115 16,-1-4-283-16</inkml:trace>
  <inkml:trace contextRef="#ctx0" brushRef="#br0" timeOffset="-70645.02">24115 15665 1698 0,'0'0'664'0,"0"0"-540"16,0 0 78-16,0 0-132 16,0 0-70-16,0 0-141 0,0 0-426 15,33-26-264-15</inkml:trace>
  <inkml:trace contextRef="#ctx0" brushRef="#br0" timeOffset="-70439.57">24390 15654 1957 0,'0'0'303'16,"0"0"-217"-16,0 0-63 15,0 0-23-15,0 0-162 0,0 0-207 16,0 0-372-16</inkml:trace>
  <inkml:trace contextRef="#ctx0" brushRef="#br0" timeOffset="-70255.06">24705 15641 1185 0,'0'0'801'16,"0"0"-719"-16,0 0-12 15,0 0-70-15,0 0-78 16,0 0-451-16,0 0-471 0</inkml:trace>
  <inkml:trace contextRef="#ctx0" brushRef="#br0" timeOffset="-69789.94">24882 15077 1154 0,'0'0'901'16,"0"0"-807"-16,0 0-23 16,0 0 49-16,0 0 30 15,36 100-52-15,-18-57-25 16,1 6-24-16,4 6-25 15,-1 16-5-15,-4 18-2 16,-9 20 6-16,-9 9-8 16,-3-2 33-16,-21-9-36 15,-1-17 37-15,1-18-25 0,7-16 50 16,4-21-18-16,4-9-17 16,0-2-16-16,0-5-22 15,5-5 7-15,1-11-8 16,1-3-86-16,-4-19-171 15,0-8-413-15,-4 1-644 0</inkml:trace>
  <inkml:trace contextRef="#ctx0" brushRef="#br0" timeOffset="-60082.37">25794 15341 606 0,'0'0'133'0,"0"0"-35"16,0 0-13-16,-9 81-12 15,9-45-10-15,0 5 20 16,0 4 35-16,0 4 0 16,3 1-4-16,0 0 16 15,0-2-30-15,-3-5-37 16,0-2-34-16,0-7-4 0,0-4-10 15,-3-8-2 1,0-7-6-16,0-7 11 0,1-8 27 16,-1 0 64-16,0-17 53 15,0-14-106-15,-1-12-40 16,1-24-7-16,0-28-9 16,3-24 0-16,0-6-1 15,3 20 1-15,6 30 0 16,-2 32 17-16,5 13 29 15,2 1 1-15,5-1 29 16,1 1-18-16,5 7-5 16,2 6 11-16,2 3-16 15,3 2 0-15,2 4-17 16,-1 2-3-16,0 5-7 0,-5 0-12 16,-1 0 2-1,-3 13-11-15,-5 6-7 0,-2 4 6 16,-7 4 1-16,-8 6 0 15,-2-1 0-15,-14 3 2 16,-16-2 5-16,-10-2-1 16,-6-6-5-16,-5-6-1 15,3-4-12-15,4-5-27 16,9-4-25-16,10-3-49 16,9-1-67-16,11-1-157 15,5 2-394-15,0-1-421 0</inkml:trace>
  <inkml:trace contextRef="#ctx0" brushRef="#br0" timeOffset="-59716.56">26367 15151 1539 0,'0'0'274'15,"0"0"28"-15,0 0-95 16,-80 101-81-16,57-58-55 16,0 8-8-16,-2 15-1 15,4-1 5-15,2 2-13 16,4 4-8-16,7-12-16 15,2 8-12-15,5-4-17 0,1-4 7 16,0-6-8-16,0-7-1 16,6-9-9-16,1-7-47 15,4-10-55-15,-1-7-58 16,2-10-102-16,11-6-218 16,-6-12-125-16,0-5-460 0</inkml:trace>
  <inkml:trace contextRef="#ctx0" brushRef="#br0" timeOffset="-59084.57">26582 15497 1470 0,'0'0'246'16,"0"0"-66"-16,0 0-25 16,0 0-36-16,0 0-58 15,0 0-35-15,-87 43-6 16,78-26-13-16,1 0 17 0,2 2 20 16,5-3-1-1,1 0-10-15,0-2-2 16,0 2-16-16,9-3-9 15,5 0 4-15,0 2 8 16,0-2-9-16,1 2 1 0,-5 0-9 16,1 1 10-16,-3 0-5 15,-3-3-5-15,-4 3 15 16,-1-4-1-16,0 3 3 16,-3-2 3-16,-10-2-4 15,-3 0-9-15,-2-2-8 16,0-3-42-16,2-6-31 15,3 0-40-15,9-10-29 16,4-12-20-16,0-7-2 16,17-1 20-16,6-1 36 15,6 0 56-15,-1 3 39 0,-1 5 13 16,-2 6 60-16,-2 4 46 16,-3 5 17-16,-4 4 9 15,-3 4-23-15,-4 0-57 16,-3 5-30-16,-3 11-3 15,-2 4 8-15,-1 6 21 16,0 3-5-16,0 2-17 16,-4-1-10-16,-2 0-15 15,1-3-1-15,2-4-17 16,0-5-75-16,3-5-159 16,-1-6-262-16,1-7-313 0</inkml:trace>
  <inkml:trace contextRef="#ctx0" brushRef="#br0" timeOffset="-58940.5">26744 15448 1699 0,'0'0'366'15,"0"0"-237"-15,0 0-55 16,0 0-74-16,0 0-372 15,0 0-332-15,0 0-85 0</inkml:trace>
  <inkml:trace contextRef="#ctx0" brushRef="#br0" timeOffset="-58698.96">27016 15593 803 0,'0'0'916'0,"0"0"-746"15,0 0 37-15,-83 16-78 16,63 4-59-16,2 1-46 16,6 6-5-16,4 2-7 15,3 2-12-15,3 0-1 16,2-1-8-16,0-3 8 16,12-3-13-16,0-4-31 15,3-3-87-15,0-7-125 16,10-10-55-16,-3 0-84 15,-2-6-303-15</inkml:trace>
  <inkml:trace contextRef="#ctx0" brushRef="#br0" timeOffset="-58429.68">27208 15352 1879 0,'0'0'382'16,"0"0"-124"-16,-48 108-22 16,34-56-108-16,8 2-49 15,3 1-28-15,3 0-18 16,0-4-20-16,4-2-12 0,5-4 0 16,-2-5-1-16,-1-3-36 15,0-9-34-15,-1-6-80 16,1-9-72-16,-3-9-73 15,4-4-283-15,1-13-29 16,-2-3-160-16</inkml:trace>
  <inkml:trace contextRef="#ctx0" brushRef="#br0" timeOffset="-58234.2">27192 15783 1000 0,'0'0'602'15,"0"0"-366"-15,0 0 44 0,0 0-123 16,0 0-11 0,0 0-31-16,95 29-57 15,-65-29-30-15,-2 0-28 0,-4 0-51 16,-4-4-130-16,1-4-142 16,-8-1-232-16,-3 1-358 0</inkml:trace>
  <inkml:trace contextRef="#ctx0" brushRef="#br0" timeOffset="-58018.52">27242 15712 1207 0,'0'0'558'0,"0"0"-440"16,0 0-40-16,0 0-31 15,80-26-47-15,-41 17-46 16,-8 4-271-16,-6 1-529 0</inkml:trace>
  <inkml:trace contextRef="#ctx0" brushRef="#br0" timeOffset="-57419.84">27884 15263 1162 0,'0'0'916'16,"0"0"-705"-16,0 0 13 16,0 0-82-16,-18 77-45 15,6-32-20-15,0 8-21 16,-1 18-7-16,-5 17 6 15,-3 17-13-15,0-1-6 16,0-17 0-16,5-22-12 16,7-24 10-16,1-7 7 15,-1 0 1-15,2-2-17 16,1-4-5-16,5-9-11 0,-1-10-3 16,2-4-5-16,0-4 11 15,0-1 5-15,0 0 3 16,0 0-16-16,0 0-4 15,0-6-71-15,0-9-100 16,0-1-182-16,0 1-533 0</inkml:trace>
  <inkml:trace contextRef="#ctx0" brushRef="#br0" timeOffset="-56725.27">28043 15749 717 0,'0'0'830'16,"0"0"-628"-16,0 0 63 15,0 0-100-15,0 0 12 16,107 0-9-16,-49 0-37 15,6 0-37-15,2 0-32 16,-4 0-29-16,-8 0-22 16,-11 0-11-16,-10 0 0 15,-12 0-26-15,-10 0-26 16,-4-3-12-16,-6-2-26 16,1-2-26-16,-2-12-81 0,0 2-351 15,0 0-316-15</inkml:trace>
  <inkml:trace contextRef="#ctx0" brushRef="#br0" timeOffset="-56462.75">28361 15527 753 0,'0'0'859'15,"0"0"-687"-15,0 0 208 0,-28 103-149 16,20-60-110-16,4-1-25 16,-2 2-26-16,5-1-41 15,-1-4-12-15,2-3-11 16,0-4-6-16,0-7-36 16,0-7-67-16,0-5-69 15,7-13-196-15,2 0-267 16,2 0-76-16</inkml:trace>
  <inkml:trace contextRef="#ctx0" brushRef="#br0" timeOffset="-56053.84">28731 15263 1322 0,'0'0'511'0,"0"0"-341"16,0 0 48-16,0 0-80 16,0 0 60-16,21 112-40 15,-13-60-44-15,1 8-11 16,-2 1-30-16,2 0-19 0,-5 2-32 15,0-4-4 1,-4 0-9-16,0-2-9 0,-2-4 6 16,-11-4-6-16,-2-5-1 15,-1-6-21-15,-1-7-16 16,2-7-24-16,3-9-22 16,6-8-24-16,3-7-29 15,1 0-68-15,2-22-163 16,0 1-185-16,5-1-270 0</inkml:trace>
  <inkml:trace contextRef="#ctx0" brushRef="#br0" timeOffset="-54766.87">25167 17365 2006 0,'0'0'303'15,"0"0"-98"-15,0 0 32 16,0 0-154-16,0 0-69 16,0 0-14-16,0 0 0 15,112 0 0-15,-57-2 20 16,6-2 11-16,2 1 9 16,-2 1 1-16,-7-1-4 0,-5 1-16 15,-10 2-2 1,-9 0-13-16,-8 0-5 0,-8 0-1 15,-6 0-1-15,-5 0-7 16,-1 0-23-16,-1 0-53 16,-1 0-90-16,0 0-164 15,0-4-331-15,0-4-145 0</inkml:trace>
  <inkml:trace contextRef="#ctx0" brushRef="#br0" timeOffset="-54323.78">25290 17542 712 0,'0'0'763'16,"0"0"-481"-16,0 0 39 16,0 0-97-16,0 0-84 15,0 0-39-15,0 0-28 16,23 9 32-16,3-9-8 16,9 0-15-16,9-2 4 15,6-8-7-15,6 1-3 16,-1-1-50-16,-3 2-19 0,-6 2 1 15,-7 2-8-15,-7 2 1 16,-10 2 0 0,-7 0 0-16,-5 0-1 0,-7 0 2 15,-1 0 4-15,-2 0 10 16,0 0 4-16,0 0 1 16,0 0-6-16,0 0-15 15,0 0-55-15,0 0-129 16,0-1-171-16,0-2-221 15,0 0-557-15</inkml:trace>
  <inkml:trace contextRef="#ctx0" brushRef="#br0" timeOffset="-53307.83">27081 16861 1390 0,'0'0'282'16,"0"0"-69"-16,0 0 26 15,0 0-71-15,-85 6-52 16,63 4-37-16,0 6-27 15,-2 8-21-15,0 7 9 0,-5 14 23 16,-4 16 13-16,-4 21-3 16,-1 16-12-16,6-7-12 15,10-18 7-15,10-24-13 16,7-15 6-16,1 3-17 16,4-1-13-16,0-1-10 15,0-11-3-15,3-8-6 16,10-8 0-16,7-7-11 15,3-1 11-15,3-4 5 16,7-12-5-16,-2-4-9 16,2-7 0-16,-2-6 3 15,0-3 0-15,-1-4 6 16,-4-4 1-16,-4 0 5 16,-3 0 18-16,-5 1 15 15,-4-1 18-15,-5 5 12 0,-5 0-17 16,0-1-12-16,0 3-5 15,-12 3-7-15,-2 3-10 16,1 5-1-16,0 3-7 16,4 7-9-16,0 8 1 15,6 4-2-15,1 2-19 16,2 2-37-16,0 0-50 16,0 2-62-16,0 8-83 15,0 5-116-15,0 18-233 16,0-4-53-16,5 0-165 0</inkml:trace>
  <inkml:trace contextRef="#ctx0" brushRef="#br0" timeOffset="-53083.43">27332 17386 2043 0,'0'0'358'0,"0"0"-158"16,0 0-43-16,0 0-157 15,0 0-38-15,0 0-308 16,0 0-267-16,22-17-365 0</inkml:trace>
  <inkml:trace contextRef="#ctx0" brushRef="#br0" timeOffset="-52290.7">27681 16931 1048 0,'0'0'593'0,"0"0"-510"0,0 0 136 15,0 0-37-15,0 0-65 16,0 0-92-16,0 0-25 16,-52 25 0-16,47 0 0 15,1 3 7-15,2 2 11 16,2-1 6-16,0 0 7 15,0-3 4-15,6-3 2 16,5-2 39-16,2-2-6 16,-1-3-24-16,1 0-10 15,0-3-9-15,-1 1-8 16,1-1-4-16,-3-3-6 16,1 1-8-16,1 0 9 15,-3 0-9-15,-2 2 5 16,0 2-5-16,-1-1 7 0,-2 4-7 15,-4 0 7-15,0 7-2 16,0-3-5-16,-7 4 1 16,-9 2-1-16,-2 4-1 15,-3-2-1-15,-2-1 1 16,-1-4 0-16,1-5 1 16,-1-6 8-16,2-6 1 15,0-6 2-15,4-2-11 16,3 0-1-16,4-13-5 15,5-3-3-15,5-6 8 16,1-2-16-16,0-2 8 0,4-1-1 16,13-4 2-1,4-1 5-15,4-1-4 0,3-4 6 16,2-2 18-16,-2-3 13 16,-1-4-21-16,-2-1 4 15,-5 0-13-15,-2-2 5 16,-7 6 5-16,-4 0 13 15,-4 7 29-15,-3 5 19 16,0 5 9-16,0 7 10 16,-6 3-8-16,-1 2-17 15,-3 4-19-15,0 0-20 16,-2 3-18-16,-1 1 0 16,-1 1-9-16,1 5-16 15,-2 0-24-15,4 0-50 0,4 0-81 16,-2 8-124-16,6 2-278 15,0-2-360-15</inkml:trace>
  <inkml:trace contextRef="#ctx0" brushRef="#br0" timeOffset="-51568.78">27985 16920 811 0,'0'0'1053'0,"0"0"-818"15,0 0-138-15,0 0-47 16,0 0-26-16,0 0-24 16,96-33-3-16,-74 33-24 15,-5 2-16-15,-5 11-23 16,-2 3 22-16,-9 2 19 16,-1 2 19-16,0 1-3 15,-7 1 8-15,-8 2 1 16,-1-3 1-16,-2 1 18 15,0-1 31-15,3-6 2 0,4 0-2 16,3-7 30-16,3-4-19 16,4-2-23-16,1 0-5 15,0 0-2-15,0 0-12 16,0 3-4-16,6 2 25 16,5 0 0-16,3-1 6 15,1 2 8-15,0-1-3 16,1-1-17-16,-1 1-4 15,1-3-17-15,-2 1-1 16,1 0-11-16,-3 0 1 16,0 0-2-16,1 2-9 15,-2 1-1-15,2 4-1 16,-2 5 10-16,-1-2-1 0,0 4 1 16,-2 0 0-1,-4 3 1-15,-1-1 1 0,-1-2 6 16,-2 1 7-16,0-1-7 15,0-1-6-15,-5 0 0 16,-5 1 8-16,-3 0-2 16,-4 5 11-16,-7 4 30 15,-4 5 67-15,-7 2 33 16,0 3-4-16,0-5-27 16,1-5-29-16,9-7-40 15,2-10-46-15,6-8-2 16,3-3-101-16,3-6-165 0,3-5-369 15,2-3-620-15</inkml:trace>
  <inkml:trace contextRef="#ctx0" brushRef="#br0" timeOffset="-50209.98">26389 18020 312 0,'0'0'1595'0,"0"0"-1266"16,0 0-201-16,0 0 57 16,0 0-4-16,100-25-64 15,-30 9-34-15,28-5 37 16,25-6-33-16,7 2-14 15,-10 6-8-15,-15 4 8 16,-29 5-10-16,-17 3-8 16,-13-2-14-16,-8 2-7 0,7-3-2 15,1-4 2-15,6-2-2 16,-5-2-7-16,-4-1 1 16,-3 0 5-16,-4 0 2 15,-4 1-10-15,-7 3-10 16,-3 3-4-16,-4 1-8 15,-3 4-1-15,-3 0 1 16,1 3 0-16,-2-2-1 16,0 0-11-16,0 2-8 15,0 0-17-15,-4 1-20 16,0 2-46-16,-5 1-60 16,-1 0-95-16,-1 0-113 0,0 10-292 15,-3-2-562-15</inkml:trace>
  <inkml:trace contextRef="#ctx0" brushRef="#br0" timeOffset="-49228.61">26273 18375 934 0,'0'0'498'15,"0"0"-251"-15,0 0 25 16,0 0-93-16,0 0-36 16,0 0 59-16,86-4-34 15,-41 4-12-15,10 0-20 16,20 0-22-16,20 0 34 15,20-13-34-15,11-3-45 16,-6-9-12-16,-5 3-9 16,-15-5-5-16,-15 6-5 0,-21 3-7 15,-16 5-2-15,-14 3-5 16,2 0-9-16,2-3-5 16,-4 3 1-16,-4-2 2 15,-6 0 17-15,-2-4 12 16,0 3-1-16,-1-7-11 15,3 3-14-15,0 1-14 16,-3 4-1-16,-2 2 0 16,0 2-1-16,-3 2 0 15,0 0 0-15,-4 2 0 16,1 1 0-16,-2 0 0 16,-2 2 0-16,1-3 1 15,-1-1 0-15,-3 4 0 0,0-2 1 16,-1 2-1-1,0-1 0-15,0 2-1 0,-1-3 1 16,2 2-1-16,-1 1 0 16,-1-4 1-16,1 2-1 15,2 1 0-15,-2-2 0 16,-2 3 0-16,1-3 0 16,-1 2 0-16,0-2 0 15,0 2 0-15,3-1 0 16,0 0 0-16,-1-2 1 15,1 2 0-15,-2 0-1 16,-1-1 1-16,0 1 0 16,1-1-1-16,-4 2 0 15,0 1-43-15,0 0-62 16,0 0-135-16,-7 0-303 16,-2 0-737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0-15T09:34:24.72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8300 10671 606 0,'0'0'283'0,"0"0"-195"0,0 0 9 15,0 0-1-15,0 0 9 16,0 0-5-16,0 0 0 16,72-65-18-16,-48 53 5 15,-2 2 4-15,-1 4-21 16,-2 6-2-16,-1 0-38 16,-1 0-10-16,-1 0-8 15,-2 6-12-15,-1 4 11 16,-3 2-4-16,-1 0-7 15,-4 2 0-15,-2 3-1 16,0 3 1-16,-3 3 28 16,0 1-5-16,-6 3-8 0,-5-1-15 15,-1 1-45-15,-2 1-30 16,0-5-1-16,-1-2-18 16,6-4-27-16,2-6 3 15,2-6 57-15,3-1 34 16,2-3 20-16,0-1 7 15,0 0-6-15,0 0 4 16,0 0 2-16,-2-1 11 16,-1-3-1-16,-2-2 36 15,-2 2 14-15,-2-2 12 16,-3 0 10-16,0 1 7 16,-4-1-17-16,2 2-24 15,-2 2 3-15,2-1-8 0,0 3-21 16,0 0 4-16,0 0-1 15,0 5 4-15,2 5-4 16,0 5-7-16,3-1-9 16,4 3-8-16,5 0-1 15,0-1 7-15,0-1 4 16,11-1-4-16,7 1-6 16,3-5 12-16,4 2 15 15,3-3-8-15,1 0-7 16,1-6-12-16,-2 0 11 15,0-2-4-15,-3-1-8 16,-2 0 0-16,-1-1-61 16,-1-8-63-16,6-10-103 0,-6 3-146 15,-2 1-277-15</inkml:trace>
  <inkml:trace contextRef="#ctx0" brushRef="#br0" timeOffset="699.56">28858 10708 768 0,'0'0'369'15,"0"0"-100"-15,0 0-1 16,0 0-94-16,0 0-81 15,0 0-72-15,0 0-21 0,2 5-38 16,-2 6 38-16,0 3 50 16,0 5 25-16,0 0-17 15,-2 4-29-15,-1-2-15 16,0 1-6-16,2-2-7 16,-1-4 0-16,1-1 1 15,1-3-2-15,-2-5-7 16,2-1-6-16,0-5-2 15,0-1 0-15,0 0 14 16,0 0 1-16,0 0 0 0,0 0 1 16,0 0-1-1,0 0-8-15,0 0-20 0,0-3-5 16,2-4 18-16,2-1 15 16,4-2 11-16,-1-3 3 15,3 0 3-15,0-2-3 16,-1 1 0-16,2 2-6 15,-2-3 0-15,0 3 1 16,2 2 7-16,-1-3 0 16,4 1-1-16,0 1-2 15,0 1 3-15,-1 3 6 16,-1 1-4-16,-1 4-5 16,1 2 8-16,-3 0-10 15,1 2-9-15,0 11-1 16,0 3 36-16,-3 8 24 0,0-1-6 15,-1 5-17-15,-1-2-11 16,-2 1-15-16,1-3 0 16,-1-3-6-16,2-4-6 15,-3-5-5-15,2-3-44 16,-3-3-69-16,1-5-77 16,-1-1-72-16,4 0-9 15,-1-3-111-15,2-4-202 0</inkml:trace>
  <inkml:trace contextRef="#ctx0" brushRef="#br0" timeOffset="1258.26">29425 10718 927 0,'0'0'520'16,"0"0"-235"-16,0 0-65 16,0 0-86-16,0 0-47 15,0 0-48-15,0 0-23 16,-92-5-16-16,74 16-3 16,2-1-3-16,2 3 5 15,3-1-1-15,4 3-9 16,3-2-1-16,4 1 12 15,0 1 5-15,0 1 7 16,7 1 10-16,6-2 4 16,1 2 7-16,1-2 1 15,0 1-16-15,-2 0-2 0,-4-2-7 16,-4-2-8 0,-4-1 7-16,-1-1-7 0,0-1 30 15,-6 1 1-15,-8-1-13 16,-2-1-19-16,-1-4-19 15,-2-2-27-15,2-2-43 16,1 0-49-16,2 0-17 16,3-3-26-16,4-2-46 15,7-1-78-15,0 2-47 16,0-2-238-16</inkml:trace>
  <inkml:trace contextRef="#ctx0" brushRef="#br0" timeOffset="2049.11">29594 10753 593 0,'0'0'355'16,"0"0"-61"-16,0 0-7 15,0 0-95-15,0 0-69 16,0 0-101-16,0 0-22 16,31 6 0-16,-28 11 22 15,2 3 18-15,-1 3 5 16,2 0-20-16,-2-3-6 0,-1 1-13 16,2-3-4-16,-2 0 6 15,1-5-8 1,1-3-6-16,2-6-24 0,1-3-24 15,2-1-17-15,3 0 43 16,4-7 28-16,4-5 0 16,-1-6-1-16,0 1 0 15,1 2 1-15,-4 1 0 16,-4 1 0-16,-4 5 0 16,-3 4 19-16,-1-1 30 15,-4 3 14-15,1 2-15 16,0 0-26-16,1 0-22 15,2 0 7-15,-1 0-5 16,1 0-2-16,-1 0-6 16,-1 0-11-16,2 2-6 15,0 7 0-15,-2 4 20 16,1 0 3-16,-1 5 22 0,0 0-7 16,0 2 0-16,1-2 0 15,1 1-13-15,0-6-1 16,1-1-1-16,-1-5-1 15,-1-4-11-15,3-1-2 16,1-2 4-16,1 0 10 16,2 0 14-16,3-8 11 15,0-4-1-15,4 1-8 16,-2-6 0-16,2 2-8 16,-1 1-7-16,-2 1 7 0,-2 0-8 15,-1 4 16-15,-2-2 23 16,-2 2 8-16,2-1-6 15,-1 2-10-15,-1-1-10 16,1 1-6-16,-1 2-5 16,0 0-8-16,0 0-1 15,-1 2-1-15,2 0-9 16,-2-1-99-16,1 3-145 16,2-1-152-16,-2 1-271 15,-4 1-79-15</inkml:trace>
  <inkml:trace contextRef="#ctx0" brushRef="#br0" timeOffset="2881.4">30301 10853 358 0,'0'0'561'15,"0"0"-379"-15,0 0 105 16,0 0-75-16,0 0-72 15,0 0-64-15,95-29-35 16,-75 19-15-16,-5-1-7 16,-1 2-10-16,-6 2-2 15,-2 2 7-15,-4 2 18 16,-2 0 25-16,0 2 18 16,-2 1-56-16,-9 0-5 0,0 0 6 15,-3 0 0-15,-2 6-20 16,1 3 0-16,-3 4 13 15,1 3 10-15,1 1 10 16,4 4 18-16,1 0 3 16,4 0-8-16,6-1-18 15,1 0-15-15,0-2-11 16,13-1-2-16,2-2 1 16,3-3 1-16,0-1-2 15,1-4 6-15,2-4 3 16,-1-3-3-16,4 0 3 15,-1-1-3-15,4-11 7 16,-1-2-2-16,1-2 0 16,-4-1 0-16,1 1-5 15,-6 2 0-15,-1 1-5 0,-7 4 29 16,-3 5 18-16,-4 1 20 16,-3 3-7-16,2 0-20 15,-2 0-21-15,0 0-13 16,0 0-7-16,0 0-12 15,0 0-1-15,0 0-3 16,0 2-13-16,0 5-7 16,0 3 26-16,0 2 10 15,0 1-15-15,0 2 3 16,0-5-11-16,0-1 4 16,0-1 7-16,0-4 3 15,0-3 4-15,0-1 5 16,0 0 19-16,0 0-4 0,0 0-8 15,0-1-7 1,3-8 0-16,0-3 0 0,1-6 12 16,1-4 3-16,3-1-4 15,0-1-11-15,3 3 9 16,-1 1 9-16,5 4-3 16,0 4 1-16,4 2 5 15,5 1 7-15,3 5 8 16,3-2 3-16,3 3 6 15,-2 2-9-15,-4 0-17 16,-6 1-8-16,-8 0-11 16,-5 0-35-16,-7 0-143 15,-1-1-173-15,0-2-401 0,-4-1-533 16</inkml:trace>
  <inkml:trace contextRef="#ctx0" brushRef="#br0" timeOffset="14984.89">4568 4899 221 0,'0'0'176'16,"0"0"-26"-16,0 0 4 0,0 0 1 16,0 0 15-16,0 0 0 15,-12-10-2-15,9 9-26 16,1-1-21-16,2 2-28 15,0 0-26-15,0 0-17 16,-1 0-6-16,1 0-8 16,0 0-11-16,0 0-11 15,0 0-14-15,0 0-11 16,0 0-7-16,0 0 1 16,0 3-1-16,0 6 15 15,1 0 3-15,7 6 54 16,3-1-2-16,0 4-30 15,3 1-5-15,-1-3-17 16,5 1 12-16,0 2-11 0,0-2 11 16,3 4 36-16,-2 0 11 15,1 0-25-15,-1 0-16 16,0-2 1-16,-2-1-10 16,-1-1-2-16,-4-5-5 15,-1 0 7-15,-3-5-8 16,-3-1 8-16,-2-6-1 15,0 3 0-15,-3-3 16 16,0 0 19-16,0 0 27 16,0 0 4-16,0 0-26 15,0 0-17-15,0 0-16 16,0 0-3-16,0 0-3 0,0 0 5 16,0 0 3-16,0 0-2 15,0 0-6-15,0 0-2 16,0 0-7-16,0-3-61 15,0-3-79-15,-6-2-172 16,1-1-355-16,-5 0-407 0</inkml:trace>
  <inkml:trace contextRef="#ctx0" brushRef="#br0" timeOffset="15949.91">4816 4834 267 0,'0'0'238'0,"0"0"-60"16,0 0-15-16,0 0 16 16,0 0-1-16,0 0-10 15,0 0-1-15,0-3-14 16,0 3-12-16,0 0-26 15,0 0-25-15,0 0-22 16,0 0-25-16,0 0-26 0,0 0-17 16,-3 3-29-16,-2 3 10 15,-2 2 7-15,-1 4-1 16,-2 1 12-16,2 3 0 16,-2-1-1-16,0 4 2 15,-1 0-1-15,-1 6 1 16,-3 0 1-16,0 3 0 15,-3 0 5-15,-1 2-5 16,4-3 0-16,-1-3 8 16,4-2-8-16,-2-5 0 15,4-1 1-15,4-3-1 16,0-3 0-16,1-3 1 0,2-4-1 16,0 3 1-16,2-6 5 15,1 2-6-15,-3 1 0 16,3-2-1-16,-1 1 0 15,1-1 0-15,0 1 0 16,0-2 0-16,-2 1 0 16,2-1 3-16,0 0 9 15,-3 1 0-15,3 1-3 16,-3 1-8-16,3-1 0 16,-3 3-1-16,0-1 0 15,0-2 0-15,3 1 0 16,-2 0 2-16,1-2 4 15,-1-1-5-15,2 0 5 16,0 0 3-16,0 0-2 16,0 0 2-16,0 0 0 0,0 0 1 15,0 0-9-15,0 0-1 16,0 0-1-16,0 0-9 16,0 0-1-16,0 0-8 15,0-2-37-15,3-5-116 16,2 0-171-16,-2-2-337 0</inkml:trace>
  <inkml:trace contextRef="#ctx0" brushRef="#br0" timeOffset="19531.66">15544 9642 426 0,'0'0'163'0,"0"0"-21"16,0 0-61-16,0 0-11 15,0 0 13-15,8-72-21 16,-7 59-7-16,1 0 27 16,-2 1 14-16,1-2 10 0,-1 1-3 15,0-1 0-15,2-1-17 16,-2 2-19-16,1-1-18 16,2 0-19-16,-1-2-7 15,1 0-2-15,-1 0 12 16,0-2 17-16,-1 2 12 15,-1-1-10-15,2-1 10 16,-2-3-12-16,0 5-12 16,0-2 10-16,0 4-11 15,0-1 3-15,0 2-8 16,0-1-10-16,0 0-5 0,0 0-4 16,0 0-4-16,0-2-2 15,0 1 4 1,0-1 8-16,0-1 2 0,0 1 3 15,0-3 7-15,0 2-7 16,0-3-7-16,0 1 7 16,0 1 7-16,0-2-8 15,0-1-2-15,0 1-2 16,0-4 5-16,0 2-9 16,0-3-5-16,0 0-8 15,0-1 5-15,0-2 4 16,0 0 4-16,0 0 4 15,-2-1-9-15,1 1 5 16,-3 2 5-16,2 0-4 16,1 3-1-16,1-2-7 15,-2 3 4-15,2-2 1 16,-1-1 2-16,-2-1 3 16,1-2 7-16,-2-5 1 0,-1-2-5 15,2-3 1-15,0-3-8 16,0 1-8-16,-1 0 7 15,1 2-12-15,1 3 9 16,1 3 7-16,-2 3 2 16,0 3-5-16,0-1 4 15,-2-1 0-15,1-1 1 16,-2-1-11-16,0-6 1 16,1-3-8-16,1-2 0 15,-1 1 0-15,2 3 6 16,2 2-6-16,-1 6 1 0,1 1 17 15,-2 5-7-15,3 2 2 16,-1 0 4 0,-1 1 3-16,2-2 6 15,-1 0-20-15,-1 0 1 0,1-3-1 16,1 1-6-16,0-2 5 16,0-2-6-16,0 0 1 15,0 3 11-15,0 3-4 16,0 1 2-16,0 5 7 15,0 0-2-15,0 1 0 16,0 1-3-16,0-2 16 16,0 1-17-16,0-3-5 15,0-4-6-15,0 0 1 16,0-3 8-16,0-3-8 0,0 2 0 16,0 1 0-16,0 1 8 15,1 6-7-15,-1 4 7 16,0 3-2-16,0 4 4 15,0-1-5-15,0 0-5 16,0 0 0-16,0-1 0 16,0-1 0-16,0 0 0 15,0-2 0-15,0 0 1 16,0 2 5-16,0 1-1 16,0 3-5-16,0 2-1 15,0 1 1-15,0 3 1 16,0-1 4-16,0-1-5 15,0-1 0-15,0 2 0 16,0-5 6-16,0-2-6 16,0-1 0-16,0 1 10 0,0-1-11 15,0 3 1-15,2 0 7 16,-2 3-8-16,0 2 0 16,0 1 1-16,0 0-1 15,0 0 0-15,0 0-2 16,0 0 1-16,0 0 0 15,0 0 1-15,0 0 0 16,0 0 0-16,0 0 0 16,0 0-1-16,0 0-8 15,0 0-11-15,0 1-10 16,-2 11-179-16,-2-3-381 0,-2 0-31 16</inkml:trace>
  <inkml:trace contextRef="#ctx0" brushRef="#br0" timeOffset="20711.8">14539 6566 584 0,'0'0'257'0,"0"0"-18"16,0 0-99-16,0 0-22 16,0 0-63-16,0 0-22 15,0 0 3-15,-2-20 5 16,2 13 1-16,2 0-3 16,4 0 2-16,0 1 25 0,4 0 1 15,-1 2-22-15,2 4-20 16,5 0-18-16,1 0-6 15,3 0 1-15,2 0 7 16,1 4-2-16,-4 5 3 16,-1 0-10-16,-4-2-1 15,-4 1-8-15,-4-1-2 16,-5 1 2-16,-1 0 9 16,0 4 42-16,0 2 11 15,-4 2-7-15,-8 4-16 16,-3 1-8-16,-3 1-12 15,-3 1 3-15,-1 1-5 16,-3-1 1-16,1 2-8 16,-1-2 5-16,2 1-4 0,1-2-1 15,2-1-1 1,5-1 1-16,2-3-1 0,5-2 1 16,2-2 17-16,5-3-2 15,1-2-15-15,0-2 8 16,0-3-9-16,0-1-6 15,6-1-6-15,0-1 12 16,7 0 8-16,1 0-1 16,2 0 6-16,-1-1 5 15,3-4-3-15,-2 2-6 16,1 0-3-16,-2 3-6 16,-2 0-52-16,-1-1-60 15,0 1-70-15,1-6-75 16,-2 0-135-16,-2-1-235 0</inkml:trace>
  <inkml:trace contextRef="#ctx0" brushRef="#br0" timeOffset="21294.51">14885 6643 232 0,'0'0'630'0,"0"0"-436"16,0 0-92-16,0 0-77 16,0 0-18-16,0 0-1 15,-60 72 16-15,48-48 34 16,1 1 8-16,1-1-7 15,4 1-11-15,3-4-15 16,3-2-17-16,0 0 14 16,0-3 1-16,9-1-16 15,4-5 13-15,0-1-1 16,3-3-24-16,-1-3 9 16,3-2-4-16,-2-1 0 15,2 0 6-15,-3 0 7 0,1-8 7 16,-2-5 10-16,-1-1 7 15,-1-3 3-15,-3-3-12 16,0-2-3-16,-5 0-9 16,-2-4 16-16,-2 3 12 15,0 0 1-15,0 2-12 16,0 3 13-16,-6-1-6 16,-3 3-17-16,2 2 14 15,-2 0-2-15,0 3-1 16,-5 1-10-16,4 0 0 15,-5 3-13-15,5 1-3 16,-3 0-1-16,3 3-13 16,1 2-2-16,2-1-5 0,1 2-2 15,-2 0-12-15,4 0-25 16,-1 0-106-16,1 11-234 16,-1-3-217-16,2 1-245 0</inkml:trace>
  <inkml:trace contextRef="#ctx0" brushRef="#br0" timeOffset="23843.42">18249 9733 199 0,'0'0'133'0,"0"0"7"15,0 0-39-15,0 0-7 16,0 0-26-16,0 0-14 16,0 0-13-16,-21-14-25 15,20 14 0-15,-3-1 8 16,3 1 34-16,-5 0-5 15,3 0-6-15,-3 0-13 16,0 0-27-16,0 0-7 16,0 0-1-16,-2 6-4 15,1-2 5-15,1 0 1 16,2-1 7-16,-1-1 12 16,4-2 28-16,-1 0 5 0,2 0 5 15,0 0-22-15,0 0-20 16,0 0 3-16,0 0 9 15,0 0 12-15,0 0 15 16,-2 0 24-16,2 0-6 16,-2 0 4-16,1-6 0 15,-2-3-21-15,0-1 21 16,0-2-17-16,0-4-8 16,0 0-15-16,-1-6 9 15,3 0 9-15,-1-3-13 16,1-3-2-16,-1 0 3 15,1 0 2-15,-2 0-10 16,0-1-1-16,2 3-7 16,-2-1 7-16,1 0-13 15,2 2-8-15,0-4 1 0,0 1 3 16,0-3 3-16,0-3-8 16,0 2 19-16,0-1 3 15,0 1-9-15,0 2 7 16,-1 4-19-16,-2-1 6 15,0 4 7-15,0 1-10 16,0-2-5-16,0 2-4 16,1 0-6-16,1 1 5 15,-2 1 9-15,3-2-9 16,0 3 6-16,0 0-3 16,0-3 12-16,0 2 3 15,0 0-9-15,0 1-2 16,0-1 5-16,0 2-8 0,0 1-8 15,0 1-1 1,0 2 13-16,0 3-5 0,0 0 13 16,0-1-1-16,0 1-3 15,0 4-1-15,0-3-5 16,0 1 4-16,0 0-14 16,0-3 5-16,0 1-6 15,0-1-1-15,0-1 6 16,0 2 12-16,0 3-9 15,0 2 8-15,0 1 5 16,0 4 8-16,0 1-3 16,0 0-13-16,0 0-13 0,0 0 8 15,0 0-8-15,0 0 6 16,0 0-5-16,0 0-2 16,0 0 6-16,0 0-5 15,0 0-1-15,0 0-1 16,0 0-40-16,0 2-153 15,-4 6-280-15,-4-2-311 16,-1-2-349-16</inkml:trace>
  <inkml:trace contextRef="#ctx0" brushRef="#br0" timeOffset="25223.94">17762 8151 738 0,'0'0'360'16,"0"0"-48"0,0 0-132-16,0 0-84 0,0 0-52 15,0 0-14-15,0 0 0 16,-32 12-16-16,22-7-8 16,-1 3 35-16,-1 2-31 15,0 1-4-15,3 3-6 16,1 3-1-16,1 2-4 15,3 0 5-15,1 0 1 16,3-3 11-16,0 1-6 16,0-3 3-16,0 1-1 15,4-3 3-15,6 3 9 16,-2-3-5-16,3 2-5 16,0-2 5-16,1 0-4 0,1-2-5 15,0 1 0-15,-3-1-4 16,2 0-1-16,-3 0 5 15,-1-2 1-15,-2 2-1 16,-1 0-5-16,0 1 0 16,-1-1 5-16,1 2-4 15,-2-2 7-15,0 0-7 16,-2-3-1-16,-1-1 10 16,0 0-10-16,0-3 9 15,0 1 1-15,0 1 2 16,0-1 3-16,-1 1-4 15,-5 2-6-15,-2 2-5 0,-2 1-1 16,1 0 0-16,-2 1 0 16,-2-1-9-16,3-1-4 15,-2-4 6-15,0-3 5 16,1-2-12-16,2 0-17 16,-1 0-4-16,1-1 14 15,0-9 1-15,0 1-2 16,2-3 3-16,2-1 0 15,1-1 11-15,1 1 7 16,1-1-6-16,2 2 7 16,0 1 11-16,0-2-6 15,0 2-4-15,5-1 4 16,5-4-4-16,3 2-1 0,3 1 0 16,1-3 2-1,0 2 4-15,2-2-5 0,-1 3 10 16,-1-2-3-16,0 1-7 15,-3 0 5-15,-3 1 0 16,0 0 6-16,-2 3 0 16,0-4-2-16,-3 3-4 15,1 0 0-15,0 1 7 16,-4 0-7-16,0-1 14 16,-2 4 19-16,1-2 14 15,-2 2 8-15,0-1 7 16,0 1-16-16,0-2-11 15,-3 1-8-15,-3 0 1 16,1-1-12-16,-1 2-10 0,0 0-2 16,3 1-2-16,-1-2-1 15,1 2-5-15,-2-3-1 16,1 2 5-16,-1 0 0 16,0 1-5-16,2 0-1 15,-2 2-1-15,2 2-11 16,0 2-3-16,-2 0-65 15,-2 0-170-15,0 7-306 16,-1-1-649-16</inkml:trace>
  <inkml:trace contextRef="#ctx0" brushRef="#br0" timeOffset="28802.68">20898 9817 307 0,'0'0'143'16,"0"0"-31"-16,0 0-31 15,0 0 20-15,0 0 0 16,0 0-4-16,0 0 16 16,5-5 7-16,-5 5-3 15,0-2-1-15,0 0-3 16,0 0-17-16,0-3-23 15,2-2-33-15,-1-1-7 0,1-3 17 16,-2-2-6 0,1-2-3-16,-1 0-21 0,0-4-1 15,0 0 6-15,0-1-1 16,0 0 10-16,0 1 9 16,0-1-10-16,0 2 33 15,0-1-34-15,0 1-7 16,0-2 14-16,0 1-5 15,0-1-9-15,0 0 12 16,0-1-22-16,0 3-6 16,0 0 0-16,0 0-8 15,-1 1 8-15,1 0-8 0,-2 1 14 16,-1-2 9 0,2 4 1-16,-1-1 2 0,0 2 7 15,2 2-4-15,-1 1-8 16,1 2-10-16,-3 1-5 15,3 0 2-15,0-2 0 16,0 0 6-16,-1-1 1 16,1 0-1-16,0 1-1 15,-2 0-5-15,2 0-3 16,0 4 1-16,-1 1 2 16,1 1 1-16,0 2 5 15,0 0-3-15,0-1-4 16,0 1-7-16,0-1-1 15,0 1 2-15,0-1 7 16,0 1 0-16,-2-1 2 0,2 0 1 16,0 0-4-16,0 0-7 15,0 2 5-15,0-2-6 16,0 1 1-16,-1 1 0 16,1-3 6-16,0 3-6 15,0-2 5-15,0 0-4 16,-2-2-1-16,2-2-1 15,-1-2 1-15,1 1 7 16,-2 1-1-16,1-2 8 16,1 4-6-16,0 3 2 15,0-1-10-15,0 2 1 16,0-1 9-16,0 1-3 16,0 0-1-16,0-1 7 15,-2-1 2-15,2-1-1 0,0 1-7 16,-1 0-1-16,1 0 5 15,0 0 2-15,0 1-4 16,0-2 1-16,0 3-4 16,0-3-5-16,0-1-2 15,0-1 0-15,0 1 8 16,0 0-7-16,0 1 9 16,0 0 12-16,0 2-4 15,0 1-6-15,-2-2 5 16,2 2-5-16,0-2-11 15,0 0 8-15,0-1 1 16,0 0-8-16,0-2-1 16,0-1 10-16,0 2-10 15,0 0 10-15,0-2-2 0,0 1-3 16,0-2-6-16,0 0 0 16,0-2 1-16,0 3 5 15,0 1 3-15,0 0 3 16,0 5-1-16,0-2 2 15,0 0-7-15,0 1 11 16,0 0-4-16,0-3-4 16,0 2-9-16,0-3 1 15,0-1-1-15,0 2 2 16,0 0-2-16,0 2 11 0,0 0-10 16,0 2 8-1,0 0-8-15,0 0-1 0,0 0-1 16,0 0 1-16,0 0 0 15,0 0 1-15,0 0 5 16,0 0-5-16,0 0 5 16,0 0 3-16,0 0-2 15,0 0 2-15,0 0-3 16,0 0 2-16,0 0 1 16,0 0-2-16,0 0-6 15,0 0-1-15,0 0 0 16,0 0 0-16,0 0 0 15,0-1-2-15,0 1 2 16,0 0-1-16,0 0 1 16,0 0-2-16,0 0 1 0,0 0-9 15,-1 0-30 1,-2 0-65-16,-7 9-139 0,4-2-304 16,-4-1-300-16</inkml:trace>
  <inkml:trace contextRef="#ctx0" brushRef="#br0" timeOffset="29634.32">20509 8722 130 0,'0'0'677'0,"0"0"-482"16,0 0-18-16,0 0-53 16,0 0-11-16,0 0-52 15,0 0-10-15,-9-6 26 0,1 8-1 16,-3 2-22 0,-1 4-13-16,-6 4-26 0,-1 3-13 15,-1 4 4-15,-1 6 0 16,1 2-4-16,0 2-2 15,4 2 1-15,2 0-1 16,3-1 10-16,3-3-1 16,3-2 0-16,4-2-3 15,1-4 4-15,0 1-9 16,0-3 1-16,3-1-1 16,8 0 0-16,3-6-1 15,0 2 1-15,4-5-1 16,-1-1 1-16,0-2 0 0,1-4 5 15,-3 0-4-15,1 0-2 16,-4 0 3-16,0-4-3 16,0-8 0-16,-1 1 12 15,-2-3-12-15,1 1-9 16,-4 1 8-16,0 1 1 16,-5-1 11-16,1 1 0 15,-2 3 4-15,0 0 1 16,0-1-4-16,0 2 8 15,0 1-8-15,-2-1 3 16,-4 1-5-16,0-1 15 16,0 2 11-16,-2-1-9 15,0 4 4-15,-1-2-5 16,0 4-8-16,-4 0-18 16,-1 0 0-16,-4 0 8 0,-2 6 10 15,-2 5-17 1,0 2 6-16,1-2-6 0,5 0 8 15,1-2-7-15,6-3-1 16,4-3-1-16,2 0 0 16,3-3-7-16,0 0-127 15,0 0-150-15,0 0-300 16,0 0-300-16</inkml:trace>
  <inkml:trace contextRef="#ctx0" brushRef="#br0" timeOffset="31949.41">23547 9834 400 0,'0'0'189'0,"0"0"-45"16,0 0-50-16,0 0-16 15,0 0-25-15,0 0-28 16,0 0 7-16,12 0 4 16,-11 0 7-16,1 0 28 0,-2 0 28 15,1 0 30 1,2-2-22-16,0-2 4 16,0 0-17-16,1-1-29 15,-2 3-16-15,-2-1-3 0,0 1 20 16,0 0 1-16,0-2 12 15,0-3-22-15,0-2-18 16,0-5-8-16,0 1 1 16,0-5 10-16,-4-1-11 15,2 0-9-15,-1-2-10 16,2 1 1-16,-2 1-1 16,0 1 10-16,-2 2 12 15,-1 0 11-15,2 0-7 16,-3 3 10-16,1-4-9 15,1 2-15-15,2-2-5 16,0-1-12-16,1 1-6 0,2-2 0 16,0 0 1-1,-1 1 4-15,1-1-5 0,-3 3 14 16,-1-2 13-16,-1 3 9 16,1 1-10-16,-1-1-3 15,1 4-9-15,-1 1 4 16,1 1 8-16,-1 2-6 15,2 0 4-15,0-2-2 16,0 2-4-16,0-1-1 16,0-2 3-16,2 1-4 15,-2-3-4-15,0 1 1 16,0-2-4-16,0 1-2 16,-1-2-7-16,1 3 8 15,0 1 6-15,0 0 3 16,1 6 3-16,2 0-6 0,0 0-3 15,0 0-6 1,-2 1-5-16,2-1 0 16,0 0 5-16,0-2-5 0,0 0 0 15,0-2 7-15,0 1-7 16,0 3 12-16,0-1 13 16,0 5 5-16,0 0-8 15,0 0-15-15,0 0-8 16,0 0-6-16,0 0-2 15,0 0 7-15,0 0-5 16,0 0 6-16,0 0 0 16,-1 0 6-16,1 0-4 15,0 0 4-15,-2 0-6 0,1 0-1 16,1 0-9-16,-2 0-16 16,1 0-34-16,-2 4-113 15,-6 4-168-15,0-2-269 16,0-2-614-16</inkml:trace>
  <inkml:trace contextRef="#ctx0" brushRef="#br0" timeOffset="32965.24">23080 8964 945 0,'0'0'328'0,"0"0"-135"16,0 0-114-16,0 0-79 15,0 0-34-15,0 0-24 16,0 0 58-16,-15 36 15 15,4-19-1-15,1 3 1 16,0-1 40-16,1 3-7 0,0 0-7 16,4 0 16-16,2 0-28 15,3-1-9-15,0-3-8 16,2-4-12-16,8-1 1 16,5-5 0-16,-1-5-1 15,3-3 8-15,3 0-1 16,-1-1 3-16,2-11 0 15,0-2 4-15,-3-1 2 16,0-1-16-16,-3 2 10 16,-3 0-3-16,-3 1-6 15,-2 4-1-15,-2 2 7 16,-1 1 10-16,-1 3 37 16,-3 2 29-16,0-1-7 15,0 2-11-15,0 0-3 0,0 0-15 16,0 0-20-16,0 0-11 15,0 0 2-15,0 2-18 16,0 2-10-16,0 4-18 16,0 3 28-16,-4 4 19 15,1 2 12-15,-2 7-4 16,1 0-10-16,-1 1 0 16,2 1-1-16,0-2-3 15,0 1-5-15,0 0 1 16,2-3 5-16,-1 0-2 15,1-2 0-15,1-3-6 0,0-2-5 16,0-3 10 0,0-2-10-16,0-5 8 0,0-2-8 15,0-2 5-15,0-1 1 16,0 0 4-16,0 0-1 16,0 0 1-16,0 0-3 15,-2 0-8-15,2 0 0 16,0 0-73-16,-1 0-73 15,-5-1-150-15,1-5-215 16,-2 0-767-16</inkml:trace>
  <inkml:trace contextRef="#ctx0" brushRef="#br0" timeOffset="35131.82">26270 9770 143 0,'0'0'160'0,"0"0"-52"16,0 0-30-16,0 0-16 15,0 0 0-15,0 0 3 16,0 0-6-16,6-8-1 16,-6 8-6-16,0 0-10 15,0 0 14-15,0 0 31 16,0 0-6-16,1-2-35 0,-1 1 5 15,2-1-5-15,-1 1-15 16,1 0-14-16,-1 1-7 16,2 0-9-16,-3 0 1 15,1 0 4-15,-1 0 14 16,0 0 34-16,0 0 5 16,0 0 12-16,0-2 33 15,0 2 15-15,0 0-18 16,0-2-15-16,0 2 2 15,0-1 12-15,0 0 5 16,0-2-11-16,0 0-25 16,0-3-35-16,0-3-11 0,0-1 0 15,0-2-4 1,0-1 0-16,2-1 5 0,-2 1 10 16,0-2 2-16,1 1 7 15,-1 1-1-15,0-4 3 16,0 4-6-16,0-1 11 15,0-1-9-15,0 3-6 16,0 1-6-16,0 0 1 16,0-1-9-16,-1 0 3 15,-1 0-5-15,2-2-7 16,-1 0-4-16,1-2 2 16,0 3-3-16,-3 3 4 15,3 2 19-15,-1 3 18 16,-1 3 0-16,2 1-18 15,0 1-9-15,0 0-12 16,0 0-2-16,0 0-6 16,0 0-1-16,0 0 1 0,-1 0-1 15,1 0 1-15,0 0 0 16,0 0 5-16,0 0-5 16,0 0 1-16,0 0-2 15,0 0-1-15,0 0-6 16,0 0-1-16,0 0 7 15,0 0 0-15,0 0 1 16,0 0-1-16,0 0 1 16,-3 0-15-16,-2 1-93 15,-8 14-178-15,-2-1-271 0,1 0-288 16</inkml:trace>
  <inkml:trace contextRef="#ctx0" brushRef="#br0" timeOffset="35845.1">25768 9166 88 0,'0'0'1003'0,"0"0"-714"0,0 0 45 16,0 0-163 0,0 0-101-16,0 0-43 0,0 0-2 15,61-28 13-15,-39 28-18 16,-3 0-18-16,0 3-2 15,-2 10 0-15,-3 1 0 16,-5 3-1-16,-2 1-10 16,-7 3 11-16,0 0 1 15,-5 1 26-15,-13-1-2 16,0 0-10-16,-4-4-1 16,0 3-2-16,0-5 3 15,3-1-5-15,4-2 29 16,3 0 36-16,6-5-16 0,6 3-33 15,0-2-26 1,6-2-9-16,17 0 9 0,8-4 10 16,6-2 30-16,6 0 42 15,-2 0-21-15,-5 0-21 16,-6 0-15-16,-8 0-17 16,-10 0-8-16,-8 0 1 15,-4 0-1-15,-3 0-13 16,-13 6-61-16,-20 6-164 15,8-1-261-15,1-3-389 0</inkml:trace>
  <inkml:trace contextRef="#ctx0" brushRef="#br1" timeOffset="53244.23">4769 5500 166 0,'0'0'127'0,"0"0"-53"16,0 0-12-16,0 0 26 16,0 0 27-16,0 0 9 15,0 0-1-15,2 0 0 16,-2 0-13-16,0 0-16 15,0 0 14-15,0 0 11 0,0 0-8 16,0 0-17-16,0 0 20 16,0 0-9-16,0 0-34 15,0 0-16-15,0 0-4 16,0 0-4-16,0 0-10 16,0 0-9-16,0 3-6 15,-2 1 8-15,-2 2-30 16,-2 4 0-16,-3 2 7 15,0 3-5-15,0 2 5 16,-4 2-5-16,-1 1 5 16,-2 0-6-16,2 2 0 15,-5 0 0-15,7 0 1 16,-3-4 5-16,5 0-7 0,2-4-1 16,-2-3 1-16,5-1 0 15,1-1 1-15,-1-2 0 16,-1 2 6-16,-1 1-5 15,-2 1 6-15,0-1-2 16,1 2-4-16,-2-1-1 16,3-3-1-16,2-1 2 15,1-3-1-15,2-1 0 16,-1-1 0-16,3-2 11 16,0 0-1-16,0 0 19 15,0 0 1-15,0 0-16 16,-3 1-9-16,-1 4-6 15,1 1 0-15,-2 0 0 0,1 1-1 16,-1 2-5 0,1-4 5-16,1 0 1 0,1-4-1 15,1-1 1-15,1 0 0 16,0 0 0-16,0 0 0 16,0 0-7-16,0 0-1 15,0 0 7-15,0 0-21 16,0 0-19-16,1-4-19 15,4-2-34-15,-1 0-117 16,5-5-84-16,-1 1-185 16,-1 0-211-16</inkml:trace>
  <inkml:trace contextRef="#ctx0" brushRef="#br1" timeOffset="55792.15">4553 5599 68 0,'0'0'150'0,"0"0"-4"0,0 0-21 16,0 0-12-16,0 0 14 16,0 0 4-16,0 0-31 15,-30-38-9-15,27 38 7 16,0 0-11-16,0 0-19 15,-1 0-20-15,1 0-7 16,0 0-8-16,0 0 2 16,1 0-10-16,-1 0-12 15,2 0-3-15,1 0-3 16,0 0 6-16,0 0 12 16,0 0 5-16,0 0 5 15,0 0-11-15,0 0-1 16,0 0-1-16,0 0-10 0,0 0-4 15,0 0-8 1,0 0-9-16,0 0-3 0,0 0 2 16,0 0 0-16,0 0 0 15,0 0 9-15,0 0 1 16,0 3 0-16,1-2 0 16,2 1 0-16,0 2 1 15,-1-2-1-15,4 3 2 16,-2 1-1-16,4-1 9 15,-2 3 2-15,1-1 11 16,2 2-7-16,0 2 29 16,0 1-8-16,3-1-20 15,-2 2-2-15,1-2 2 0,2 0 1 16,-2 0-6-16,-1 1-1 16,2-2-3-16,-3 0 1 15,2 0 2-15,0 0 2 16,-3-2-5-16,1 2 2 15,-3-1-1-15,4-2-8 16,-2 2 0-16,-2-2 10 16,0-1-11-16,-1-2 1 15,-2 0 8-15,-1-2-9 16,-1-2 6-16,1 0-5 16,-2 0 8-16,3 3 1 15,-3-3 7-15,3 1-5 16,-3-1-11-16,3 0 9 0,-3 0-8 15,3 1 4-15,-3-1-5 16,3 1 1-16,-1 1-1 16,2 0 0-16,-1 0 5 15,0 1 1-15,1 0-6 16,-1 0-1-16,0 0 1 16,0-2 0-16,-1 1 0 15,-1-1-1-15,1-1 1 16,-2 0-1-16,0 0 9 15,0 0-3-15,0 0-4 16,0 0 18-16,0 0 20 16,0 0 15-16,0 0 4 15,0 0-9-15,0 0-1 0,0 0-18 16,0 0-18 0,-2 0-13-16,-5 0-163 0,-2 0-540 15</inkml:trace>
  <inkml:trace contextRef="#ctx0" brushRef="#br1" timeOffset="59488.02">15801 9263 217 0,'0'0'314'0,"0"0"-84"16,0 0-90-16,0 0-35 15,0 0-14-15,0 0 5 16,0 0 18-16,0 0 4 0,0 0 20 16,0 0-6-1,0 0-31-15,0 0-10 16,0 0-27-16,0 0-24 0,0 0-17 16,0 0-4-16,0 0-3 15,0 0-6-15,0 2 2 16,0 2-11-16,0 2 14 15,0 1-9-15,0-1-5 16,0-1 1-16,0 2 5 16,0-3 2-16,0 2 4 15,0 0 0-15,0 2-1 16,0-2-5-16,0 4-6 16,0 0 1-16,0 1 5 15,0 0-1-15,0 4-4 16,0-2 17-16,-3 2 3 15,1 2-9-15,1-2-4 0,-1 1-3 16,1-1-5-16,-1 1 0 16,1-1 0-1,-2 0 0-15,0-3 6 0,0 1 3 16,0-2 7-16,0 3 0 16,-2-3-6-16,2 3-2 15,0-1-9-15,0 0 1 16,0-1 1-16,2-2-1 15,1-1 0-15,0-2 0 16,-2 0 1-16,2-1-2 16,0-1 1-16,-2 0 4 15,0 0-5-15,2 1 0 16,-1 0 9-16,-1 1-1 0,1 0 1 16,-1-2 2-16,1 2 6 15,-1-3-4-15,1 1-3 16,1-3-2-16,-2 1-3 15,2-3-5-15,0 2 0 16,-1-1 1-16,-1-1 0 16,2 0-1-16,0 0 1 15,0 0-1-15,0 0-8 16,0 0-26-16,0 0-58 16,0 0-8-16,0 0-12 15,0 0-4-15,-6 0-93 16,0 0-82-16,-3 0-37 15,-3 5-66-15,3 3 128 0,0-5-45 16</inkml:trace>
  <inkml:trace contextRef="#ctx0" brushRef="#br1" timeOffset="60488.25">16051 8943 902 0,'0'0'336'0,"0"0"-80"16,0 0-88-16,0 0-33 15,0 0-54-15,0 0-36 16,0 0-11-16,-1 0-19 16,1 0-15-16,0 0 0 15,0 0-14-15,0 0-16 16,0 0-3-16,4 0 16 15,5-2 15-15,2 0 1 16,-1 2 0-16,5 0 0 16,-3 0 1-16,1 0 1 15,-1 0-1-15,-3 4 1 16,0-1 0-16,-1 1 5 16,-4 0 4-16,-1 1-9 15,0 0 10-15,-1 1 0 16,-2 0 6-16,0 0-3 0,0 2 13 15,0 2-19 1,-3 2-8-16,-6 0 0 0,-4 2-11 16,0-1-7-16,1 1 17 15,2-5 1-15,4-3 0 16,3-1 0-16,0-2 1 16,3-1-1-16,0 0-7 15,0 0-7-15,0 1 2 16,0 0-4-16,0 0-3 15,0 0 17-15,0-1 1 16,5 2-12-16,1 0 6 16,4 1-4-16,-3-1 4 0,4 2 7 15,0 0-2-15,0 0 2 16,0 0 0-16,2 2 0 16,-4-2 1-16,-1 2 9 15,-2-1-1-15,-3 1 4 16,1 0-4-16,-1-1 1 15,-3 2-1-15,0-1-9 16,0-1-7-16,0-1-3 16,0 1 10-16,-6-1 13 15,-3 1-1-15,-5 2 1 16,-2-1 19-16,-3 2-18 16,-2-1 5-16,0-2 9 0,3 0-7 15,0-2-8-15,6-1-11 16,4-4-2-1,1 0-3-15,3 0-104 0,-1 0-76 16,1-4-320-16,-1-1-443 0</inkml:trace>
  <inkml:trace contextRef="#ctx0" brushRef="#br1" timeOffset="62917.23">18304 8634 26 0,'0'0'56'0,"0"0"-2"0,0 0-11 16,0 0-7-16,0 0-4 15,0 0 8-15,0 0 14 16,6 0 3-16,-6 0 11 16,0 0 17-16,0 0 5 15,0 0-18-15,0 0-4 16,0 0 21-16,0 0 7 15,0 0-5-15,0 0-28 16,0 0-15-16,0 0-6 16,0 0-19-16,0 0-4 15,0 0 13-15,0 2 19 16,0 0 18-16,0 2 1 16,0-2-6-16,0 3 7 0,0 2 6 15,0 0-11 1,0 4-12-16,0 0-4 0,0 3-12 15,0 3-1-15,0 2-1 16,0 0-8-16,0 5 8 16,0-1 1-16,0 5-9 15,0-3-9-15,0 2-3 16,0-3-14-16,0 0 13 16,0-2-14-16,0 1 5 15,0-3-4-15,0-1-1 16,1 1 0-16,1 0 0 15,-1 1 0-15,1-3 7 16,0 2-7-16,-1-4 5 0,1 1-4 16,1-1-1-16,-2 1-1 15,1-2 1-15,-1 4 8 16,1-1-8-16,-1 2 7 16,1-1 2-16,-1 1 5 15,1 0-9-15,-1 0-5 16,1 0 0-16,-2-1 5 15,2 1-5-15,0 1 5 16,1 2-6-16,-2-2 0 16,2 0 2-16,-1 0-1 15,1-1 0-15,0-2 6 16,-2-1-7-16,2 1 0 16,-1-5 1-16,0 1 0 15,-1 1-1-15,2-1 0 16,1-3 1-16,-1 1-1 15,0 0 8-15,-1-1-2 16,1 0-5-16,0 2 5 0,-2-3-6 16,2-1 2-16,-1 2 5 15,-1-3-7-15,1-1 0 16,-1 0 0-16,1 0 1 16,0 0-1-16,-2 2 6 15,2 1-5-15,-2-1 8 16,1 2-9-16,-1-3 2 15,2-1-2-15,-2-2 2 16,0-2-1-16,1 0 0 0,-1 0 0 16,0-2 5-16,0 2 1 15,0 2 0-15,0 1 5 16,0 2-1-16,0 3 0 16,0 3-5-16,0-2 6 15,0 1-10-15,0-2-2 16,0-2 1-16,0-5 0 15,0-3 1-15,0-1 12 16,0 0 19-16,0 0 28 16,0 0-15-16,0-8-29 15,0-3-17-15,0-14-129 16,0 4-214-16,-4-1-480 0</inkml:trace>
  <inkml:trace contextRef="#ctx0" brushRef="#br1" timeOffset="64128.19">18879 8488 532 0,'0'0'280'16,"0"0"-53"-16,0 0-58 15,0 0-34-15,0 0-34 16,0 0-21-16,0 0-1 16,-13 4 17-16,6-2 0 15,1 3-3-15,-1 0-10 16,-1 3-25-16,-3 2-33 15,-2 2-24-15,0 3 0 16,0-1-1-16,-1 5 1 16,-2 0-1-16,1 2 0 0,0-1 0 15,1-2-6-15,3 1 6 16,3-2 0-16,1-1 0 16,2 0 0-16,-1-2 1 15,3 0 7-15,3-2-7 16,0-2-1-16,0-1-6 15,0-1 0-15,0 1-3 16,0-2 9-16,0 1-1 16,6-1-4-16,0 0 4 15,0 1-10-15,0-2 4 16,0-2-9-16,1 1 1 16,-1-3-9-16,0 2 7 15,0-4-4-15,1 0 6 16,1 0 15-16,0 0 7 15,1 0 6-15,0-5-4 0,1-2 1 16,-1 0 3-16,-1-1-5 16,-1 1-2-16,-3 1-5 15,1 1 9-15,-1-1-1 16,-1 0-9-16,0 0 1 16,2 1 17-16,-2-2-3 15,1-1-9-15,-2 1 2 16,1 1 3-16,-2-3-3 15,1 2 4-15,-1 1 18 16,-1 2 19-16,0 0-2 16,0 0-4-16,0 1 7 15,0 0-5-15,0 1-14 16,0-1 3-16,0 0 3 0,-1 0-10 16,-2 0-8-16,-2 0 23 15,0 0-4-15,-2 2-8 16,0-1-3-16,-1 2-9 15,-2-2-2-15,0 2-2 16,-1 0-8-16,-2 0-6 16,1 0 1-16,-1 0 10 15,2 0-3-15,0 0 1 16,1 0-8-16,1 0 5 16,2 0 0-16,0 0 2 15,0 0 2-15,3 0-4 16,-1 4-5-16,2-3-1 15,0-1-8-15,2 1-2 0,1-1-13 16,0 0-35-16,0 0-52 16,0 0-83-16,0 0-185 15,0 0-232-15,0 0-196 0</inkml:trace>
  <inkml:trace contextRef="#ctx0" brushRef="#br1" timeOffset="66363.59">21169 8887 134 0,'0'0'208'0,"0"0"-108"16,0 0-15-16,0 0 1 15,0 0-12-15,0 0-22 16,0 0-30-16,-12 0 2 16,12 0 45-16,0 0 43 15,-2 0-8-15,2 0-32 16,-1 0-7-16,-1 0-17 0,-1 0-34 16,2 0-14-16,-2 0 0 15,-1 0-10-15,2 0-3 16,-1 0 1-16,2 0 11 15,1 0 0-15,0 0 1 16,0 0 14-16,0 0 32 16,0 0 21-16,0 0 27 15,0 0 25-15,0 0-7 16,0 0 7-16,0 0-4 16,0 0-13-16,0 0-16 15,0 0-14-15,0 0-20 0,0 0-18 16,0 6-8-16,-2 4-6 15,-1 5 2-15,0 5-4 16,0 1 2-16,1 2-3 16,1 2 2-16,1-1-4 15,0 0-3-15,0 0 11 16,0 0-6-16,0-1 1 16,1 2 2-16,2 0-9 15,0-1-5-15,1 2 4 16,0 1-4-16,1-1 0 15,-1-1-4-15,0 1-1 16,1-2-1-16,-1-2 2 16,-1 2-2-16,0-2 1 15,0-1 1-15,-3 0 4 0,0-1-5 16,0 0 5-16,0-3-5 16,0-3 0-16,0 0 0 15,0-1 1-15,0-1-1 16,0-2-1-16,0-1 2 15,0-1-1-15,0-2 0 16,0 4-1-16,-3-1 1 16,0 4 1-16,0 1-1 15,0 3 0-15,-1-1 6 16,1-1-7-16,0-1 1 16,-1 0 0-16,2 0 0 15,-1 0-1-15,2 1 0 16,1-2-2-16,0-2 2 15,0-3-6-15,0-2 5 0,0-2-14 16,0-3 0 0,0-1 8-16,0 0 6 15,0 0 0-15,0 0 0 16,0 0 0-16,0 0-11 0,0 0-3 16,0 0 6-16,0 0 8 15,0 0 1-15,0 0-2 16,0 0-17-16,0 0-12 15,0 0-27-15,0 0-15 16,0-3-49-16,10-22-144 16,0 1-343-16,2-4-692 0</inkml:trace>
  <inkml:trace contextRef="#ctx0" brushRef="#br1" timeOffset="67408.75">21655 8638 147 0,'0'0'787'0,"0"0"-557"16,0 0-49-16,0 0-85 0,0 0-14 15,0 0-13-15,0 0-17 16,-43 30-24-16,28-13 2 15,-2 3 14-15,-2 4 13 16,0 3 13-16,1 1 7 16,3 0-17-16,3-2-24 15,4-1-21-15,4-3-14 16,1-2 0-16,3-4 12 16,0 0 4-16,0-6-11 15,0 0-6-15,4-1-15 16,2-1-3-16,4 0 9 15,1-2-5-15,0 0 8 16,1 0 4-16,0-2-12 0,0-1 13 16,-3-2-1-16,1-1 2 15,-1 0 0-15,-1 0 1 16,-1 0 10-16,2-2-2 16,-2-4 4-16,2-1-3 15,1 0 2-15,-2-3-10 16,1 3 6-16,-1-3-8 15,-1 1 7-15,-1 2-5 16,-2-1 11-16,-1 1-6 16,-1 1 9-16,-2 1-1 15,0-1 3-15,0 0-6 16,0 1 7-16,0 0 12 16,0 1 1-16,0 1 2 0,0 0 2 15,0 0 1-15,0 1-7 16,-5-3-1-16,-1 4-6 15,-1-3 0-15,-2 0-9 16,-1 0-4-16,0-1 0 16,-1-1 1-16,0 2-2 15,1 0-8-15,-2-1 10 16,3 2-4-16,0 0 1 16,-1 0-7-16,2 2-1 15,1 1 0-15,0 0-1 16,2 0 0-16,0 0-5 15,2 0 6-15,2 0 8 16,1 0-7-16,0 0 0 16,0 0-1-16,0 0-7 15,0 0-29-15,0 0-50 0,0 0-100 16,0 0-111-16,0 0-87 16,0 0-221-16,0 0-47 0</inkml:trace>
  <inkml:trace contextRef="#ctx0" brushRef="#br1" timeOffset="70909.6">23856 8441 605 0,'0'0'280'0,"0"0"-16"16,0 0-67-16,0 0-43 16,0 0-7-16,0 0 11 15,0 0-25-15,1-2-25 0,-1 2-21 16,0 0-30-16,0 2-27 15,0 4-15-15,0 2 10 16,0 4 13-16,0 2-2 16,0 2-4-16,0 3 0 15,-6 2 0-15,3 2 10 16,0 0-8-16,0 1-3 16,-1 1 0-16,1 1-7 15,0-2-7-15,0-1-8 16,0 0 4-16,0-1-4 15,-1 0 3-15,-1 0-3 16,2 1 1-16,-2 1-1 16,1-1 0-16,-2 3-2 15,0 1-6-15,0-3 5 16,2-2-5-16,1-3 0 16,0 2-1-16,0-3 1 15,0 0 0-15,0 0 0 0,1 1-1 16,-2-2-1-16,2 2 1 15,1-2-1-15,-1 3 0 16,2-3-6-16,0 0 7 16,0 0 0-16,0-2-1 15,0 2 1-15,0 1 0 16,-1 0 0-16,1 1 0 16,0-2 0-16,-2 0 0 15,2-1 0-15,0-3 0 16,0 0 0-16,0-1 0 15,0 1 1-15,0 0-2 0,0 1 1 16,0-1-10 0,0-1 10-16,0-1-7 15,0 0 6-15,0-1 1 0,2 0-1 16,-1 1-11-16,1-3 11 16,1 3 1-16,-1 1 1 15,2-1-1-15,-1-2 0 16,-2 3 1-16,1-3-1 15,1 1 0-15,-2 0 2 16,1 0-1-16,-1 2 0 16,2 2-1-16,-1-2 0 15,-1 1 8-15,1-2-8 16,-1 1 0-16,1-1 0 16,-2 2 1-16,1 0-1 15,-1 0 0-15,0 3 0 16,0-4 1-16,0 0 6 0,0-1-7 15,0-1 0-15,0-2 1 16,0 1 1-16,0 0-2 16,0-3 0-16,0 0 2 15,0 0-2-15,0-2 0 16,0-1 1-16,0 0 0 16,0-2 0-16,0 1 0 15,0 0 0-15,0 3-1 16,0 0 6-16,0 1-4 15,0 2 7-15,-1 1-1 16,-1 1-8-16,1-2 0 0,1-1 1 16,-2-4-1-16,2-2 0 15,0-1-1-15,0 0-14 16,0-7-39-16,0-19-28 16,0 1-219-16,0-3-507 0</inkml:trace>
  <inkml:trace contextRef="#ctx0" brushRef="#br1" timeOffset="75171.35">24451 8251 456 0,'0'0'208'0,"0"0"-16"15,0 0-107-15,0 0-52 16,0 0-18-16,0 0 9 15,0 0 44-15,0 0 34 16,0 0 12-16,0 0 28 16,0 0-1-16,0 0-11 15,0 0-35-15,0 0-30 16,0 0-16-16,0 0-5 16,0 0 1-16,0 6 9 15,0 2-11-15,-3 3-14 16,-2 3-9-16,2 2-10 0,-1 2 0 15,1 3-4-15,2-1 7 16,-1 0-4-16,2-1 7 16,-1-1-5-16,1-1 4 15,0-2 7-15,0-1 1 16,0-1-3-16,0-1-7 16,0 1 5-16,0-1 1 15,0 0 0-15,0-1-1 16,0-1-6-16,0 0-11 15,0 0 5-15,0-2 1 16,0 1-7-16,0-3 1 16,0 0 5-16,0-3-4 15,-2 0-1-15,2-2 13 16,-1 1-3-16,1-1 0 16,-2-1 5-16,1 3-8 0,-2 0-2 15,0 1 5-15,-3 2 10 16,-3 0 2-16,0 4-4 15,-2-2-4-15,1-1-8 16,1-1-5-16,1-2 13 16,-1-2 4-16,-2 0 5 15,-1-2 3-15,-8 0-10 16,0 0 16-16,-3 0 6 16,-1-3-17-16,0-3-11 15,1-3 5-15,4 0 7 16,2 1 10-16,5-2 1 15,3 4-12-15,1 0-22 0,4 2 1 16,2 0-1-16,1 2 0 16,1 1-10-16,0 1-57 15,0 0-99-15,0 0-88 16,0 0-129-16,10 3-7 16,2 3-203-16,-4 0-113 0</inkml:trace>
  <inkml:trace contextRef="#ctx0" brushRef="#br1" timeOffset="76919.73">24506 8213 5 0,'0'0'232'16,"0"0"-81"-16,0 0-47 15,0 0 9-15,0 0-15 16,0 0-13-16,0 0-14 16,0-2-19-16,-1 2-10 0,-2 0 11 15,-2 0-17 1,4 0-14-16,1 0 31 0,0 0 39 15,0 0-8-15,-2 0 11 16,1 0-13-16,-1 0-45 16,-2-1-16-16,-1-2-13 15,1 3 0-15,1-1-8 16,0-2 7-16,1 1 7 16,-2 0 29-16,1-1 26 15,0 0-26-15,-1-2-3 16,-3 1 15-16,3 0 49 15,-5 0-61-15,3-2-15 16,-1 2-5-16,1-2 27 16,0 2-3-16,-2 1-13 15,2 0-8-15,-1 2-14 0,1 1 15 16,0 0 5 0,-3 0 1-16,2 0-7 0,-3 0-12 15,0 0-13-15,0 0 1 16,1 0-2-16,-3 4 0 15,4 0 0-15,1 0-1 16,1 3-5-16,-1-1-3 16,-1 0 9-16,2 0-6 15,-2 4 6-15,-2 0 0 16,1 0 2-16,0-1-2 16,2-1 0-16,-2 2 0 15,4-4 0-15,1 1-1 0,1-3-1 16,1-1 1-16,2 2-14 15,-1-1 9-15,1 0-1 16,-2 2-1-16,2 0 7 16,-1 2 0-16,1 0 0 15,0 1-10-15,0 0 0 16,0-2 5-16,0 2 5 16,0-4 0-16,0 3-1 15,3-4 2-15,0-2-1 16,-2 2 0-16,2-2-1 15,0 0-6-15,2 1-13 16,4-2 0-16,-2 1 21 16,4-2 0-16,2 0 6 15,-1 1-6-15,2-1 1 16,-1 0 1-16,0 0 4 0,1 0-6 16,-1 0 0-16,2 0 1 15,-1 0 8-15,0-4-8 16,0-2 5-16,-4 0 0 15,1 1-5-15,-4 3 7 16,-4 0 3-16,-1 0-2 16,-1 2-1-16,-1 0 0 15,0 0 1-15,0-2-7 16,0 2 4-16,0 0 0 16,0 0-5-16,0 0 8 15,0 0-1-15,0 0 6 16,0 0 8-16,0 0 9 15,0 0-7-15,0 0-14 0,0 0 2 16,0 0 0-16,0 0-2 16,0 0-8-16,0 0-2 15,-3 0-33-15,-6 0-101 16,-1-4-226-16,-2 0-505 0</inkml:trace>
  <inkml:trace contextRef="#ctx0" brushRef="#br1" timeOffset="81198.3">26617 6186 230 0,'0'0'199'15,"0"0"-41"-15,0 0-42 16,0 0-14-16,0 0-12 16,0 0-14-16,0 0 10 15,3-5 11-15,-3 5 7 16,0 0 5-16,0 0-2 16,0 0-20-16,0 0-26 15,0 0 9-15,0 0-7 16,0 0-12-16,0 0 3 0,0 4 14 15,0 0 12-15,0 3 10 16,0 3-14-16,0 0-23 16,0 2-20-16,-1 1-5 15,-1 1-4-15,-1 3-4 16,2 2 0-16,-4 0-4 16,2 2 0-16,-1 1 1 15,1 0-6-15,-3 0-2 16,3 0-3-16,-1 1-4 15,1-2 7-15,0 0-8 16,-2 0 9-16,2 0-10 16,-2 1 2-16,-2 4-1 15,1 1 6-15,0 0-5 16,0-1 5-16,2 0-6 16,-2-1-1-16,3 1 0 0,0-3 0 15,0 2 0-15,0-2 0 16,0-2 0-16,0 3 0 15,0-1 0-15,-2 3 0 16,0 0 0-16,0-1 1 16,1 1 0-16,1 0-1 15,0 0 1-15,-1 2-1 16,3-2-1-16,1 1 0 16,0 1 0-16,0-2 1 15,0 0 0-15,-2 3 0 16,2-2 0-16,0 3 1 15,0 1 10-15,0-3-5 16,0-1-5-16,0 0 8 16,0 1 1-16,0-3-1 15,0 0-3-15,0 2 0 0,0 0 0 16,0-1 0-16,3 3 0 16,1-2 4-16,-1-1 2 15,1 0-1-15,-1-1 4 16,0-1 9-16,1 0-5 15,-2-1 8-15,-1 1-5 16,-1-2 2-16,2 1-8 16,-2-1-2-16,1 1 2 15,1-2-7-15,-1 0-1 16,1-2 3-16,-2 1-5 16,1-4-5-16,1 3 1 0,-2-1 4 15,1 0 3-15,-1 1-8 16,2 2 6-16,-2 0-1 15,1 2-5-15,1-2 5 16,-1 2-5-16,1-1 0 16,-1 1 8-16,1-2-8 15,0 3 7-15,-1-4-8 16,-1 4 2-16,3 0 3 16,-2-1-4-16,1-2-1 15,-1 1 0-15,1-2 0 16,-1-1 1-16,1-1-2 15,-1-2 2-15,1 1-1 16,-2 0 0-16,1-1 0 16,1 0 1-16,-2 4 0 15,1-1 0-15,1 1 1 0,-2-1-1 16,1 2-1-16,2 0 0 16,-1-1 0-16,-1-1 0 15,1 1 0-15,-1-2 0 16,2-1 0-16,-3 1 0 15,1 0 2-15,-1 0-2 16,0 3 1-16,0-3-1 16,2 2 2-16,-2-2-2 15,0 1 0-15,1-2 1 16,-1 3 0-16,0-1-1 16,2 0 1-16,-1-5 0 15,1 3-1-15,-1-5 0 16,1-1 0-16,0 2-2 15,-1-1 1-15,1 3 0 16,-1-2 1-16,1 2-1 0,-1-2 0 16,1 1 0-16,-2 0 1 15,1-1 0-15,1 2-1 16,-1 0 2-16,-1-1-1 16,3 4 0-16,-3-3 0 15,0 2 0-15,0-2 0 16,0 4 0-16,0-1 0 15,0 0-1-15,0 2 1 16,0-3 1-16,0 0-1 16,0-1 0-16,0-4 0 15,0 2-1-15,0 0 2 16,0 0-1-16,0 3 0 16,0-1 0-16,0 1 0 15,0 0 0-15,0-3 0 0,0-1 0 16,0-2-1-16,0 1 1 15,0-1 0-15,0 1 0 16,0-1 0-16,0 2-1 16,0 1 1-16,0 0 0 15,0-2 0-15,0-1 0 16,0 0-1-16,0-1 0 16,0 1 1-16,0 1 0 15,0-2 0-15,0 4 1 0,0-1-1 16,0-3 0-1,0 2 0-15,0-4 0 0,0 2 0 16,0-6 1-16,0 2-1 16,0 0-6-16,0-2 6 15,0-1 0-15,0-1 0 16,0-2-6-16,0 0 4 16,0-2-7-16,3-14-21 15,1-8-22-15,1-33-204 16,-2 3-302-16,-2-4-694 0</inkml:trace>
  <inkml:trace contextRef="#ctx0" brushRef="#br1" timeOffset="82514.47">26983 6434 97 0,'0'0'489'0,"0"0"-340"15,0 0-27-15,0 0-25 0,0 0 7 16,0 0 10-16,0 0-12 16,-12-11 1-16,10 8-2 15,1 0 0-15,-1 2-24 16,-2 1-17-16,3 0-15 16,-1-2 3-16,1 2-4 15,1 0-18-15,0-1-8 16,0 1 7-16,0-2 11 15,0 1-9-15,0 1 4 16,0-1 14-16,0 1-14 16,0-3-31-16,4 1-3 15,6-2 3-15,1 1 0 16,4-2-1-16,0 2-5 0,1 2 6 16,1 1-11-16,-1 0 5 15,-1 0-3-15,3 7 9 16,-3 4 0-16,-1 0 1 15,-1 2 0-15,-4 1 0 16,-2-1 0-16,-4 2 12 16,-3-2 8-16,0 0 5 15,0 0 14-15,-10 1-18 16,-7 2-4-16,-2-3-6 16,-2 1-4-16,-3 0-8 15,2-2-1-15,2-3-7 16,4-3 8-16,4-1 0 15,1-2 1-15,7-1 0 0,1-2-1 16,3 2 0 0,0-2-11-16,0 0-8 0,0 0-27 15,0 1-26-15,0 0 11 16,3 3 24-16,3 0 37 16,3 1 12-16,0 2 0 15,0 0 4-15,1 3 7 16,3-2-6-16,-2 2-3 15,-1 0-6-15,-1 0 2 16,-1-1-4-16,-4-3 1 16,-2 0-5-16,-2 2 15 15,0-3 11-15,0 1 6 16,-8 0 5-16,-4 3-10 16,-4-3 1-16,-5-2-8 15,3-1-9-15,-3-3 1 0,6 0-7 16,1 0-1-16,3 0-6 15,5-3-5-15,1-1-12 16,3-1-50-16,2 1-44 16,0 1-54-16,0-5-113 15,5 3-345-15,3-1-166 0</inkml:trace>
  <inkml:trace contextRef="#ctx0" brushRef="#br1" timeOffset="83800.37">27483 6460 454 0,'0'0'318'16,"0"0"-58"-16,0 0-29 15,0 0-15-15,0 0-13 16,0 0-40-16,0 0-41 16,-3-3-7-16,-3 3-31 15,-5 0-60-15,-1 4-24 16,-1 3 0-16,-3 3-2 15,2 1 0-15,-1 1 0 0,2 2-4 16,1 0 5 0,0-1-5-16,3 2 6 0,-2 0 0 15,0 2-6 1,2 1 0-16,-1 0-4 0,2 0 8 16,0 2 1-16,2-3-5 15,2 1 5-15,1-3-6 16,1 1-2-16,2-1-1 15,0-2 1-15,0 0-10 16,0 1 0-16,3-4-8 16,5 0 4-16,-2-1-3 15,1 0 2-15,3 0 8 16,0-2 15-16,-1 0-5 0,-1 1 4 16,1-5 1-1,0 1 0-15,2-1 1 0,-1 0 0 16,1 0 0-16,0-2 0 15,0-1 0-15,0 0 2 16,2 0-1-16,-3 0 0 16,1 0 8-16,-1 0-2 15,-2 0-6-15,-2-3 9 16,-2 2-1-16,-1-2-3 16,-1 1 7-16,0 0 2 15,1-1-6-15,-1 0 2 16,1-1-4-16,0 0 5 15,-1 0 4-15,1-3-1 16,-2 1 1-16,1 0 46 0,-2 1 9 16,0 1 1-16,0-3-29 15,0 1 2-15,0 0-5 16,0 0-9-16,-5 2 0 16,0-4-6-16,-1 1-7 15,-1-1 6-15,3 1-9 16,-2 0 3-16,1 2-3 15,1-1 5-15,-1 2 1 16,-2 0-3-16,1-1 3 16,1 4 4-16,-1-2 5 15,0 1 2-15,-2 2-6 16,2 0-8-16,0-2-7 16,-2 0-4-16,2 2-6 15,-1-2 7-15,1 2-8 16,0-1 1-16,1 1-1 0,1-1 1 15,-2 1-1-15,1 0 0 16,-2 0-1-16,-1 0-9 16,1 0 2-16,-3 0 7 15,1 1 0-15,2 2-6 16,1-3 7-16,1 2 1 16,2-2 0-16,0 2 5 15,1-2-6-15,1 0 1 16,-1 0 0-16,2 0 0 15,-1 0 0-15,-1 0-1 16,2 0 0-16,0 0-1 16,0 0-7-16,0 0 1 15,0 0-5-15,0 0-2 16,0 0-14-16,0 0-24 0,0 0-35 16,0 0-30-16,3 0-80 15,2-2-195-15,-2-3-311 0</inkml:trace>
  <inkml:trace contextRef="#ctx0" brushRef="#br1" timeOffset="95299.56">1389 7582 420 0,'0'0'180'0,"0"0"-66"16,0 0-21-16,0 0-5 15,0 0 23-15,0 0 42 16,0 0 10-16,0 0-21 16,0 0-42-16,0 0-17 15,0 0-14-15,0 0-18 16,0 0-13-16,0 0-9 15,0 4-22-15,0 13-6 16,-2 4 12-16,-1 8-12 16,-3 6 0-16,3 2 5 15,-4 3-5-15,4 1 0 0,0-1 0 16,3-4 0-16,-3-2-1 16,0-3 0-16,-3-3 3 15,0-2 3-15,0-3-6 16,0-5 1-16,0-4 0 15,3-2 0-15,3-5 0 16,-3-2-1-16,3-3 1 16,0-2-1-16,0 0 0 15,0 0-14-15,0 0-19 16,0 0-48-16,0-8-74 16,0-3-338-16,0-2-434 0</inkml:trace>
  <inkml:trace contextRef="#ctx0" brushRef="#br1" timeOffset="95966.78">1092 7588 577 0,'0'0'312'16,"0"0"-59"-16,0 0-82 16,0 0-103-16,0 0-68 15,0 0-3-15,0 0-39 16,4-2 25-16,13 2 16 16,2 0 1-16,8 0 51 15,1 0 45-15,5 0 27 0,1-4-21 16,4 0 2-1,-1 0 6-15,-1-1-22 0,7 1-6 16,-6 2-16-16,-1 2-40 16,-3 0-17-16,-3 0-7 15,-2 0-1-15,-4 0 5 16,0 0 1-16,-5 3-7 16,-1-2 0-16,-1-1 6 15,-4 0-6-15,-1 0 6 16,-3 0 0-16,0 0 21 15,-3 0 5-15,0 0-1 16,-3 0-13-16,0 0-3 16,0 0-8-16,4 0-6 15,-4 0-1-15,3 0 5 16,-3 0-4-16,0 0 4 16,0 0-4-16,-1 0 1 0,-2 0 9 15,0 0 0-15,0 0 2 16,0 0 14-16,0 0-27 15,-8 0-85-15,-1 0-384 16,-4 0-356-16</inkml:trace>
  <inkml:trace contextRef="#ctx0" brushRef="#br1" timeOffset="96914.84">1847 7508 816 0,'0'0'225'0,"0"0"-97"16,0 0-30-16,0 0-37 15,0 0 58-15,0 0-4 16,0 0-22-16,9 88-14 16,-9-60-8-16,0 4 30 15,0 6-26-15,0 3-31 0,0 2-18 16,0-1-16-16,-5-1-4 16,-1-3-5-16,0-5 5 15,0-5-6-15,-1-6-2 16,5-5-10-16,-1-5-33 15,2-2-38-15,1-6 24 16,0-3 9-16,0-1 34 16,-2 0 15-16,2-2-23 15,-1-11-52-15,-1-1 12 16,1-9 10-16,-1-5 35 16,2-5-14-16,0-2-72 15,0 0 81-15,0 1 24 16,3 3 16-16,0 4 39 15,2 4 9-15,1 2 38 0,-2 2-21 16,5 3-12-16,-1-1-9 16,1 1-12-16,4-1 5 15,-1 2-13-15,1-2 8 16,1 1-7-16,2-1 9 16,-2 2-15-16,-2 4 4 15,1 1-11-15,-4 2-11 16,-3 3-16-16,4 1 0 15,-4 1-1-15,2 2-1 16,1 0 0-16,1 1 1 16,1 0-1-16,1 0 0 15,1 0-5-15,4 0 6 16,-3 0 1-16,0 4-1 16,-1 1 0-16,-1 0 1 15,0 1 0-15,-3 2 1 0,0 0-2 16,0 0 1-1,1 2 0-15,-2-2 0 0,-2 1 8 16,-3 0-8-16,0-2 0 16,-3 1 8-16,0 1 8 15,0-2 3-15,0 1-3 16,0 2 0-16,-8-2-2 16,-4 3-2-16,-4-2 5 15,-2 1-9-15,-9-1-2 16,0-2 2-16,-4-1 0 15,-2-2-8-15,0-3 5 0,2-1-5 16,4 0 5-16,5 0-6 16,5 0 1-16,4-2-1 15,7-1-1-15,6 1-8 16,0 1-59-16,0 1-244 16,9 0-240-16,3 3-71 0</inkml:trace>
  <inkml:trace contextRef="#ctx0" brushRef="#br1" timeOffset="97564.41">2539 7585 588 0,'0'0'669'16,"0"0"-431"-16,0 0-14 15,0 0-101-15,0 0-76 16,0 0-36-16,0 0 0 16,-24 56-9-16,8-26 0 0,-5 5 7 15,3 4-2 1,-3 2 27-16,4 1 7 0,1-2-15 15,1-3 8-15,5-4-9 16,7-3-12-16,0-5-12 16,3-5 0-16,0-4-1 15,0-3-7-15,0-5-5 16,3-2 6-16,0-2 4 16,0-1-9-16,1-2 10 15,-4-1-50-15,3 0-159 16,0 0-173-16,0 0-333 0</inkml:trace>
  <inkml:trace contextRef="#ctx0" brushRef="#br1" timeOffset="98169.18">2834 7703 876 0,'0'0'367'0,"0"0"-112"15,0 0-115 1,0 0-67-16,0 0-8 0,0 0-5 16,0 0-13-16,-67 27-4 15,51-21-7-15,5 3 1 16,-1 1 1-16,-1 0 12 16,1 2-15-16,3-1-22 15,2-2-5-15,4 1-8 16,1 1-1-16,2-3-12 15,0 2-6-15,0-2-8 16,9 1 5-16,3-1 8 16,3 2 13-16,4-2 1 0,2 1 3 15,-3-2-2-15,3 1 8 16,-3-1-8-16,-3 1 0 16,-3-2 0-16,-6-1 7 15,-2-2 2-15,-1 1 2 16,-3 2 5-16,0-2 7 15,0 2 10-15,-10-1-5 16,-4 2-1-16,-5-2-14 16,2-2-7-16,-3 0-5 15,3-3 5-15,2 0-7 16,3 0-21-16,4 0-44 16,0 0-94-16,8-1-135 15,0-4-316-15,0 2-422 0</inkml:trace>
  <inkml:trace contextRef="#ctx0" brushRef="#br1" timeOffset="99323.06">3063 7760 371 0,'0'0'338'0,"0"0"-186"0,0 0-92 16,0 0-44-16,0 0-15 16,0 0-1-16,0 0 20 15,0-3 60-15,0 3 36 16,0 0-3-16,0 0-18 15,0 0-22-15,0 0-15 16,0 0-12-16,0 0 8 16,0 0-1-16,0 0-13 15,-3 0 3-15,0 0 6 16,-3 0 10-16,-5 0-24 16,-2 6-12-16,1 3-2 15,-3 1-9-15,0 1-1 16,4-1-10-16,1 0 0 0,4 1 0 15,2-5-1-15,-1 0-1 16,5 4-12-16,0-2-6 16,0 1-6-16,0 0 5 15,0 0 1-15,9 1 7 16,2-4 2-16,0 0 9 16,3 0 0-16,1-4-1 15,1 0 2-15,2 0 1 16,0-2 8-16,0 0-2 15,3 0-6-15,-3 0 5 16,-2 0-5-16,1 0 0 16,-1 0-1-16,-1 0 9 15,0 0-8-15,-5-4 5 16,-2 2 7-16,-4-1 5 16,-1 0 27-16,0 0 27 0,-3 0 12 15,0 1-12-15,3-2-34 16,-3-2 1-16,0 0-5 15,0 1-11-15,0-2 7 16,0 1 0-16,0 1 1 16,0-1-5-16,0 2 0 15,-6-1 3-15,-1 0-2 16,-1 1-8-16,1 2-1 16,-4 0-7-16,1-2-5 15,-2 2-5-15,3 0 1 16,-3 1-2-16,0 1-7 15,2 0 1-15,-2 0-5 0,-2 0 1 16,1 1-10-16,1 5 10 16,0-1 4-16,2 0-4 15,-1 3-4-15,4-2-3 16,1 0 6-16,0-1 10 16,1 1-5-16,2-2 0 15,0-1 5-15,0 1 1 16,0-1 0-16,-1 1 0 15,-2 0 0-15,3 0 0 16,0 2 0-16,-3 2-1 16,3 1 0-16,-3 3 0 15,0 0 0-15,0 2-1 16,2 1-4-16,1 0-4 0,1 0 4 16,2-1-6-16,0 1 3 15,0-1 0-15</inkml:trace>
  <inkml:trace contextRef="#ctx0" brushRef="#br1" timeOffset="101543.41">3424 7944 0 0,'-8'-8'0'0,"2"4"0"16,0-3 0-16,-4-2 0 16,1 3 0-16,-2 1 0 15,-2 3 0-15,4-1 0 16,0 2 0-16,-3 1 0 16,8 0 0-16,-7 0 0 15,1 0 0-15,-1 0 0 0,1 0 0 16,-11 6 0-16,-1 8 0 15,5 9 0 1,-4-5 0-16,1 1 0 0,1 3 0 16,3-4 0-16,10 1 0 15,2-14 0-15,-4 1 0 16,8 6 0-16,3-1 0 16,36-5 0-16,16 1 0 15,23 2 0-15,23 8 0 16,-7 7 0-16,-13-17 0 15,-20 8 0-15,-18 0 0 16,5-1 0-16,9-10 0 16,1 0 0-16,-15-1 0 0,-11-3 0 15,-31 0 0-15,3 0 0 16,-8 0 0-16,-20 4 0 16,-6 2 0-16,2-3 0 15,1-3 0-15,9 0 0 16,6-3 0-16,3-7 0 15,6-3 0-15,-1-1 0 16,1 2 0-16,-2 1 0 16,2 2 0-16,-1 0 0 15,-1 1 0-15,2 0 0 16,2 0 0-16,-1-2 0 16,2-3 0-16,0-1 0 15,0 0 0-15,0 1 0 0,-4 0 0 16,-2 4 0-1,-6 5 0-15,-3 2 0 0,-3 2 0 16,-4 0 0-16,1 0 0 16,3 5 0-16,2-5 0 15,7 0 0-15,4 0 0 16,2-3 0-16,3-7 0 16,-3 0 0-16,3 0 0 15,-3 0 0-15,-1 3 0 16,-2 3 0-16,-2 0 0 15,-1 4 0-15,-1 0 0 16,-2 0 0-16,1 0 0 16,0 1 0-16,0 5 0 15,2-1 0-15,-1 0 0 16,7-4 0-16,0 0 0 16,1-1 0-16,2 0 0 0,0 0 0 15,-1 0 0-15,1 0 0 16,-2 0 0-16,-1-1 0 15,2-2 0-15,-2 0 0 16,0 0 0-16,-1 0 0 16,2-3 0-16,-1 0 0 15,3-1 0-15,0 0 0 16,0 3 0-16,0 0 33 16,0 4 263-16,0 0-101 15,0 0-78-15,0 0-26 16,0 0 4-16,0 0-11 15,0 0-3-15,-3-7-12 16,0 6-15-16,3 1-10 0,0 0-3 16,0-2-6-16,-3 2-1 15,3-2 26-15,0 2 7 16,0 0 18-16,-3 0 13 16,3-1 9-16,0 1 6 15,0-1-6-15,0 1-5 16,0-2-11-16,0 1-17 15,0-1-24-15,0-1-26 16,0 2-5-16,0-2 4 16,0 2 4-16,0-1 3 15,0-1 1-15,0 2 10 16,0 1 23-16,0 0 15 0,0 0-12 16,0 0-19-16,0 0-20 15,0 0-18-15,0 0-4 16,0 0-5-16,-3 0 0 15,3 0 10-15,0 0-5 16,-2 0-6-16,-2 4 0 16,-3 4-11-16,-1 7-1 15,-1 5 11-15,-4 0 0 16,5 0 1-16,2 0-1 16,0-4-8-16,3-2 8 15,2-4-14-15,-1-3 2 16,2-3-2-16,0-1 1 15,0-3 2-15,0 1 0 0,-1-1-5 16,1 0-13 0,0 2-21-16,0-1-13 0,0 3 12 15,0-2-4-15,0 0 3 16,0 1 20-16,0 0-1 16,0-3-7-16,0 2 4 15,0-2 13-15,0 0-6 16,0 0 6-16,0 0 2 15,0 1-11-15,0 2-26 16,-3 1-19-16,3 1 20 16,0-1-20-16,0-1-34 15,0-3 10-15,0 0 45 16,0 0 39-16,7-6 18 16,4-7 54-16,1-2-5 15,4-4 9-15,-1 0 8 0,0-2-12 16,2 3-10-16,-3 3-5 15,-3 1 5-15,2 3 0 16,-2 0 0-16,-4 5-4 16,3-1 6-16,-5 2-8 15,1 1-13-15,-3 3-13 16,0-1-3-16,-3 2 1 16,3 0-10-16,-3 0-1 15,0 0-9-15,3 0-2 16,-1 11 12-16,3 1 12 15,-2 4 0-15,2 1 0 0,-1 3-5 16,1-2-4-16,1 0-2 16,-3-5 1-16,4 0-2 15,-4-4 0-15,3-1-1 16,-3-2-69-16,2-2-84 16,1-2-109-16,1-1-246 15,-1-1-176-15</inkml:trace>
  <inkml:trace contextRef="#ctx0" brushRef="#br1" timeOffset="102176.3">3855 7816 879 0,'0'0'631'0,"0"0"-427"16,0 0-102-16,0 0-62 15,0 0-31-15,0 0-9 16,0 0 0-16,-78 41-27 16,65-29-17-16,4-2 11 15,1-1 23-15,4-2 2 16,1-2 2-16,3 2-27 16,0-1-28-16,4 0 11 15,10 0 11-15,5-1 24 16,2 1 15-16,3 1 5 15,3 0 20-15,0 0 13 0,-4 0-3 16,-3 1-13-16,-2 1-8 16,-6 1 4-16,-2-2 1 15,-7 0 5-15,0 1-5 16,-3 0 3-16,0 1 0 16,0-1-6-16,-10 1-16 15,-4 0-18-15,-2-2-15 16,-2-2-5-16,5-3 16 15,1-3 13-15,1 0-64 16,8 0 50-16,3-6 1 16,0-1-27-16,0-5 4 15,14 0 30-15,2 0 9 16,2 1 6-16,4-1 10 0,2 2 18 16,-1 0 14-1,2 0 4-15,-1 3 45 0,-2-1-14 16,-7 2-33-16,-6 5-25 15,-2 1-8-15,-5 0-10 16,1 6 7-16,-3 6 21 16,3 2 2-16,-3 2-14 15,3 0-17-15,0-5-41 16,-3 0-89-16,3-5-55 16,-3-5-50-16,0-1-79 15,0 0-95-15</inkml:trace>
  <inkml:trace contextRef="#ctx0" brushRef="#br1" timeOffset="102329.47">4095 7720 713 0,'0'0'587'15,"0"0"-423"-15,0 0-96 16,0 0-68-16,0 0-123 15,0 0-195-15,0 0-323 0</inkml:trace>
  <inkml:trace contextRef="#ctx0" brushRef="#br1" timeOffset="102642.42">4228 7459 580 0,'0'0'866'16,"0"0"-662"-16,0 0-119 15,0 0-59-15,0 0-26 16,0 0 1-16,3 94 27 16,-3-55 14-16,3 4-23 15,1 3 4-15,-4 1 1 16,3 0-7-16,0 0-6 15,-1-1-10-15,-2-4 7 16,0 0-8-16,0-8-19 0,0-1-98 16,0-1-100-16,0-7-114 15,0-8-224-15</inkml:trace>
  <inkml:trace contextRef="#ctx0" brushRef="#br1" timeOffset="102914.17">4238 7897 811 0,'0'0'359'15,"0"0"-229"-15,0 0-90 16,0 0-13-16,0 0 28 16,0 0 29-16,0 0 40 0,94-2-63 15,-77 6-39 1,-3 7-9-16,-3 5-2 0,1 2 4 15,-2 4 4-15,-2-2 3 16,-4 1-13-16,-1-2 2 16,-1-4-3-16,-2-3-2 15,0-5 8-15,0-1-14 16,0-4-28-16,0-2-80 16,0 0-66-16,0-11-179 15,-3-3-510-15</inkml:trace>
  <inkml:trace contextRef="#ctx0" brushRef="#br1" timeOffset="103056.79">4374 7786 740 0,'0'0'303'0,"0"0"-144"16,0 0-157-16,0 0-2 15,0 0-81-15,0 0-117 16,0 0-160-16</inkml:trace>
  <inkml:trace contextRef="#ctx0" brushRef="#br1" timeOffset="103510.58">4374 7786 611 0,'113'97'606'0,"-111"-97"-406"15,-1 5-109 1,4 6 23-16,1 3 29 0,0 2-9 16,4-1-47-16,1 1-56 15,-2-4-16-15,-1 0-14 16,0-3 0-16,-2-3 5 16,-3-4-6-16,3 0 0 15,3-2-1-15,0 0-8 16,3-8 9-16,4-8 7 15,2-3-6-15,3-3-1 16,0 0-11-16,-3 3 2 16,-2 1 3-16,-4 6 5 15,-2 2 0-15,-4 7 1 16,-1 2 1-16,-2 1-1 0,0 0 0 16,5 0 0-16,-1 4 10 15,0 6 0-15,1 2 0 16,-2 2-1-16,4 3-2 15,-4 1-1-15,-1-2 3 16,-2 0-9-16,-3-2 0 16,0-2-35-16,0-1-73 15,0-7-90-15,0-4-123 16,-3 0-222-16</inkml:trace>
  <inkml:trace contextRef="#ctx0" brushRef="#br1" timeOffset="103639.23">4759 7818 733 0,'0'0'163'0,"0"0"-56"15,0 0-75-15,0 0-32 0,0 0-89 16,0 0-175-16</inkml:trace>
  <inkml:trace contextRef="#ctx0" brushRef="#br1" timeOffset="103877.37">4887 7553 586 0,'0'0'661'0,"0"0"-378"16,0 0-70-16,0 0-142 16,0 0-70-16,0 0 6 15,0 0 90-15,0 92 34 0,0-56-32 16,3 1-32-16,0-1-31 15,-1-1-21-15,1 0-7 16,-2-3-8-16,-1-3-50 16,0-1-167-16,0-3-131 15,0-6-202-15,-1-9-87 0</inkml:trace>
  <inkml:trace contextRef="#ctx0" brushRef="#br1" timeOffset="104440.68">4938 7818 689 0,'0'0'319'0,"0"0"-30"16,0 0-167-16,0 0-94 15,0 0-15-15,0 0 71 0,0 0-17 16,33 36-36-16,-18-29-9 16,-3-1-8-16,2-2-2 15,0-3 7-15,2-1 6 16,-1 0 24-16,-3 0 20 15,0-3 7-15,-4 0-7 16,-4 0 6-16,-2 3 20 16,-2 0 9-16,1 0-33 15,2 0-37-15,0 8-34 16,3 3-6-16,3 4 6 16,3-1 1-16,-2 4-1 0,2-1 1 15,0 0 5-15,0-1 0 16,0 2-5-16,0-4 0 15,0 3 0-15,4-3 0 16,-2 1 1-16,-1 0-1 16,-1-2-1-16,-1 3 1 15,-1 1-1-15,-4 1 2 16,-6 3 11-16,0 3-7 16,0 1 6-16,-13 0 9 15,-10 0 13-15,-8-2 18 16,-4-5-12-16,-3-5 27 15,8-6 1-15,2-7-14 16,2 0-2-16,7-13-28 0,0-5-22 16,2-2-2-16,5 1-15 15,3 4-12-15,3 1-46 16,3 3-82 0,3-5-77-16,0 1-343 0,0 2-306 0</inkml:trace>
  <inkml:trace contextRef="#ctx0" brushRef="#br1" timeOffset="104730.68">4832 7696 560 0,'0'0'544'0,"0"0"-328"16,0 0-56-16,0 0-95 15,0 0-53-15,0 0-6 16,0 0-6-16,64-4-51 16,-37 4-241-16,-3 0-268 0</inkml:trace>
  <inkml:trace contextRef="#ctx0" brushRef="#br1" timeOffset="105236.13">5290 7511 788 0,'0'0'607'16,"0"0"-476"-16,0 0-26 16,0 0-62-16,0 0 11 15,0 0 44-15,34 71 6 16,-17-39-35-16,2 3-33 15,3 2-5-15,-2 5 0 16,1-1-3-16,-2 4-7 16,-2 2 5-16,-3-1-1 15,-3 1 2-15,-2-2-5 16,-3-3 2-16,-5-5-12 16,-1-4 16-16,0-3 16 0,0-7-16 15,0-6-19 1,0-4-8-16,0-6 1 0,0-4-1 15,0-1 6-15,0-2-7 16,0 0-28-16,0 1-172 16,2-1-330-16,-2 0-228 0</inkml:trace>
  <inkml:trace contextRef="#ctx0" brushRef="#br1" timeOffset="107537.64">7740 17211 765 0,'0'0'407'0,"0"0"-263"16,0 0 39-16,0 0-63 16,0 0-58-16,0 0-14 15,0 0-12-15,0 0-12 16,0 0 2-16,0 0 16 15,0 0-2-15,0 4 2 16,0 10-2-16,3 2-8 16,1 9 2-16,-1 9-2 15,2 3-11-15,-2 2-7 16,0 4-6-16,0-4-7 16,0 1 8-16,0-3-9 15,0-2 1-15,1-5 1 16,-3-5-1-16,2-4-1 0,-1-7 0 15,-1-4 0-15,1-5-28 16,-2-3-28-16,0 1-22 16,0-3-26-16,0 0-47 15,0-5-72-15,0-10-96 16,3-1-293-16</inkml:trace>
  <inkml:trace contextRef="#ctx0" brushRef="#br1" timeOffset="107930.37">7792 17108 700 0,'0'0'489'16,"0"0"-341"-16,0 0 78 16,0 0-76-16,0 0-68 15,0 0-44-15,0 0-29 16,0 0-9-16,3 0-27 16,10 0 27-16,7 0 14 15,5 0 37-15,5 0 9 16,7 0-13-16,5-4-15 0,-2-3-12 15,1 2-7-15,-7 0-11 16,-6 2-1-16,-8 3 1 16,-8 0-1-16,-6 0 10 15,-2 0-10-15,-3 0 14 16,-1 0-3-16,2 0-12 16,-2 0-65-16,0 0-90 15,0-3-98-15,0-1-107 16,-3 1-456-16</inkml:trace>
  <inkml:trace contextRef="#ctx0" brushRef="#br1" timeOffset="108338.23">7806 17412 715 0,'0'0'507'15,"0"0"-314"-15,0 0 67 16,0 0-92-16,0 0-106 16,0 0-58-16,0 0 5 15,0 14-2-15,11-10 17 16,1 0-1-16,6-1 2 15,3 0 0-15,6-3 7 16,3 0-4-16,7 0 1 16,-1 0-1-16,1-7-10 15,-4 0-5-15,0 1-7 16,-8 0-5-16,-7 2 1 16,-3 0 4-16,-7 2 2 0,-5 2 3 15,-2 0-1-15,-1-4 14 16,0 4-1-16,0-1-23 15,3-2-90-15,-1 0-287 16,0-4-593-16</inkml:trace>
  <inkml:trace contextRef="#ctx0" brushRef="#br1" timeOffset="109135.54">8320 17218 1448 0,'0'0'373'0,"0"0"-220"15,0 0-51-15,0 0-81 16,0 0-20-16,13 75 1 16,-7-44 0-16,-1 3-1 15,4 1 0-15,0-4 0 16,-2 0-1-16,-2-1 1 15,-1-3 7-15,-1-1-7 0,0-5 0 16,-3-1 5-16,2-10-5 16,-2-1 0-16,0-5 0 15,0-2-1-15,0-2 9 16,0 0 5 0,-2-8-14-16,-4-7-39 0,-1 2 19 15,1-6 12-15,0-1-3 16,5 0 9-16,-1-6 1 15,2-1-7-15,0 1 7 16,0 0 1-16,0-4-1 16,0 7 1-16,0 2 14 15,6 2 14-15,0 2 7 16,0 0-14-16,1 3-7 16,1 2-12-16,1-2 4 15,0 6-5-15,0 0-1 16,2 1 0-16,0 1-1 0,3 2-8 15,2-1 8-15,-1 4 1 16,1 1 0-16,2 0 0 16,0 0-1-16,0 0 1 15,0 3 1-15,-2 4 0 16,-1 3 5-16,-2 1-5 16,-2-1 7-16,-2 2 2 15,-2-1-1-15,-2 0-3 16,-1-1 0-16,-2 0 2 15,-2 1-2-15,0-3-5 16,0 3 0-16,-3-1 5 16,-6 0 0-16,-4 2-4 15,-1 0-1-15,-4-2 6 0,0 0-5 16,2-1 8 0,1-1-9-16,0-6 5 0,3-2 16 15,-1 0 47-15,1 0 0 16,-3 0-31-16,3 0-24 15,-3-2-14-15,0-6-1 16,6 2-41-16,-3-1-87 16,5-3-168-16,1 0-253 15,1 1-370-15</inkml:trace>
  <inkml:trace contextRef="#ctx0" brushRef="#br1" timeOffset="109834.56">9205 17217 1023 0,'0'0'136'0,"0"0"-7"0,0 0 38 16,0 0-54-16,0 0-32 16,0 0-43-16,0 0-27 15,-49 66 22-15,34-26 61 16,-2 4 20-16,4 5-19 15,1-2-19-15,5 0-2 16,2 1-34-16,5-5-11 16,0 1 0-16,0 0-12 15,5 0-5-15,6-4-11 16,3-4-1-16,2 0-1 16,2-5 1-16,1-5-1 0,0-3 1 15,-3-7-11-15,-4-6-64 16,1-6-90-16,-2-8-126 15,-4-12-231-15,-1-4-304 0</inkml:trace>
  <inkml:trace contextRef="#ctx0" brushRef="#br1" timeOffset="110611">9466 17595 1408 0,'0'0'288'16,"0"0"-132"-16,0 0-93 15,0 0-63-15,0 0-38 16,0 0 15-16,0 0 16 16,27-6 6-16,-12 4-1 15,1-1 2-15,5 0 0 16,0 1 1-16,0-3 12 0,1 2-1 16,-1 0-2-1,-3 0 2-15,-3 0-11 0,-6 0 7 16,-3 2-7-16,-3 1 10 15,-3 0 0-15,0 0 2 16,0 0-13-16,0-7-44 16,0 4-199-16,0-3-400 0</inkml:trace>
  <inkml:trace contextRef="#ctx0" brushRef="#br1" timeOffset="111000.7">9481 17729 573 0,'0'0'794'0,"0"0"-623"15,0 0 39-15,0 0-121 16,0 0-81-16,0 0-7 16,0 0 39-16,22 0 30 15,-7 0-23-15,3-3-10 16,0 0-8-16,3 0-5 16,-2 0-7-16,1-1-3 0,-3-3-7 15,-3 5-6 1,-1-4 8-16,-2 1 0 0,-2 3-9 15,-3-2-10-15,7-4-146 16,-4-1-203-16,0 0-552 16</inkml:trace>
  <inkml:trace contextRef="#ctx0" brushRef="#br1" timeOffset="111649.77">10033 17404 1119 0,'0'0'644'16,"0"0"-482"-16,0 0 43 15,0 0-123-15,0 0-62 16,0 0-20-16,0 0-12 15,7 43 12-15,-4-15 0 16,0 7 7-16,-3 4-6 16,0 5 1-16,0 1 4 15,0-2-5-15,0-4 7 16,0-5 2-16,2-7-10 16,-1-4 0-16,1-7 1 0,-2-5 0 15,0-3 0-15,0-4 7 16,0-4-2-16,0 0 0 15,0 0 5-15,0 0 4 16,0 0-7-16,0 0-8 16,0 0 0-16,0 0-30 15,0-4-93-15,3 0-155 16,-3-2-333-16</inkml:trace>
  <inkml:trace contextRef="#ctx0" brushRef="#br1" timeOffset="112076.45">10277 17701 1370 0,'0'0'349'0,"0"0"-185"15,0 0-47-15,0 0-76 16,0 0-31-16,0 0 6 15,0 0 22-15,60-26 5 16,-45 19-7-16,0 0-20 16,-3 2-6-16,-3 3-8 15,-2 2 9-15,-1-3 0 16,-3 3 9-16,0-1 4 16,-1 1-6-16,-1 0-9 15,-1 0-8-15,2 0 7 16,1 0-8-16,3-5-56 0,-3 2-211 15,4-2-394-15</inkml:trace>
  <inkml:trace contextRef="#ctx0" brushRef="#br1" timeOffset="112717.49">10803 17404 1068 0,'0'0'671'16,"0"0"-589"-16,0 0 49 15,0 0-44-15,0 0-46 16,0 0-31-16,0 0-10 15,-79 0-14-15,65 16-2 16,-1 6 3-16,2 1 7 0,4 1 5 16,2-1-8-16,4-4-2 15,3-2-1-15,0-1-4 16,4-1 7-16,8-7 9 16,0 1-1-16,3-1 1 15,-2-1-1-15,-1-2 1 16,0 1 0-16,2 1 0 15,-3 0 1-15,1 1 10 16,-1-1-10-16,-2 2-1 16,-3-1 1-16,-3 3 9 15,-2-3-2-15,-1 2 10 16,0-1 1-16,0 2-7 0,-6-4 7 16,-3-1-11-16,-1 0 6 15,-2-3-14-15,-1-2-11 16,-1-1-42-16,3 0-51 15,1-4-105-15,3-6-194 16,4-2-312-16</inkml:trace>
  <inkml:trace contextRef="#ctx0" brushRef="#br1" timeOffset="113781.48">10945 17538 192 0,'0'0'715'0,"0"0"-495"16,0 0 18-16,0 0 4 16,0 0-74-16,0 0-92 15,0 0-66-15,0 1-10 16,5 9-11-16,1 9 11 0,3 2 26 16,2 7 5-16,2 6-6 15,-1 4 1-15,1 3-4 16,-2 2-4-16,1-1-3 15,-3-1-6-15,-5 0 3 16,-1-3-10-16,-1-1 4 16,-2-5 4-16,0-5-4 15,0-6-5-15,0-6-1 16,-2-8-8-16,1-4 7 0,-2-3 0 16,0-3-12-1,-3-15-10-15,-1-9-11 0,-4-12 16 16,2-6 17-1,-1-3-4-15,1 0 5 0,3 1 1 16,4 5-1-16,2 5-3 16,0 7 3-16,0 2 0 15,11 7 16-15,1 0-3 16,1 3 18-16,4 2 16 16,-1 2-21-16,-1 1-20 15,4 2 0-15,-3 2-4 16,-2 1 0-16,-3 4 0 15,-1 3-2-15,-3 1-1 16,-1 0 0-16,-1 0-2 16,-2 7 3-16,4 5 0 15,-4-1 3-15,-3 5 6 0,0 0 0 16,0 4 10-16,-15-1 6 16,-1 5 0-16,-8-4-4 15,3-1 35-15,0-3-3 16,3-5-28-16,6-4 0 15,4-4-5-15,3 0-7 16,4-3-9-16,1 0-4 16,0 0-47-16,3-16-201 15,8 3-275-15,1-4-320 0</inkml:trace>
  <inkml:trace contextRef="#ctx0" brushRef="#br1" timeOffset="114322.26">11319 17568 454 0,'0'0'404'16,"0"0"-110"-16,0 0-16 15,0 0-89-15,0 0-86 16,0 0-59-16,0 0-31 16,10 0-12-16,-2 0 0 15,1-3 0-15,6-3-1 16,-2-1 1-16,5-1 1 16,-3-2 9-16,3-2 14 15,-6-1 28-15,4-6 10 16,-5 4-13-16,-4-2-12 0,-1 1 14 15,-5 3 13-15,1 1 16 16,-2 1-10-16,0 4-7 16,0 1 10-16,-6 2-4 15,-4 2-8-15,-4 1-29 16,-2 1-21-16,-4 0-10 16,-5 8-2-16,1 10 0 15,-1 6 0-15,0 5-9 16,3 5 1-16,3 1 2 15,6 0 5-15,2-3 1 0,8-4 0 16,3-3 0-16,0-5-9 16,0-7-3-16,12 4 3 15,-1-10 1-15,2-1 6 16,2-4-4-16,3-2-1 16,1 0-10-16,4-2-48 15,-2-7-54-15,3-2-89 16,4-7-89-16,-6 3-244 15,-7 2-120-15</inkml:trace>
  <inkml:trace contextRef="#ctx0" brushRef="#br1" timeOffset="114679.83">11588 17480 588 0,'0'0'559'0,"0"0"-209"16,0 0 20-16,0 0-105 16,0 0-129-16,0 0-88 15,0 0-32-15,-19 43-15 16,9-24 7-16,4 4-7 16,0 1 7-16,2 1-7 15,2 1 4-15,2-1-5 16,0-1-1-16,0 0 1 15,2-4 7-15,5-3-5 16,-1-3-2-16,3-4 0 16,-3-3-6-16,0-4 0 0,5-3 4 15,0 0-13-15,0 0 3 16,1-8-25-16,3-4-79 16,-3-1-62-16,4-4-106 15,-4 3-282-15,0 3-187 0</inkml:trace>
  <inkml:trace contextRef="#ctx0" brushRef="#br1" timeOffset="114862.35">11801 17687 1691 0,'0'0'488'0,"0"0"-302"15,0 0-25-15,0 0-137 16,0 0-24-16,0 0-223 16,0 0-528-16,18 0-735 0</inkml:trace>
  <inkml:trace contextRef="#ctx0" brushRef="#br1" timeOffset="115646.02">11759 17095 933 0,'0'0'519'16,"0"0"-365"-16,0 0 34 15,0 0-108-15,0 0-61 16,0 0-1-16,0 0 29 16,33 93 16-16,-15-56-5 0,4 1-8 15,-1 0-2-15,4 2-20 16,-2-4-3-16,2 1-5 16,-1 0-11-16,-2-2 6 15,-2 1-3-15,-1-3-6 16,-1-1 1-16,-3 1 11 15,0 1-3-15,-3-1 17 16,-3 4 3-16,-3 0-3 16,0-1 45-16,-3-2-35 15,-3 1 6-15,0-4 8 16,0-2-35-16,0-3 34 16,0-2 6-16,-5-2-4 15,-5 0-15-15,2-1-23 0,1-4-8 16,1-3-10-16,0-3-1 15,2-2 0-15,1-5 0 16,0-4-55-16,-2 0-95 16,0-6-106-16,-1-8-389 15,-1-1-491-15</inkml:trace>
  <inkml:trace contextRef="#ctx0" brushRef="#br1" timeOffset="126633.93">25046 9663 149 0,'0'0'293'0,"0"0"-159"16,0 0-4-16,0 0 13 16,0 0 10-16,0 0-1 15,0 0-5-15,0 0 10 16,0 0-9-16,0 0-19 15,0 0-36-15,0 0-17 16,0 0-8-16,0 0-7 16,0 0-13-16,0 0-6 15,0 0-14-15,0 0-14 16,0 0-6-16,0 0-8 16,0 5-6-16,0 1-8 15,0 7 8-15,0 4 6 16,0 3 8-16,0 2-8 0,0 2 0 15,0 0-11-15,0 0-70 16,0 1-100-16,0 3-97 16,0-6-221-16,0-3-247 0</inkml:trace>
  <inkml:trace contextRef="#ctx0" brushRef="#br1" timeOffset="126809.61">25037 10082 772 0,'0'0'276'0,"0"0"-7"15,0 0-34-15,0 0-108 16,0 0-78-16,0 0-34 16,0 0-15-16,2 11 0 0,-2-1 0 15,0 13-85 1,0-2-145-16,0 0-370 0</inkml:trace>
  <inkml:trace contextRef="#ctx0" brushRef="#br1" timeOffset="126960.21">25031 10388 462 0,'0'0'227'15,"0"0"-65"-15,0 0-28 16,0 0-85-16,0 0-43 15,0 0-6-15,0 0-205 16,0 0-464-16</inkml:trace>
  <inkml:trace contextRef="#ctx0" brushRef="#br1" timeOffset="127115.79">25037 10747 806 0,'0'0'169'16,"0"0"-132"-16,0 0-37 16,0 0-106-16,0 0-117 15,0 0-380-15</inkml:trace>
  <inkml:trace contextRef="#ctx0" brushRef="#br1" timeOffset="129509.72">25952 12434 108 0,'0'0'107'0,"0"0"-74"15,0 0-33-15,0 0-53 16,0 0-93-16</inkml:trace>
  <inkml:trace contextRef="#ctx0" brushRef="#br1" timeOffset="146047.03">14133 13380 434 0,'0'0'237'0,"0"0"-114"15,0 0-32-15,0 0-36 16,0 0-37-16,0 0-12 16,0 0 9-16,0 0 24 15,0 0 33-15,0 0 41 0,0 0 22 16,0 0-11-16,0 0-32 16,0 0-25-16,0 0-16 15,0 0-29-15,0 0-12 16,0 0 2-16,6-6 9 15,7-6 41-15,2-7-8 16,6-1-16-16,0-2-15 16,4-4-6-16,-1 3 2 15,1-2-8-15,-1-1 1 16,-3 3-2-16,-3 3 12 16,-3-1 23-16,-3 6 7 15,-3 1-2-15,-5 1 2 0,1 3 2 16,0 0-12-16,-4 3-19 15,3 0-6-15,-2 4-5 16,-2 0 4-16,0 3 6 16,0 0 8-16,0 0 5 15,0 0 7-15,0 0-15 16,0 0-26-16,0 0-1 16,1 0-15-16,2 0-7 15,2 7 1-15,2 4 16 16,5 5 5-16,3 3 1 0,3 5 0 15,1 3 0-15,4 3 1 16,-3 2-1 0,2-1 0-16,-2 0 0 15,0 0 1-15,-4-4 4 0,2 1-6 16,-4-4 0-16,-1-2 0 16,-3-2 2-16,-1-2-1 15,2-2 0-15,-5-3-1 16,-2-4 1-16,1-2 0 15,-4-3-1-15,1-2 0 16,-1-2 0-16,-1 0 0 16,2 0-1-16,-1 0-11 15,1-4-43-15,2-6-95 16,-1-8-160-16,-2 2-398 16,-1 3-437-16</inkml:trace>
  <inkml:trace contextRef="#ctx0" brushRef="#br1" timeOffset="146447.1">14536 13370 428 0,'0'0'664'0,"0"0"-384"15,0 0-35-15,0 0-7 16,0 0-46-16,0 0-82 0,0 0-61 16,-18 7-36-16,4 5-13 15,-5 2-7-15,2 5 6 16,0 0 0-16,3 4 0 15,-1-3-5-15,5 4 0 16,1 1 0-16,-2-2 5 16,4-1 1-16,1 0-1 15,1-4 1-15,1-3-1 16,0-4-1-16,2-4-16 16,2-5-127-16,0-2-119 15,0-4-91-15,2-10-196 0,6-5-82 16</inkml:trace>
  <inkml:trace contextRef="#ctx0" brushRef="#br1" timeOffset="147030.75">14951 13264 499 0,'0'0'576'0,"0"0"-339"0,0 0-27 15,0 0-29-15,0 0-70 16,0 0-69-16,0 0-42 16,-2 0-19-16,11 1-20 15,7-1 39-15,8 0 1 16,4 0 29-16,4 0 6 16,1 0 21-16,-4 0-13 15,0 0-7-15,-4-1-7 16,-4-2-11-16,-3 2-2 15,-8-1-6-15,-2 2 1 16,-5 0 12-16,-2 0 11 16,-1 0-4-16,0 0-13 0,0 0-2 15,0-3-16 1,0-4-100-16,0 2-234 0,0-2-509 0</inkml:trace>
  <inkml:trace contextRef="#ctx0" brushRef="#br1" timeOffset="147306.23">15035 13421 97 0,'0'0'900'0,"0"0"-648"15,0 0-56-15,0 0-54 16,0 0-120-16,0 0-22 16,0 0-38-16,20 0 38 0,-1 0 21 15,5 0 31-15,0-3-8 16,0-1-28-16,-1-2-7 16,-3 0-9-16,2 1-8 15,2-3-121-15,-7 2-212 16,-3 0-351-16</inkml:trace>
  <inkml:trace contextRef="#ctx0" brushRef="#br1" timeOffset="147927.9">15514 13100 1046 0,'0'0'564'0,"0"0"-379"0,0 0-109 16,0 0-43-16,0 0-33 16,0 0-1-16,0 0-10 15,-44 78-6-15,42-61-1 16,2 0 1-16,0-2 5 16,0-2-8-16,6 0 1 15,6-1 19-15,1 0 5 16,5-2 13-16,-1-2 17 15,2 2-1-15,-1-3 2 16,0 2-3-16,-2-1 0 16,-1-1-9-16,-2 1-9 15,0 0-1-15,-4 0-4 16,1-2 2-16,-3 2-3 16,-1-1 1-16,-1 1 0 15,-2 0 9-15,-1 2 1 16,-2 1-1-16,0 1-2 0,0 3-2 15,0-2-6-15,0-1 1 16,-2-2-1-16,-3-1 0 16,1-5-2-16,-1-1 7 15,1-2-14-15,1-1-5 16,-3 0-51-16,3 0-69 16,0-6-84-16,2-5-92 15,-1 0-191-15,2 1-113 0</inkml:trace>
  <inkml:trace contextRef="#ctx0" brushRef="#br1" timeOffset="148408.68">15547 13119 201 0,'0'0'712'0,"0"0"-417"16,0 0-50-16,0 0-46 16,0 0-76-16,0 0-70 15,0 0-37-15,6-5-16 16,8 1 26-16,8 3 32 16,5-3 12-16,4 1 9 15,0 0 14-15,1 0-40 0,-4 0-38 16,-3 1-1-1,-8 1 0-15,-2 1-4 16,-8 0 0-16,-2 0-2 0,-4 0 1 16,1-1 0-1,-2 1 5-15,0 0-12 0,0 0 5 16,0 0-7-16,0 0-129 16,0 0-439-16,0 0-486 0</inkml:trace>
  <inkml:trace contextRef="#ctx0" brushRef="#br1" timeOffset="149204.24">15619 13546 90 0,'0'0'85'16,"0"0"10"-16,0 0 36 15,0 0 24-15,0 0-5 16,0 0-49-16,0 0-58 15,10-13-24-15,-7 7-12 16,0 0-7-16,0 1-21 16,0 1-11-16,-1 1 10 15,1 2 12-15,-2-3 10 16,1 2 0-16,-1-2 14 16,1 2 17-16,-1 0 2 15,1-1-6-15,-1 2 1 0,-1 0 28 16,0 1 47-16,0 0 34 15,0 0 44-15,0 0 27 16,0 0-12-16,0 0-7 16,0 0 3-16,0 0-50 15,-7 0-101-15,-1 0-24 16,-4 0-16-16,2 0 5 16,-1 0 3-16,-2 0 4 15,2 0 3-15,-1 0-4 16,-1 1-3-16,1 0-9 15,-1 2 0-15,2 0 0 16,1 2-2-16,1-2 1 0,4 0-8 16,1 0 8-16,1 0 0 15,1-3 0-15,1 1 0 16,1-1 1-16,0 0-15 16,0 0-31-16,0 0-50 15,0 0-54-15,0 0-40 16,0 0-76-16,0 0-124 15,0 0-218-15,0 0-56 0</inkml:trace>
  <inkml:trace contextRef="#ctx0" brushRef="#br1" timeOffset="153256.05">17661 12008 901 0,'0'0'228'0,"0"0"-1"16,0 0-41-16,0 0-28 16,0 0-43-16,0 0-42 15,-39-2-30-15,27 2-17 16,-2 1-13-16,-1 4-3 15,-2 2 4-15,-1 2 14 16,-1 0-7-16,1 0-9 0,-1 3-11 16,4-1 5-16,3 1-6 15,4-2-1 1,4 3-10-16,4-2-8 0,0 1-10 16,0 0-3-16,4-1 1 15,10 0 9-15,2-1 9 16,2 1 5-16,1-2 7 15,2 2 1-15,-1-1 0 16,-1-2 0-16,-2-1 1 16,-1-1 0-16,-5 0 0 15,-4-4 0-15,-3 1 0 16,-2-1 0-16,-2-1 21 0,0 2 13 16,0 0 15-16,-9 2-3 15,-5 1-32-15,-3-1-15 16,0-1-14-16,-1-2-66 15,5 0-45-15,2-2-5 16,1 0-11-16,10 0-15 16,0-2-89-16,0-2-301 0</inkml:trace>
  <inkml:trace contextRef="#ctx0" brushRef="#br1" timeOffset="154221.95">17811 12179 854 0,'0'0'183'0,"0"0"-115"15,0 0-26-15,0 0 12 16,0 0 14-16,0 0-29 16,0 0-11-16,89-32-14 15,-70 20-7-15,-4 1-6 16,-2 1 0-16,-3 0-2 16,-6 3 1-16,-1-1 0 15,-3 1 17-15,0 0 46 16,0 0 40-16,-6 1-10 0,-6 2-17 15,-4 1-19 1,-1 3-31-16,-2 0-13 0,0 0-3 16,-1 0-2-16,1 7 0 15,1 3-2-15,-2 4 0 16,3 4 9-16,0 3-14 16,1 4 0-16,2 0 1 15,3 0 5-15,3-1-1 16,3-2-6-16,5-3-2 15,0-5-11-15,0-3-10 16,11-2 1-16,4-3 7 16,0-5 8-16,6-1 7 15,1 0 2-15,-1 0-1 0,1-10 6 16,1-3-5 0,-3 1 11-16,-3-1-13 0,-1 2 1 15,-4 0 0-15,0-1 0 16,2 2 0-16,-2-4 0 15,-1 1 10-15,1-2-9 16,1 0-1-16,-2-1 12 16,0 6-1-16,-5 1 4 15,-2 3 5-15,-1 5 14 16,-2 1 2-16,-1 0-15 16,0 0-12-16,2 5-9 15,-1 5-1-15,3 4 14 0,-1 0-13 16,1 1 0-1,2-1 0-15,-1-1 0 0,2-1 1 16,-3-4-2-16,1-1-2 16,-1-3-7-16,1-1 0 15,-2-1-4-15,3-2-1 16,-2 0-2-16,1 0 9 16,1-2 7-16,0-5 0 15,-2 1 2-15,2 1 4 16,-3 1-5-16,0 2-1 15,-2 2 9-15,-1 0-7 16,0 0 8-16,0 0-1 16,2 0-9-16,-2 0 1 15,2 4-1-15,1 2 16 0,0 1-6 16,1-1-8 0,-1 1 0-16,2-3-2 0,-1 2 2 15,0-3-2-15,2 1-74 16,0-2-104-16,4-2-129 15,-2 0-266-15,-2 0-322 0</inkml:trace>
  <inkml:trace contextRef="#ctx0" brushRef="#br1" timeOffset="154921.08">18404 12039 750 0,'0'0'675'16,"0"0"-353"-16,0 0-51 16,0 0-98-16,0 0-104 0,0 0-54 15,0 0-14 1,-60 17-1-16,47-5-8 0,4-2-1 16,1-1 8-16,1-2-11 15,6 1-6-15,1-2-4 16,0 2 0-16,0 1-10 15,7 1 9-15,8 0 15 16,4 2 7-16,4-1 1 16,2-1 0-16,2 1 1 15,0 0 0-15,-2 1 1 16,-3-2-1-16,-5 1 8 16,-2-1-8-16,-5-2 7 0,-2-1-7 15,-3 0 10-15,-4-1-3 16,-1 1 6-16,0-2 0 15,0 1 6-15,-6 0-20 16,-6-1 0-16,-6 0-6 16,1-1 0-16,-2-3-12 15,4-1 3-15,2 0 4 16,5 0 9-16,4 0 1 16,2 0-16-16,2 0 6 15,0 0-3-15,0 0-9 16,0-1-2-16,6-6 17 0,5-4 7 15,5 1-5 1,1-3 6-16,5-2 2 0,3 3 6 16,1-1 1-16,-2 3 5 15,0 2 0-15,-7 4-8 16,-3 2-6-16,-1 2 0 16,-4 0 0-16,0 4 0 15,1 6 2-15,1 5 12 16,1-1-13-16,0 3 7 15,0-3-8-15,-1-2 1 16,-3 0 2-16,0-2 3 16,-2-3-6-16,-2 0 0 15,1-3-16-15,-1-2-88 16,-3-1-92-16,2-1-39 16,1 0-37-16,-1-11 5 0,-2 1-325 15</inkml:trace>
  <inkml:trace contextRef="#ctx0" brushRef="#br1" timeOffset="155099.43">18733 12001 1362 0,'0'0'510'0,"0"0"-269"15,0 0-103-15,0 0-130 0,0 0-8 16,0 0-268-16,0 0-509 16</inkml:trace>
  <inkml:trace contextRef="#ctx0" brushRef="#br1" timeOffset="212726.78">26619 10763 410 0,'0'0'213'16,"0"0"-47"-16,0 0-24 0,0 0-13 15,0 0-21-15,0 0-17 16,0-1-15-16,0 1-5 15,0 0 3-15,0 0 0 16,0 0 3-16,0 0 3 16,0 0-16-16,0 0-8 15,0 0-6-15,0 0-3 16,0 0-3-16,0 0-11 16,0 0-2-16,0 0-6 15,0 0-6-15,0 0 3 16,0 0 3-16,0 0 0 15,0 0 6-15,0 0 2 16,0 0-7-16,0 0 7 16,0 0-11-16,0 6-13 15,0 0-2-15,0 2-5 0,-5 3 5 16,2 0-7-16,0 3 1 16,0 0 1-16,0 4-1 15,2 1-1-15,-1 3 1 16,-1-1 1-16,2 1-1 15,1 1-1-15,0-2 1 16,0 0 0-16,0-3-1 16,0-3-1-16,0-1 1 15,0-3-1-15,0 0 1 16,0-4 0-16,1-1 0 16,1 0 1-16,-1-2 5 0,1 0 1 15,-2 1-1-15,1-2-4 16,1-1 8-16,-2 2-9 15,1-1 5-15,-1-1-5 16,0 1 0-16,2-1 0 16,-2 1 0-16,0 3 0 15,0-1 7-15,0 5-2 16,0-2-5-16,0 5 0 16,0-1 8-16,0 2-9 15,0-1 0-15,0-1 1 16,-2-4-1-16,2 0 0 15,0-2-1-15,0-4 0 16,0-1 1-16,0 2-1 16,0-3 1-16,0 0-1 15,0 0 1-15,0 0 0 0,0 0-1 16,0 2-1-16,0 0 2 16,0 0-2-16,0-1 2 15,0 0 0-15,0-1 1 16,0 0-1-16,0 0 0 15,0-6-25-15,-1-7-110 16,-4-4-242-16</inkml:trace>
  <inkml:trace contextRef="#ctx0" brushRef="#br1" timeOffset="214142.67">23632 10909 656 0,'0'0'238'0,"0"0"0"0,0 0-81 15,0 0-12-15,0 0-22 16,0 0-30-16,0 0 2 16,-12-30-13-16,12 23-25 15,1-3-41-15,10-3-15 16,5 0-1-16,1-1 0 15,2 2 15-15,3 2-1 16,-2 6-3-16,2 4 23 16,-1 0 52-16,-3 1-55 15,1 12-10-15,-2 3-5 16,-5 4 0-16,-3-1 2 16,-5 5-11-16,-4-1 8 15,0 4 4-15,-3 2-3 0,-12 2-4 16,-5 1-5-16,-4 1-7 15,-3 0 0-15,0-2-1 16,-3-3 1-16,-1-2 0 16,2-5 0-16,1-3 0 15,4-4 0-15,3-2 1 16,8-3 1-16,4-3 4 16,3-2 16-16,3-2 12 15,3-1-8-15,0 2-21 16,0-3-5-16,0 4-16 15,9 0 7-15,6 0 1 16,7-1 8-16,6 0 12 0,7-1 3 16,1-1-2-16,3-1-5 15,2 0-7-15,-2 0 1 16,0 0-2-16,-5 0 6 16,-4 0-5-16,-5 0 1 15,-5 0-2-15,-7 0 0 16,-2 0 1-16,-3 0 0 15,-3 0 0-15,-2 0 0 16,0 0-1-16,-3 0 0 16,0-1-55-16,0-9-125 15,-6 4-156-15,-9-2-689 0</inkml:trace>
  <inkml:trace contextRef="#ctx0" brushRef="#br1" timeOffset="-214119.47">20765 10639 461 0,'0'0'252'0,"0"0"-109"15,0 0-76-15,0 0-25 16,0 0 30-16,0 0 28 16,0 0 10-16,64-27-7 0,-37 23 16 15,2 2-7-15,6 2-3 16,2 0-29-16,5 0-11 15,0 9-12-15,-4 2-12 16,1 1-20-16,-9-1-1 16,-8 2-7-16,-5-1-2 15,-10 1 7-15,-7 0 4 16,0 5 6-16,-13 2-1 16,-11 3-16-16,-6-1-5 15,0-2-4-15,-1-1 0 16,2-5-5-16,6-3 5 15,6-2-5-15,5-6 5 16,5 0 1-16,5-1 10 16,1-1-17-16,1-1-8 0,0 2-11 15,0-1-4-15,3 3 9 16,8 0 14-16,6 3 0 16,4 1 13-16,6 2 5 15,2 3 4-15,6-1-4 16,1 2-7-16,-2 2-2 15,0-1-7-15,-5 1 4 16,-4-2-5-16,-7-1 6 16,-5-2-5-16,-3-2 5 15,-7 1 5-15,-3 0 12 16,0 0 5-16,-10 2 4 16,-9 2-8-16,-4-3-11 0,-6-1-4 15,-10-2-3-15,-4-4 2 16,-6-1 2-16,2-1-10 15,7-1 5-15,8 1-5 16,9-1 0-16,7 1-1 16,6 1-18-16,3-1-124 15,2 2-194-15,0-4-458 0</inkml:trace>
  <inkml:trace contextRef="#ctx0" brushRef="#br1" timeOffset="-212840.52">18126 10668 373 0,'0'0'413'15,"0"0"-189"-15,0 0-45 0,0 0-47 16,0 0-30-16,0 0-22 16,0 0 20-16,0-3 25 15,0 3-28-15,0 2-40 16,0 0-2-16,0 5-8 16,0 4-11-16,-5 6-3 15,-1 7 18-15,0 5-3 16,0 4-29-16,3 3-4 15,1 0-5-15,2-3-9 16,0-3 1-16,6-4-2 16,8-6-8-16,2-4 6 15,2-4-15-15,3-6 8 16,3-4 3-16,1-2 6 0,3 0 8 16,2-12 0-16,0-5-7 15,-1-4 10-15,-1 0-3 16,-3-1-6-16,-4 1 7 15,-6 4-8-15,-3 3 15 16,-3 5 27-16,-3 0 3 16,-3 4 9-16,0 0-5 15,-3 3-4-15,3 0-11 16,-3 2-10-16,0 0-13 16,1 0-5-16,-1 0-6 15,0 0 0-15,0 0 12 16,0 0 20-16,0 0 3 15,0 4-17-15,0 5-18 16,0 6 0-16,0 8 12 0,0 8 5 16,0 7 6-16,0 5-2 15,-5 1-4-15,2 1 3 16,-1 2-10-16,3-4 0 16,1-1-2-16,0-7-8 15,0-6 0-15,0-7 4 16,0-7-4-16,3-6-1 15,-1-4 1-15,-2-3 0 16,1-2 0-16,-1 0 0 16,0 0 6-16,2 0-7 15,-2-7-52-15,1-11-137 0,3 1-140 16,-4-2-419-16</inkml:trace>
  <inkml:trace contextRef="#ctx0" brushRef="#br1" timeOffset="-211758.31">15483 10562 576 0,'0'0'282'0,"0"0"-110"15,0 0 9-15,0 0 13 16,0 0-13-16,0 0 2 0,0 0-68 16,1-3-77-1,-1 13-23-15,0 3 1 0,0 2 0 16,0 6-4-16,-3-1-3 15,2 1-8-15,-1 2 0 16,1-1 0-16,1 0-1 16,0-4 0-16,0-3 0 15,4 0-8-15,5-5 2 16,5 2 6-16,2-1 1 16,5 1 11-16,2 1 10 15,5-1 4-15,2 1 3 16,1 1 6-16,0-2-12 15,-2 4-6-15,-2-3-6 0,-4 1 2 16,-3 0-1 0,-5 0 14-16,-6 0-2 0,-5 3-2 15,-4 1 12-15,0 4 19 16,-15 3-4-16,-9 0-25 16,-5 0-11-16,-4-4-5 15,-3-5-8-15,1-6 0 16,1-4-12-16,4-6-48 15,5 0-27-15,4 0-49 16,8-10-84-16,4-8-102 16,1 2-208-16,5 2-285 0</inkml:trace>
  <inkml:trace contextRef="#ctx0" brushRef="#br1" timeOffset="-211158.55">15569 10584 544 0,'0'0'271'0,"0"0"-17"16,0 0-40-16,0 0 13 15,0 0-41-15,0 0-50 16,0 0 0-16,-22-9-13 15,22 8-6-15,0 1-29 16,0-2-11-16,0 2-32 16,0-3-45-16,8 0-5 15,12-2-8-15,9-5 12 16,6 2 1-16,7-2 7 16,3 5 8-16,-2 1-6 0,-1 2 1 15,0 2-9 1,-5 0 14-16,-2 0-9 0,-4 0-5 15,-6 0 8-15,-4 0-1 16,-7 0-8-16,-5 0 7 16,-2 0-6-16,-4 0 9 15,-3 0-1-15,0 0 13 16,0 0 39-16,0 0 18 16,0 0-3-16,0 0-31 15,0 0-18-15,0 0-15 16,0 0-12-16,0-5-67 15,-6 0-267-15,-3-4-855 0</inkml:trace>
  <inkml:trace contextRef="#ctx0" brushRef="#br1" timeOffset="-197354.06">16921 8644 196 0,'0'0'264'0,"0"0"-134"16,0 0-50-16,0 0-21 15,0 0 1-15,0 0 7 16,0 0 8-16,0 0 10 15,0 0-1-15,0 0 23 16,0 0 13-16,0 0-15 16,0 0-17-16,0 0-24 15,0 0-13-15,0 0-7 0,0 0-6 16,0 0-20-16,0 0-1 16,0 0-14-16,0 0 3 15,0 0 0-15,0 0-6 16,0 3 0-16,0 1 0 15,0 5-1-15,-3 0 0 16,-1 3 0-16,1 3 0 16,-2 2 1-16,1 2-1 15,-1 0 1-15,2 2 0 16,-2 1 0-16,1-3-1 16,3 1 1-16,-2 0-1 15,0 1 1-15,1-4 1 0,-2 3-1 16,1-2 0-16,0 0-8 15,0-1 1-15,0-2 5 16,2-4-11-16,1-2 6 16,0-4-14-16,0-1-24 15,0 1-13-15,0-1-73 16,0 0-147-16,0 0-289 0</inkml:trace>
  <inkml:trace contextRef="#ctx0" brushRef="#br1" timeOffset="-197023.95">16834 9247 393 0,'0'0'580'0,"0"0"-442"16,0 0-36-16,0 0 32 16,0 0-50-16,0 0-54 15,0 0-15-15,10 89-15 16,-6-67 6-16,1 2-6 16,-1 1-5-16,-1 0-35 15,1 1-33-15,-2 0-18 16,-1-1-45-16,-1 1-3 0,2-1-23 15,-2-1-5 1,1 10-30-16,1-8-38 0,-1-1-2 0</inkml:trace>
  <inkml:trace contextRef="#ctx0" brushRef="#br1" timeOffset="-196857.39">16900 9746 107 0,'0'0'183'0,"0"0"-26"15,0 0 4-15,0 0 25 16,0 0-3-16,0 0 5 15,0 0-30-15,30 57-29 16,-27-42-34-16,0 2-50 16,2 2-26-16,-2 1-12 15,-2-1-7-15,1 12-78 16,-2-6-210-16,0-5-416 0</inkml:trace>
  <inkml:trace contextRef="#ctx0" brushRef="#br1" timeOffset="-196691.83">16976 10195 1295 0,'0'0'331'16,"0"0"-141"-16,0 0-126 16,0 0-61-16,0 0-3 15,0 0-188-15,0 0-329 16,-10 73-571-16</inkml:trace>
  <inkml:trace contextRef="#ctx0" brushRef="#br1" timeOffset="-196541.24">16967 10506 1307 0,'0'0'129'0,"0"0"-129"15,0 0-261-15,0 0-422 0</inkml:trace>
  <inkml:trace contextRef="#ctx0" brushRef="#br1" timeOffset="-195992.82">16997 10946 1024 0,'0'0'396'0,"0"0"-174"16,0 0-85-16,0 0-43 0,0 0-59 16,0 0-35-16,0 0-43 15,0 0-80-15,-14 30-67 16,19-24-74-16,0 3-19 15,-2-1 5-15,0 0 89 16,-3 0 119-16,0 1 53 16,0-2 17-16,0-1 52 15,0 1 47-15,0-1 20 16,0 0 28-16,0 0 13 16,0 0-22-16,0 1-27 15,0 2-8-15,0 0 2 16,0-2 23-16,-2-2 25 0,2-1-25 15,0-1-32-15,0-1-57 16,0-2-39-16,0 0-7 16,0 0-8-16,0 0-114 15,0 0-195-15,0 0-486 0</inkml:trace>
  <inkml:trace contextRef="#ctx0" brushRef="#br1" timeOffset="-190481.55">16062 7744 192 0,'0'0'297'0,"0"0"-121"16,0 0-47-16,0 0 11 15,0 0 0-15,0 0-4 16,0 0-1-16,0-8-22 16,0 7-40-16,0-2-14 15,0 2-19-15,1-2-8 16,5-1 8-16,5 0-13 15,5-2-8-15,4 0 7 16,5 2 3-16,3-1 5 0,4 0-8 16,0 2 5-1,3 0-8-15,-2 0 5 0,-4 0-15 16,-2 0 14-16,-1 0-10 16,-7 2 0-16,-4 1 4 15,-4-1 4-15,-3-1 12 16,-5 2-9-16,0-1-15 15,-3 1 5-15,2 0 0 16,-2 0 1-16,0 0-6 16,0 0 6-16,0 0-19 15,0 0-20-15,0-2-123 16,0 1-121-16,-2-2-372 0</inkml:trace>
  <inkml:trace contextRef="#ctx0" brushRef="#br1" timeOffset="-181739.53">16239 7321 133 0,'0'0'213'16,"0"0"-63"-16,0 0-27 15,0 0-12-15,0 0-18 0,0 0-15 16,0 0 11-16,0 0 1 16,-1 0-8-16,1 0-9 15,-2 0-10-15,2 0-28 16,0 0-17-16,0 0-11 16,0 0-7-16,0 0 0 15,0 0-1-15,0 0 0 16,0 3 1-16,0 1 1 15,0 1 12-15,0 0 11 16,0 1 19-16,0 0-12 16,0 1-12-16,0-1-3 15,0-1-3-15,0 2 4 16,0 0 9-16,0 1 3 0,0 1-10 16,0-1-6-1,0 2 5-15,0 0-7 0,0-2-3 16,0 1-2-1,0 0-5-15,0 1 8 0,0-1-8 16,0 0 7-16,0 1-1 16,0-1 0-16,0-2 8 15,0-1 5-15,0 2-7 16,0-1-1-16,0 0-11 16,0 1 0-16,0 2 7 15,0-2-1-15,0 3-6 16,0-1 0-16,0 2 5 15,0 0 0-15,0-2-6 16,0 1 7-16,0-2-6 16,0 2 0-16,0-2-1 15,0 0 0-15,0 0 1 16,0-1 1-16,0-2-1 0,0 2 0 16,0 0 1-16,0 1-1 15,0 0 7-15,0 1 19 16,-1 2 17-16,-2-1-19 15,0 1-6-15,1-4-6 16,-1 2-4-16,2-2-8 16,-1 1 8-16,1-2-9 15,-1 2 1-15,1-3 0 16,-2 2 0-16,2 1 0 16,-1 1 0-16,1 2 0 15,-1 0-1-15,1 1 0 16,-1-1 0-16,1 1 0 15,-2-1 1-15,1-1-1 0,1-1-1 16,1-2 1-16,-2-2 1 16,2 0-1-16,0-4 0 15,0 2 0-15,0-4 0 16,0 0-1-16,0 2 1 16,0-2 1-16,0 0-1 15,0 1 1-15,0-1 0 16,0 0-1-16,0 0 1 15,0 0 0-15,0 0 16 16,0 0-2-16,0 0 17 16,0 0 0-16,-2 0-32 15,-5-12-4-15,-2-2-204 0,2-3-386 16</inkml:trace>
  <inkml:trace contextRef="#ctx0" brushRef="#br1" timeOffset="-180419.96">16365 7157 315 0,'0'0'233'16,"0"0"-78"-16,0 0-37 15,0 0 25-15,0 0-59 16,0 0-23-16,-86 6-16 16,67-1 39-16,0 2-42 15,1 2-5-15,-3 4-24 16,-1 1-11-16,-1 4-1 15,-1 3-1-15,2 1 1 16,1-2 1-16,2 3-1 0,-1-2 0 16,4-1-1-16,0-2 2 15,2-1-1-15,1-1-1 16,4 2 0-16,0-1-1 16,-2 1-1-16,4 2 2 15,1 1-1-15,0 2-1 16,-1 2 1-16,2 0 1 15,1-2 0-15,1 2-1 16,-2 2 1-16,2-4 0 16,0 1 0-16,0 0 1 15,0 0-1-15,0 1 0 16,2 0 1-16,1 3-1 16,0-1 0-16,0-2 0 15,0 0 0-15,0 0-1 16,0-2 1-16,4-2 0 0,2-1 0 15,3-2 0 1,0 0-1-16,1-4-5 0,2 1 5 16,3 0-1-16,2-3 1 15,0 1 0-15,3-1 0 16,2-2 0-16,4-3 0 16,0-3-6-16,6-1 7 15,-1-3 0-15,2 0 0 16,0 0-7-16,-2-4 0 15,-3-2-6-15,-1-2-15 0,-5-2 12 16,-2 0 14-16,-1-1 2 16,0-1 0-16,-3 2 2 15,-1-1 0-15,-2 2-2 16,-1 2 1-16,0-3 0 16,3 0 0-16,-3 0 0 15,4-3 0-15,0-3 1 16,1 1-2-16,-2-2 1 15,2 1 0-15,-2-1 0 16,-2 3 2-16,-1-1-2 16,-2 0 0-16,-1 2 5 15,-1-1 5-15,-1-2 14 0,2-2-6 16,-1-5 5 0,1-3-5-16,-2-5 6 15,2-3-6-15,-5-5 11 16,-1 0 14-16,-3 1-2 0,0 2 3 15,0 4 35-15,-1 4 35 16,-10 2 29-16,-3 4 15 16,-2-1-28-16,-3 0-38 15,-2 1-33-15,0 0-28 16,1-5-20-16,-1 4-11 16,3-2 1-16,1 2-2 15,2 5-2-15,4 2-28 16,3 7-63-16,4 7-153 15,2 2-128-15,2 0-330 0</inkml:trace>
  <inkml:trace contextRef="#ctx0" brushRef="#br1" timeOffset="-179721.65">17193 7631 418 0,'0'0'517'15,"0"0"-307"-15,0 0-78 16,0 0-77-16,0 0-36 15,0 0-9-15,0 0 23 16,43 12 56-16,-16-12-8 16,5 0-1-16,3 0-13 15,1 0-17-15,0 0-9 16,-2-2-18-16,-1 0-8 16,-5 2-1-16,-3 0-5 15,-5 0 1-15,-7 0 9 0,-4 0-1 16,-4 0 3-16,-3 0-5 15,0 0-2-15,-2 0-3 16,0 0-11-16,0 0 7 16,0 0-7-16,0 0 0 15,0 0-54-15,0 0-123 16,0 0-110-16,0 0-126 16,-2 2-380-16</inkml:trace>
  <inkml:trace contextRef="#ctx0" brushRef="#br1" timeOffset="-178607.48">17458 7350 328 0,'0'0'193'16,"0"0"18"-16,0 0-44 15,-80-19 2-15,60 19-50 16,-1 0-41-16,1 2 6 16,0 6-23-16,1 0-9 15,1 0 8-15,1 2 2 16,1 1-12-16,0 2-25 0,-2 3-6 16,1 1-2-16,-1 0-7 15,0 2-8-15,2 1 4 16,1 0-6-16,0 1 1 15,3 0-1-15,0 2 2 16,3 0-2-16,2 0 3 16,-2 0-2-16,5-1-1 15,1 1 1-15,1-2-1 16,2 1 0-16,0-1 0 16,0-1 6-16,0 2-5 15,8-4 6-15,0 1-4 0,3-5-3 16,1 3 0-16,3-4 0 15,-2-2-3 1,5-2 2-16,3-2 1 0,-2-1 0 16,5-2 1-16,3-2 1 15,0-2-1-15,0 0 7 16,1 0-7-16,-1 0 5 16,2-8-6-16,2 0-1 15,2-3 0-15,2-4-15 16,-1 1-6-16,-1-4-15 15,-3 0 11-15,-5 2-2 16,-3 1 14-16,-6 4 13 16,-3 0 0-16,-1 1 1 15,-1 1 21-15,-1-1 9 16,2 1 5-16,-1-3-3 0,1-2-4 16,2-1-2-16,0-5-8 15,1 2-17-15,-3-3 8 16,-1 1 0-16,-3-2 4 15,-2 3 5-15,-3 5 11 16,0-2 31-16,0 3-10 16,-1 1-7-16,-2 0 9 15,0-1 33-15,0-1 17 16,0-1 0-16,-2-4 4 16,-7 1-30-16,-2-3-17 15,-2 1-20-15,-2 0 3 16,-1 1 5-16,-2 0-21 15,-3 0-20-15,-1-1-5 16,-3 1 0-16,2 3-1 16,-2 4-10-16,-1 4-15 15,2 6-65-15,-7 2-91 0,4 9-161 16,6 4-419-16</inkml:trace>
  <inkml:trace contextRef="#ctx0" brushRef="#br1" timeOffset="-166338.85">17715 12973 182 0,'0'0'235'15,"0"0"-105"-15,0 0-22 16,0 0-21-16,0 0-40 16,0-8-5-16,0 5 25 15,1-1-4-15,3 1-9 16,-3-1 9-16,5-2 8 15,-2 2-6-15,2-3-7 16,0 1 10-16,2-2 14 16,2 2-20-16,-1-5 8 0,2 2 20 15,2-1-17 1,-1 1-10-16,1-1-11 0,1 0-3 16,-1 2-5-16,1 2-16 15,-4 2-15-15,0 1 1 16,-1 3 3-16,0 0 0 15,1 0 8-15,0 3-6 16,-1 5 7-16,1 2-11 16,0 1 1-16,0 1-5 15,-3 1-1-15,-2 2-9 16,-1 0 5-16,-4 3 5 16,0 0-3-16,0 4 1 15,-10 3-8-15,-6 3 5 0,-3-2-6 16,1 1-1-16,-1-2-9 15,0-2 10-15,2-3 0 16,-1-4 0-16,3-1 0 16,0-4 0-16,3 1 6 15,1-1-5-15,3-2-1 16,2-2-1-16,2 2 1 16,2-2-6-16,2-2 0 15,0 4 4-15,0-5-6 16,0 0 1-16,0 2 7 15,8-1 0-15,-1-1 1 16,6 0 7-16,1-2 14 0,5-1 9 16,2-1 6-1,6 0 4-15,2 0-1 0,-1 0-9 16,0-4-12-16,-3-2-4 16,-2 2-3-16,-4 1-5 15,-1 0-1-15,-3 1 2 16,-2 1-2-16,-4 0 0 15,-1-1 1-15,-2 0-5 16,-5 2 9-16,1-1 0 16,-1 1-4-16,-1 0 4 15,0-1-10-15,0 1-1 16,0 0-97-16,3-6-238 16,2 2-461-16,-2 0-423 0</inkml:trace>
  <inkml:trace contextRef="#ctx0" brushRef="#br1" timeOffset="-165356.13">18325 12908 506 0,'0'0'379'16,"0"0"-161"-16,0 0-37 15,0 0 1-15,0 0-11 16,0 0-60-16,0 0-26 16,-1-4 9-16,-4 6-15 15,-4 6-64-15,-3 0-15 16,-1 6-7-16,-4 0 7 16,2 2 1-16,1 2 0 15,0 1 0-15,1 0 0 16,4 3 0-16,1-2 0 15,4-1-1-15,2 1 1 0,1-1 0 16,1-2-1-16,0-1 3 16,0 0-3-16,3-3 2 15,4 0-1-15,2-3 0 16,3-1 0-16,-1 0-1 16,1-4-1-16,1-1 1 15,-1-1 1-15,3-1 0 16,-2-2 5-16,2 0 1 15,-1 0 5-15,-1-3-12 16,2-3 1-16,-5 1 0 16,2-1 0-16,-3 2 0 15,0 0 0-15,-1 0 0 16,0-1 0-16,0 0 0 0,-2-1 1 16,2 0-1-16,-1-1 5 15,0 0-5-15,-1 0 11 16,1-3 1-16,1 2-10 15,0-2-2-15,-1 0 13 16,-2 0 2-16,-1 0 2 16,-1 0 14-16,1-1 26 15,-2-1-8-15,-2 0 2 16,0-1 1-16,0-1 2 16,0 0-5-16,0-2-15 15,0 1-15-15,-2 1 7 16,-3 0 0-16,0 3 12 15,2 0-8-15,-1-1 2 0,-1 1-2 16,1 3-1 0,-2-2 4-16,-3 2-4 0,0 0 0 15,-2-1-5-15,0 2-7 16,0 0 5-16,0 0 5 16,0 0-7-16,2 1-7 15,0 1 1-15,-2-1 0 16,4-1-9-16,-2 0-6 15,0 1 5-15,0-2-4 16,2 2-2-16,-1 3 1 16,1 3-48-16,-1 0-121 15,4 5-131-15,-2 2-608 0</inkml:trace>
  <inkml:trace contextRef="#ctx0" brushRef="#br1" timeOffset="-156663.08">27435 4785 64 0,'0'0'197'16,"0"0"-45"-16,0 0-40 15,0 0 33-15,0 0-31 16,0 0-29-16,-16-13-30 0,11 10 1 16,2 1-18-16,-2 2-22 15,-1-3-5-15,-1 0-9 16,0 3 6-16,-2-2 5 16,0 2-7-16,-2-2 39 15,1 0-19-15,-1 1-3 16,-2 0 10-16,2-3-7 15,-2 3 9-15,0-2-16 16,1 0-10-16,-3 2-9 16,1-1-1-16,1 2 0 15,1 0-1-15,-3 0 1 16,2 0-1-16,-3 0-6 16,0 3 7-16,0 4-6 15,-1 1 6-15,1 0 0 0,0 0-5 16,-1 3 5-16,4-2-9 15,-2 1 4-15,1-2 5 16,1 1-1-16,1-1 0 16,0-2-12-16,0-2 5 15,2 2 0-15,-2 0 8 16,0-1 1-16,0 1-1 16,-3 0 0-16,3 0-6 15,0 2 0-15,-3 0-5 16,5 2-4-16,-3 0 5 15,2 0 4-15,2-1 6 16,-1-1-1-16,1 0-4 16,1 1 5-16,2-2-9 0,-1 1 3 15,1 1 6-15,0-1-5 16,1 4-1-16,1 0 6 16,-3 2 0-16,1 1 0 15,1 0-1-15,0 2 2 16,1-2-1-16,1-1 1 15,3-2 0-15,0 0-1 16,0 0 1-16,0-4-10 16,0 1 8-16,1-1-5 15,5 0 7-15,1 2 0 16,0-3 0-16,2 2 0 16,0 0-1-16,1-2 0 15,4 0 1-15,-2 1 0 0,2 1 1 16,0-2 7-1,0 0-2-15,0 1-4 0,0 0-1 16,-1 1 0-16,1-1 0 16,-1 1-1-16,-1-2 2 15,0 2-1-15,-2-2 8 16,-1 0-9-16,-1 0 1 16,2-2 0-16,-1 2-1 15,2 1 0-15,0-2 0 16,0 0 1-16,0 1-1 15,0-3 1-15,0 2-1 16,0-3 1-16,0 2 0 0,1-4 0 16,1 0 1-1,0 2 5-15,-3-3 6 0,3 1 4 16,-2-1-2-16,1 0-8 16,0 2-6-16,0-2 1 15,1 0-1-15,1 0 0 16,3 0-1-16,0 0 1 15,2 0 8-15,0 0-8 16,0 0 5-16,0 0-4 16,-1 0 0-16,1-2 7 15,0-2-8-15,-3 4 0 16,0 0-1-16,-1 0 0 16,0 0 1-16,-2 0-1 15,1 0 2-15,1 0-2 16,0 0 0-16,1 0 1 0,2 0-1 15,-2 0 0-15,2-2 1 16,0-2 0-16,0 2 1 16,0-3 5-16,0 1 2 15,-2 0-2-15,-1-2-1 16,-1 2-5-16,-1 0 8 16,-1 0 0-16,0-2 2 15,-2 0-1-15,-1 0 0 16,3 0-9-16,0-1 8 15,0 0-9-15,1-2 0 16,-1 0 1-16,0 2-1 16,-3 1 8-16,-1-2 8 15,-2 2 32-15,-1 1 13 0,0 0-4 16,-2 0-8-16,0-1 24 16,0 1-6-16,0-4-35 15,0 1-22-15,0-2 2 16,-1 0 0-16,1-3-1 15,-1 3-2-15,-2-2 3 16,0 0 21-16,0 1-3 16,0 2 8-16,0-2-8 15,0 2 17-15,0-1 2 16,-2-2-7-16,-3 1-5 16,1-2 1-16,-1 2-16 15,0-1-7-15,2 1-9 16,-1-3 0-16,1 3 5 0,-3 0 6 15,2-1 2 1,-1 2-1-16,-1-2 2 0,0 1-8 16,2 0-3-16,-4-1 3 15,2 1-5-15,-1-2-2 16,1 2-4-16,-3 0 0 16,2 0 5-16,1 2-6 15,-2 0 1-15,1 1 0 16,2-1 6-16,-1 1-6 15,2-2 0-15,-1 1 0 16,1 1-1-16,-2-2 1 16,1 2 0-16,-1 0-1 0,0-2 0 15,0 2 1 1,-4 2-1-16,1-2 2 0,-2 2-2 16,0 1-1-16,0-1 1 15,-1 2 0-15,-1 0-1 16,1 0 0-16,-1-1 0 15,-1 0-6-15,-1 1 5 16,0 0 1-16,2-2 1 16,-1 3-11-16,2 0 11 15,-1 2-15-15,4 0 5 16,0 1-10-16,2 0-11 16,1 0-13-16,0 0-6 15,1 0-8-15,1 0-10 16,-1 0-48-16,2 0-41 15,-3-2-77-15,3-2-144 16,0-2-220-16</inkml:trace>
  <inkml:trace contextRef="#ctx0" brushRef="#br1" timeOffset="-153369.15">18837 12911 337 0,'0'0'202'15,"0"0"-126"-15,0 0 8 16,0 0 57-16,0 0 2 16,0 0 2-16,0 0 14 0,0 5-28 15,0 3-88-15,-3 4-22 16,-4 2 14-16,0 2 18 16,0 2-13-16,1 4 3 15,-4-1-3-15,2 4-2 16,-3 1-3-16,-2 2-8 15,0 2 6-15,-3 2-16 16,-1 2-5-16,1 3-11 16,-1-1 0-16,-1 1 0 15,3 1 0-15,-3 2 4 16,2-2-5-16,-2 0 0 16,2-2 0-16,-1 3 0 0,0-2 1 15,-2 1-1-15,2 3 0 16,-2-4 0-16,2 2 0 15,2-4-1-15,1-4 1 16,4-3 1-16,1-6 0 16,5-3-1-16,1-6 1 15,0-5-1-15,1-2 0 16,1 0 0-16,-1-2 0 16,1 0 1-16,-1 2-1 15,-1-2 2-15,1 0 5 16,-1-1-6-16,2-1-1 15,1 0 6-15,0-2-5 16,0 0-1-16,0 0-13 16,0-2-25-16,0-17-84 15,3 1-203-15,3-4-553 0</inkml:trace>
  <inkml:trace contextRef="#ctx0" brushRef="#br1" timeOffset="-151953.83">18904 13421 418 0,'0'0'245'0,"0"0"-135"16,0 0-22-16,0 0 16 16,0 0-17-16,0 0-22 0,0 0-6 15,0 0 1-15,0 4-4 16,0 1-11-16,0 5-16 15,0 2-3-15,0 2-1 16,0 3-8-16,-2 2 5 16,-2 3 0-16,-3 1 0 15,2 2-5-15,-1-1 6 16,2 0-2-16,-1-3-1 16,2-3-7-16,3-4-11 15,0-3 6-15,0-5 1 16,0-2-2-16,0-2-6 15,0-1 6-15,0-1 3 0,0 2-2 16,0-2 5-16,0 0 13 16,0 0 2-16,3 0-6 15,5 0 1-15,2 0 0 16,6 0-1-16,3 0-7 16,4 0-6-16,3-6 1 15,0 0-3-15,0 1 3 16,-4 0-2-16,1-1-7 15,-6 0 11-15,-1 2-5 16,-5 0 24-16,-2 0 11 16,-1 2 7-16,-4 0-1 15,-1 2-8-15,-3 0 7 16,3 0 4-16,-3 0 7 16,0 0-8-16,0 0-19 0,0 0-10 15,0 0 1-15,0 0 1 16,0 0-7-16,0 0-3 15,0 0-6-15,0 0-6 16,0 0-2-16,0 0 1 16,0 0 0-16,0 0 0 15,0 0 1-15,0 0-1 16,0 0 1-16,0 0 10 16,0 0-11-16,0 0 7 15,0 0-7-15,0 0 1 16,0 0 0-16,0 0-1 15,0 0 8-15,0 0-7 16,0 0 8-16,0 0-2 0,0 0-7 16,0 0 2-1,0 0 8-15,0 0-10 0,0 0-17 16,0-4-94-16,1-6-180 16,2 0-339-16,-1 0-465 15</inkml:trace>
  <inkml:trace contextRef="#ctx0" brushRef="#br1" timeOffset="-151537.91">19123 13447 481 0,'0'0'836'16,"0"0"-656"-16,0 0 37 15,0 0-13-15,0 0-117 16,0 0-20-16,0 0 21 15,-1 92-40-15,-4-62-28 16,2 3-14-16,-2 0-4 16,0 1-1-16,2 0-1 15,0 0 1-15,1-2 0 16,1-1-1-16,-1-3-29 0,2-4 22 16,-1-8 6-1,1-5 1-15,0-5-31 0,0-5-125 16,0-1-91-16,0-3-56 15,6-11-84-15,2-1-364 0</inkml:trace>
  <inkml:trace contextRef="#ctx0" brushRef="#br1" timeOffset="-150938.5">19320 13564 664 0,'0'0'698'16,"0"0"-585"-16,0 0-58 15,0 0-32-15,0 0-5 16,0 0-4-16,-3 80-3 16,3-53-10-16,0 2 6 15,0 1-7-15,0-1 2 16,0 1 33-16,0-3-13 15,5-4 29-15,3-4-37 16,3-5-2-16,1-3-12 16,3-5 25-16,2-4 9 15,0-2-15-15,2 0 17 16,-2-2-12-16,1-10-5 16,-1-3 6-16,0 0-2 15,0-2-8-15,-1-1 4 0,-2-3 2 16,-1 3 1-16,-3-2-5 15,0 3 6-15,-3 0 30 16,-3-2 21-16,1 1-12 16,-4-2 3-16,1 1-10 15,-1-2-12-15,-1 1 7 16,0 0-11-16,0 0-3 16,0 3 10-16,0-1 15 15,0 0-18-15,-6 3-3 16,-3-2 11-16,-2 0-15 15,0 2-14-15,-2 0 13 16,-1 6 5-16,-1 0-10 0,-1 5-8 16,-2 3 5-16,0 1-19 15,-4 0-8-15,-1 0-7 16,2 5-29-16,0-1-59 16,1-4-95-16,6 0-141 15,5 0-443-15</inkml:trace>
  <inkml:trace contextRef="#ctx0" brushRef="#br1" timeOffset="-149551.24">20029 13115 942 0,'0'0'204'16,"0"0"-90"-16,0 0-60 0,0 0-27 15,0 0 11-15,0 0 68 16,0 0 28-16,52 0-15 15,-25-3-9-15,3 0 0 16,1 2-36-16,-1-1-32 16,-2 2-19-16,-7 0 1 15,-3 0-11-15,-6 0-12 16,-3 0 8-16,-5 2-8 16,-1-1 8-16,-3-1-9 15,2 0 0-15,-2 0-105 16,4 0-110-16,1-3-171 15,-2-3-245-15</inkml:trace>
  <inkml:trace contextRef="#ctx0" brushRef="#br1" timeOffset="-149167.44">20036 13278 527 0,'0'0'985'0,"0"0"-792"16,0 0-19-16,0 0-89 15,0 0-63-15,0 0-16 0,0 0 0 16,44 2 29-1,-16-2 10-15,3 0-21 0,4 0 0 16,-1-3-1-16,-1-3 18 16,-2 0-8-16,-4 1-17 15,-5 3-1-15,-8-2-14 16,-4 2 6-16,-7 2-5 16,-1 0 4-16,-2 0-6 15,0 0 9-15,0 0-9 16,0-2 0-16,0 2-88 15,0-2-173-15,0 1-349 0</inkml:trace>
  <inkml:trace contextRef="#ctx0" brushRef="#br1" timeOffset="-148424.26">20746 12977 345 0,'0'0'603'0,"0"0"-500"15,0 0 7-15,0 0-23 16,-61 75-6-16,50-54-33 16,0 3 4-16,0 4 2 15,1 1 8-15,3 1 7 0,2-2 14 16,2-1-2-16,3-2-15 16,0-4-34-16,2-1-11 15,8-3-20-15,6-5 5 16,1 0 0-16,4-6 9 15,1-5 20-15,1-1-6 16,2 0-4-16,-1-10-11 16,-2-6 0-16,-4-3-7 15,0-2 5-15,-6-2 1 16,0-2-3-16,-5-2 17 16,-2-4 5-16,-4-2 23 15,-1 1 13-15,0-1 12 0,0 5-6 16,-7 5 3-1,-2 1 3-15,-1 6-26 0,0 5-15 16,3 0 1-16,0 4-3 16,2 3-14-16,2 1-6 15,0 0 0-15,2 3-11 16,-1 0-6-16,1 0-23 16,1 0-44-16,0 0-59 15,0 0-91-15,-2 2-146 16,1 3-217-16,-1 4-159 0</inkml:trace>
  <inkml:trace contextRef="#ctx0" brushRef="#br1" timeOffset="-148186.62">21132 13294 631 0,'0'0'1107'16,"0"0"-874"-16,0 0-31 16,0 0-150-16,0 0-52 15,0 0 0-15,0 0-181 16,11-23-412-16,-2 17-517 0</inkml:trace>
  <inkml:trace contextRef="#ctx0" brushRef="#br1" timeOffset="-147675.91">21324 12928 1302 0,'0'0'236'16,"0"0"50"-16,0 0-97 16,0 0-82-16,0 0-73 15,0 0-31-15,0 0-2 0,0 38 10 16,0-21-2-16,0 0 10 15,2 2 12-15,6-2-6 16,3 0 2-16,-1-2 2 16,5 0-13-16,0-1-2 15,1 1 4-15,1-1 1 16,1 1-6-16,-2-1 2 16,-4-1-8-16,0 2-1 15,-2-3 2-15,-4 1-2 16,-3 1 1-16,-3 0 5 15,0 0 1-15,0 1 2 16,-6 1-7-16,-5-2-1 16,-1-2-1-16,-5-4-6 15,2-2-18-15,-1-4-27 16,1-2-19-16,3 0-45 0,0 0-56 16,6-9-74-16,3-11-59 15,2 1-219-15,1 2-244 0</inkml:trace>
  <inkml:trace contextRef="#ctx0" brushRef="#br1" timeOffset="-147215.62">21339 12847 894 0,'0'0'347'0,"0"0"-108"16,0 0-39-16,0 0 20 15,0 0-7-15,0 0-45 16,0 0-55-16,34-12-47 16,-10 6-17-16,7 1-10 15,5-4-8-15,0 2-10 0,-2 1-6 16,-2 0-13-16,-9 1 5 16,-3 4-7-16,-8 0 1 15,-6 1 9-15,-2 0 8 16,-4 0 20-16,2 0 15 15,-2 0 4-15,0 0-18 16,0 0-18-16,0 0-12 16,0 0 0-16,0 0-3 15,0 0-6-15,0 0-9 16,0 0-93-16,0 0-157 16,-3 0-383-16,-2 0-591 0</inkml:trace>
  <inkml:trace contextRef="#ctx0" brushRef="#br1" timeOffset="-140349.88">25075 12415 199 0,'0'0'544'0,"0"0"-449"15,0 0 34-15,0 0 1 16,0 0 0-16,0 0-16 16,0 0-22-16,0 1 15 15,0-1 11-15,0 0-33 16,0 0-9-16,0 0 42 15,0-4-1-15,0-7-39 16,0-7-55-16,0-6-12 16,0-7 1-16,-3-7 9 0,1-6-5 15,-1-3 39-15,2 1-39 16,-1 5-1-16,1 7-6 16,1 2 7-16,0 7-4 15,0 2 3-15,0 5 4 16,0 4-3-16,0 3 3 15,0 2 4-15,1 2-7 16,1 3 3-16,-2 2-10 16,0 2 2-16,1 0-10 15,1 0-1-15,2 0-1 16,2 0-5-16,7 0 6 0,3 0-1 16,3 0 2-1,3 0 0-15,1 0 0 0,-2 4-1 16,-2-4-1-1,-4 2 1-15,-5-1 0 0,1 0-1 16,-7 3-17-16,-2-3-13 16,-2 0-30-16,0 2-29 15,0 6-10-15,-2-2-162 16,-5 2-322-16</inkml:trace>
  <inkml:trace contextRef="#ctx0" brushRef="#br1" timeOffset="-140023.75">24931 12182 52 0,'0'0'1169'0,"0"0"-983"16,0 0 33-16,0 0-150 16,0 0-69-16,0 0-24 15,0 0 24-15,51 2 76 16,-22-2 0-16,-3 0-37 16,1 0-10-16,-3 0-21 0,-4 0-1 15,-3 0-7 1,-6 3 2-16,-2-3-2 0,-2 0-15 15,-1 0-87-15,2 0-156 16,-4 0-269 0,1-8-403-16</inkml:trace>
  <inkml:trace contextRef="#ctx0" brushRef="#br1" timeOffset="-139050.62">25351 12037 740 0,'0'0'273'0,"0"0"-153"15,0 0 16-15,0 0-29 16,0 0-30-16,0 0-23 16,0 0-25-16,27 91-1 15,-24-64-11-15,0 1-10 16,0 3-6-16,-2-2 7 15,-1-3-2-15,2 0-6 16,-2-5 0-16,0 0-1 16,0-5 1-16,0-4 1 0,0-4-1 15,0-3 1-15,0-2 1 16,0-3-1-16,0 0 12 16,0 0-2-16,0 0 0 15,0-9-11-15,-2-1 1 16,-2-2-1-16,1-2-2 15,0-2 1-15,1-1 0 16,2-1-5-16,0-2 4 16,0-1 0-16,0-1 1 15,5 0-8-15,2-1 8 16,3-2 1-16,1 3 2 0,-1 0 15 16,4-2 8-16,-2 5 9 15,2 0-1-15,0 2-5 16,-3 4 1-16,0 4 8 15,-2 2-5-15,-1 3-7 16,2 1-2-16,-1 1 1 16,2 1-4-16,2 1 5 15,-1 0 0-15,3 0 3 16,0 0-15-16,0 0-2 16,-2 3 0-16,2 2 2 15,-3 1 6-15,0 2-7 16,1 1 1-16,-4 1-11 15,0 0 5-15,0 0-4 0,-3 0 7 16,-3 0-4-16,-1-3-5 16,-1 4-1-16,-1-3 12 15,0 3-2-15,-1-1-2 16,-8 3 8-16,-5 0-7 16,-1 0-3-16,-4-2-5 15,1 0 1-15,-4-3-1 16,-1-1 8-16,1-1-8 15,1-2 10-15,2-2-2 16,4-2 2-16,1 0 12 16,7 0 14-16,2 0 3 15,4 0-14-15,1 0-12 16,0 0-14-16,-2 0-11 16,2 0-38-16,-3 0-24 15,-8-2-117-15,1 0-434 0,1-1-368 0</inkml:trace>
  <inkml:trace contextRef="#ctx0" brushRef="#br1" timeOffset="-133939.13">24423 12756 446 0,'0'0'172'0,"0"0"8"15,0 0-2-15,0 0-35 16,0 0-26-16,0 0-2 16,0 0-15-16,88-29-19 0,-68 25 11 15,3 3-14-15,1 0-9 16,1 1 11-16,2 0-12 15,-3 0 1-15,-2 0-27 16,-2 1-19-16,-7 5-8 16,-1 1-3-16,-6 1-11 15,-5 4 0-15,-1 2 5 16,0 3 6-16,-9 1-2 16,-7 3-2-16,-5 1-7 15,-1-3-1-15,-2-2 2 16,0-3-1-16,6-3 12 15,3-5-4-15,5-2 22 16,5-1 3-16,1-3 0 16,3 1-13-16,1-1-11 15,0 0 3-15,0 0-11 0,0 0-1 16,0 0 7-16,0 0-7 16,0 2 0-16,0 0-1 15,7 0 1-15,2 3 9 16,4 1-2-16,4-1 6 15,-1 4 3-15,4-3-8 16,-1 4 1-16,-1 0-9 16,0 1 7-16,-5 1-8 15,0 0 1-15,-2 1-1 16,-5 0 8-16,-1 0-7 16,-5-2 6-16,0 2 6 0,0 0-2 15,-14 2-1-15,-4-1 5 16,-4 0 1-16,-7-1-1 15,-1-1 8-15,-2-4 18 16,-1 0 19-16,3-4-14 16,3-1-15-16,5-3-17 15,7 0-3-15,3 0-5 16,6 0-4-16,3 0-2 16,3 0-35-16,0 0-120 15,1-4-179-15,9-2-411 16,1-1-381-16</inkml:trace>
  <inkml:trace contextRef="#ctx0" brushRef="#br1" timeOffset="-133057.35">25282 12847 768 0,'0'0'597'16,"0"0"-414"-16,0 0 6 15,0 0-67-15,0 0-33 16,0 0 8-16,0 0-19 16,-12 61-19-16,2-36-2 15,-1 3-18-15,-4 2-8 16,-1 6 3-16,-3 1 19 16,-4 2-20-16,1 4-13 0,-2 0-8 15,0 1 8 1,0 1-7-16,2 0 11 0,-4 2-3 15,3 1-2-15,-3 0-9 16,5-2 11-16,-3 3-9 16,2-5 2-16,0 0-13 15,1-3 25-15,-2-3-11 16,3-4 0-16,1-3 0 16,0-2 0-16,4-3-2 15,0-2 1-15,2-2-5 16,1-5 3-16,5-2-5 15,0-4-6-15,3-2 8 16,1-2-7-16,-1-2-2 16,2-3 1-16,2 0 0 0,-1 0 0 15,1 0 0-15,0-2 0 16,0 0-1-16,0 0-8 16,0 0-78-16,3-22-123 15,11 0-269-15,0-4-389 0</inkml:trace>
  <inkml:trace contextRef="#ctx0" brushRef="#br1" timeOffset="-127662.25">27063 5286 2 0,'0'0'102'0,"0"0"-63"16,0 0-20 0,0 0 5-16,0 0 15 0,0 0-1 15,0 0-34-15,2-2-4 16,-2 2-6-16,0 0 6 15,0 0 0-15,0 0 11 16,0 0 40-16,0 0 44 16,0-3-8-16,0 2-30 15,0 1-25-15,0-1 1 16,0 1 6-16,0 0 0 16,0 0 3-16,-2 0-4 15,2 0-18-15,-1 0 0 16,1 0 5-16,0 0 31 0,0 0-7 15,0 0-26 1,0 0 6-16,0 0 23 0,0 0 9 16,0-1-16-16,0-1-21 15,0 2-11-15,-2-2 2 16,1 2 5-16,-1-1 21 16,-2 1 5-16,1-1-29 15,0 1-15-15,-1 0-1 16,1-2 0-16,-2 2 9 15,0-1 19-15,-2 1 3 16,1 0 1-16,0 0-14 16,-1 0 3-16,-1 0-12 15,-2 0-8-15,1 0-2 16,-2 1-1-16,0 5 1 16,0-1 0-16,0 3-1 15,1-1 1-15,1-2 0 16,0 1 0-16,-1 1 1 0,2-1 12 15,1-3-3 1,1 3-4-16,-1 0-6 0,1-2 2 16,0 0 9-16,1 2-2 15,-1-2-2-15,0 2 3 16,2-2-2-16,-2 2-7 16,1-2 0-16,1 2 1 15,-2 0-1-15,-2-1 6 16,4 1-6-16,-2 1 0 15,0 0-1-15,1 0 1 16,1 0 0-16,0-2 0 16,-1 1 0-16,2 1-1 15,0-2 1-15,0 1-1 16,0 0 1-16,1-1 0 0,-1 0 1 16,0 1 0-16,2 0-2 15,-3-1 0-15,2 1 1 16,-1 0 0-16,0-1 0 15,2-1-1-15,-2 2 1 16,1-1 0-16,1 1 0 16,-1 0 1-16,1-1-1 15,-1 2-1-15,1 1 7 16,-1-3-6-16,2 1 8 16,-1 0 4-16,-1 2 3 15,2-2 3-15,0-1-8 16,0 1 0-16,0 1-10 15,0 1 0-15,0 1 6 16,0-1-6-16,0 2 0 0,0-2 5 16,3 3-4-16,2-1 6 15,-1 0-2-15,2-1-4 16,0 2 8-16,1-1-10 16,-1 0 6-16,2 0-6 15,-2-1 2-15,0-1 6 16,3 0-2-16,-3-2 4 15,1 1-1-15,1-2 3 16,2 1-2-16,-2-1 5 16,1 0 1-16,1 2-6 0,1 2-7 15,-1-2-2-15,2-1 0 16,0 2 5-16,1-1-5 16,1 1 1-16,1-1-1 15,1-2 1-15,2 1-1 16,-2-2 0-16,2 0 12 15,0-1-7-15,0 0-4 16,-1-1 5-16,-1 0 2 16,-3 0-3-16,2 0 2 15,-3-1-2-15,0 2-4 16,0-3 4-16,0 2 7 16,3-1-12-16,0 2 7 0,1-1-1 15,1 2-6 1,-1-2 4-16,2 1-5 0,-3 2 0 15,3-2 1-15,-3-1-1 16,1 0 1 0,-1 1 0-16,-3-3 1 0,1 1-1 15,-1-1 0-15,2 0 12 16,-4 0-7-16,1 0 9 16,2 0-5-16,-1 0-4 15,1 0 8-15,1 0-5 16,1 0-6-16,0 0 4 15,1-1 1-15,-1-2-2 16,3 0 2-16,-2 0-6 0,1-1 5 16,-4 1-1-16,-1 0-5 15,-1 0 9-15,-1 1-9 16,0 1 0-16,-1-2-1 16,2 2 1-16,1-2 1 15,0-1 5-15,0 2 4 16,2-3-1-16,0-1 8 15,1 2 2-15,-2-1-2 16,1-1-5-16,-2 1 0 16,-2 0-5-16,-1 1-1 15,-1 1 2-15,-2 0-7 16,0 0 11-16,1 1-1 16,-3-2-3-16,2 1 4 15,2-2-1-15,1 0-2 16,1-1-1-16,1-1-8 0,-2 0 0 15,2 0 5-15,-1 0 2 16,0 1-8-16,0 1 2 16,-2-1-1-16,-2 0 0 15,2 1 5-15,-1-1-5 16,-1 2 5-16,0-3 2 16,1 1 1-16,2-2 0 15,-3 0 0-15,0 2-7 16,0 0 5-16,-1 0-5 15,-2 2 12-15,1-2 3 16,-1 2 2-16,0-1-4 16,-2 0 4-16,2 0 2 15,-1 0-2-15,1 0-2 16,-2 0 2-16,1 0 2 16,-1-1-6-16,1 2-3 0,1-3-1 15,-1 1-3-15,-1 0-1 16,-1 1 4-16,3 0 1 15,-3-1 1-15,1 0 5 16,-1 0 1-16,0-1 4 16,0 2-1-16,0-2 8 15,0 0-5-15,0-2-4 16,0 0-6-16,0-1-4 16,0 1-2-16,-1 0-2 15,-2 0-5-15,2 3 7 16,-3 0-1-16,3 1 6 15,-2-1-1-15,1 2 1 16,-1-1-1-16,2 0-5 16,-2 0-7-16,0 0 5 0,1 1-5 15,-2-1 8-15,0 1-8 16,1 1 5-16,0-1 1 16,0 1-5-16,0-1 5 15,-2 0-6-15,2 0 0 16,-2-1 0-16,0 1 6 15,0 0-7-15,1-1-1 16,-1 2 1-16,1-2 0 16,-1 1 1-16,-2 0-1 15,2 0 0-15,1-1-1 16,-2 1 1-16,1 0 0 16,1-2 1-16,-1 2-1 15,0 0 0-15,0 1 0 16,2-2 0-16,0 3 1 15,0 0-1-15,0-1 1 0,1 2 1 16,1 0-2-16,-1-1 0 16,1 1 0-16,-2 1 0 15,0-2 0-15,2 2-1 16,-1-1 1-16,1 0 0 16,-1 1 1-16,1-1-1 15,-2 1 0-15,1-3 0 16,-1 3 0-16,2-2 0 15,-4 1 0-15,2-1 0 16,-1 1 0-16,-2-2 0 0,1 0 1 16,1 2-1-16,1-2 0 15,-2 2 1-15,2-2 0 16,-1 0 6-16,-2 0-5 16,2 0-2-16,-1 0 2 15,1 1 4-15,0-1-5 16,1 3 9-16,0 0-9 15,2 0 0-15,1 0-1 16,0-2 0-16,0 2 1 16,0 0-1-16,0 0 0 15,0 0 0-15,0 0 0 16,0 0 0-16,0 0-1 16,0 0 0-16,0 0 1 0,0 0-9 15,0 0 8 1,0 0-6-16,-3 0-53 0,-6 0-193 15,2 0-308-15,-8 0-460 0</inkml:trace>
  <inkml:trace contextRef="#ctx0" brushRef="#br1" timeOffset="-122996.23">25436 13409 757 0,'0'0'312'16,"0"0"-73"-16,0 0-38 16,0 0-52-16,0 0-24 15,0 0-47-15,0 7-53 16,-5-5-18-16,-2 1-2 15,-4-1-4-15,1 3-2 16,-3 0 1-16,-1 1-1 16,-4 4 0-16,0 3 0 15,-3 2-6-15,1 5 6 16,0 1 0-16,1 2-8 16,2 2 8-16,2 0-1 15,5-2 1-15,1 0-1 0,0-1 1 16,3-1 1-16,1 2-7 15,2-2 6-15,0 1 1 16,2-2 0-16,1 0-1 16,0-1 0-16,0-4-1 15,0 1 1-15,3-3 0 16,5 0-5-16,1-1-2 16,2-2-5-16,1-3 13 15,3-1-1-15,0 0 1 16,0-1-6-16,0-1 5 15,-1-2-12-15,-1 0 4 0,-1-2 7 16,1 0-5-16,-1 0 6 16,3 0 1-16,-1-1 0 15,3-9 0-15,0-4 1 16,1 1 6-16,-2-4-1 16,0 2 0-16,-2-3 1 15,-2 5 22-15,-5-2 28 16,-2 4 19-16,-4-1 9 15,-1 0-4-15,0 0-31 16,0 2 14-16,-6-3-3 16,-7-1-26-16,-4 4-11 15,-2 0-9-15,0 1-2 16,-4 4-4-16,-2 2-4 16,1 3-5-16,-1 0 0 0,1 0 0 15,0 0 0-15,2 7 0 16,4 0-1-16,3 0 0 15,4-1-5-15,7-2-7 16,2 0-67-16,2-4-136 16,0 0-71-16,11 0 2 15,2 0-82-15,2-5-147 0</inkml:trace>
  <inkml:trace contextRef="#ctx0" brushRef="#br1" timeOffset="-122132.43">25722 13496 398 0,'0'0'496'16,"0"0"-302"-16,0 0-3 16,0 0-107-16,0 0-9 15,0 0-30-15,0 0-19 16,-40 25 3-16,25-7 6 15,2 4-19-15,-1 3 18 16,1 3 11-16,2-1 0 0,4 0-8 16,-1 1-13-16,5-3-12 15,3 0-2-15,0-3-9 16,0-4-1-16,6-1 1 16,5-4-1-16,1-2-1 15,2-2-6-15,0-4 7 16,4-2 18-16,0 0 5 15,3-2-1-15,1-1-11 16,1 0-10-16,0 0 8 16,1-1-8-16,-2-9 6 15,0 0-6-15,-2-2 10 16,-2-1-3-16,-1 0-7 0,-3-1 9 16,-2 1 7-16,-2 0-3 15,-3 1 20-15,0 1 21 16,-1-1 9-16,-1-2-10 15,-1 0-8-15,1 0-24 16,-2-1-3-16,1-1 3 16,-4 0 17-16,0 1 4 15,0-1 0-15,0 2 0 16,0 2-12-16,-6-1 8 16,0 3 4-16,0 0 1 15,-3 2 1-15,1-1-5 16,-1 0-6-16,-2 2-10 0,1-1-3 15,-2 0 2-15,0 0-1 16,-3 2-7-16,0 0 15 16,-3 0-11-16,1 1 1 15,1-1-7-15,1 2-1 16,-1-1-3-16,2 4-3 16,1-5-6-16,1 2 1 15,0 2-1-15,2-3 1 16,2 2-1-16,1 0 0 15,-2 1-8-15,4 0-35 16,2 2-22-16,0 0-61 16,3 0-117-16,0-1-348 0,-1 1-212 0</inkml:trace>
  <inkml:trace contextRef="#ctx0" brushRef="#br1" timeOffset="-120187.53">26165 13097 9 0,'0'0'853'0,"0"0"-657"16,0 0-24-16,0 0-33 0,0 0-14 15,0 0-46-15,0 0-41 16,8-1-14-16,-4 1 26 16,5 0 43-16,3 0 10 15,3 0-2-15,6 0-2 16,4 0-6-16,3-1-25 15,7-1-4-15,1-1-11 16,-2 2-10-16,-3-3-22 16,-4 2-14-16,-9 2-6 15,-6 0 0-15,-6 0-1 16,-4 0-11-16,-2 0-63 16,0 0-87-16,0 0-143 0,0 0-187 15,0 0-196-15</inkml:trace>
  <inkml:trace contextRef="#ctx0" brushRef="#br1" timeOffset="-119884.33">26168 13270 990 0,'0'0'220'0,"0"0"1"15,0 0-72-15,0 0-96 16,0 0-39-16,0 0-14 16,0 0 16-16,72-15 26 15,-48 14 10-15,-2 0-11 16,-1 1-32-16,1 0 1 15,-2 0-8-15,-4 0-2 16,2 1-43-16,3-1-131 16,-3 0-149-16,-3 0-418 0</inkml:trace>
  <inkml:trace contextRef="#ctx0" brushRef="#br1" timeOffset="-119305.04">26965 13057 990 0,'0'0'296'16,"0"0"-65"-16,0 0-138 15,0 0-49-15,0 0-22 0,0 0-2 16,0 0-1-16,-73 82-10 16,58-59 0-16,0 4 18 15,4 0 10-15,1 0-6 16,4 0 2-16,5-3-14 15,1-2-13-15,0-2 1 16,11-4 1-16,6-4-7 16,5-7 6-16,5-4 25 15,3-1 21-15,3-4-11 16,0-13-23-16,0-5-5 16,-2-2 2-16,-6-1-9 15,-3-1 6-15,-8-3 1 16,-6 1 9-16,-8-2 35 15,0 2 5-15,-5 3-6 0,-9 3 15 16,0 4 4 0,2 5-20-16,-2 4-7 0,7 3-22 15,-1 2 3-15,4 3-18 16,-1-1-12-16,4 2-8 16,-2 0-36-16,3 0-77 15,0 0-135-15,0 0-241 16,3 7-64-16,1 2 33 0</inkml:trace>
  <inkml:trace contextRef="#ctx0" brushRef="#br1" timeOffset="-119059.94">27322 13303 481 0,'0'0'982'16,"0"0"-819"-16,0 0 33 16,0 0-141-16,0 0-55 15,0 0-16-15,0 0-191 16,32-35-326-16,-17 28-302 0</inkml:trace>
  <inkml:trace contextRef="#ctx0" brushRef="#br1" timeOffset="-118353.44">27681 12996 833 0,'0'0'271'0,"0"0"22"16,0 0-110-16,0 0-126 16,0 0-40-16,0 0-8 15,0 0 0-15,-69 37 0 16,50-18 14-16,0 1-4 16,1 5 1-16,1 0 20 15,4 3 2-15,1-3-8 16,6-1-9-16,5-2-6 15,1-3-12-15,0-4-4 16,1-2-2-16,9-3-1 16,4-3 0-16,1-2 1 15,3-4 13-15,1-1 0 0,-1 0-2 16,3 0 0-16,0 0-11 16,-5-2 0-16,2-7 0 15,-3-1 0-15,0-2 0 16,-2 0 0-16,1-2 6 15,-4 0-7-15,-1-2 1 16,-1-1 29-16,-3 0 38 16,-2 1 10-16,-1-2 15 15,-2 2-2-15,0 1-11 16,0 1-4-16,0 0-1 0,0 0-18 16,-2 1-12-1,-6 2 22-15,0 0 13 0,-1 1-23 16,-4 2-6-1,2 2 1-15,-1 0-29 0,1 3-23 16,0 0 0-16,3 2-18 16,4 1-48-16,1-2-46 15,0 2-61-15,3-1-109 16,0 1-277-16,0-2-261 0</inkml:trace>
  <inkml:trace contextRef="#ctx0" brushRef="#br1" timeOffset="-117657.13">27975 12986 1219 0,'0'0'283'16,"0"0"-34"-16,0 0-39 15,0 0-88-15,0 0-72 16,0 0-24-16,0 0-26 15,0 1-1-15,0 6-14 16,0 2 15-16,0 4 2 16,2-1-1-16,6 3 0 0,3 0-1 15,4-1 8-15,1-1 0 16,5 1-2-16,0-1 8 16,4 0 12-16,1-1 1 15,-3 1-10-15,-4-1-9 16,-5 0 0-16,-5-1-7 15,-6 1 9-15,-3 0 6 16,0 1 6-16,-3 1-4 16,-10-2 3-16,-5 1-10 15,-2-3 4-15,0-1-9 16,-1-5-6-16,3-3 0 16,-1-1-52-16,1 0-45 0,6-1-48 15,3-8-47-15,3-2-56 16,3 0-85-16,3 1-270 0</inkml:trace>
  <inkml:trace contextRef="#ctx0" brushRef="#br1" timeOffset="-117204.71">27974 12914 929 0,'0'0'261'16,"0"0"5"-16,0 0-77 16,0 0-83-16,0 0-56 15,0 0-5-15,0 0 37 16,74-24 44-16,-46 20-32 16,5 1-13-16,1 2-8 15,1 1-23-15,-1 0-8 16,-2-1-5-16,-4 1-6 15,-4 0-4-15,-6 0-1 0,-5 0-12 16,-5 0-4 0,-5 0-1-16,-2 0-8 15,-1 0 11-15,0 0-3 16,0 0-9-16,0 0 0 0,0 0-83 16,-3 0-112-16,-5 0-275 15,-3 0-449-15</inkml:trace>
  <inkml:trace contextRef="#ctx0" brushRef="#br1" timeOffset="-108464.37">1627 16998 428 0,'0'0'248'0,"0"0"-118"16,0 0-26-16,0 0-10 15,0 0-21-15,0 0-12 16,-34-11-6-16,28 11 23 16,-3-3-8-16,2 3-21 15,-4 0 8-15,1 0-14 16,1 0-12-16,0 0 15 16,-3 6-24-16,0 2-13 15,1 5-7-15,0-1-2 16,0 4 2-16,2-1-1 15,2 4 0-15,1-2 0 16,1 2 5-16,2 1-5 16,2 0-1-16,1 3 1 0,0-1 6 15,0 2-6-15,0-1 1 16,6-3-1-16,0-2-1 16,4-3 0-16,2-3-1 15,-1-1 1-15,0-3 0 16,0-2-1-16,4 0 0 15,-3-2 1-15,0-3 0 16,1 0-1-16,1-1 1 16,2 0 0-16,-4 0 0 15,6-6 0-15,-5-2 1 16,-2-6 5-16,4 3 2 16,-5-5-2-16,0 2 0 0,-2 2 3 15,-2 2-8 1,0 0 9-16,-3 3-8 0,0 1-1 15,0 0 14-15,-2 0-6 16,1-2 5-16,-2 1 15 16,0 0 2-16,0-2-5 15,0-3-12-15,0 0-1 16,0-4-2-16,0-1-2 16,0-3-8-16,-3 1 5 15,-3-1-3-15,0 2-2 16,0-1 5-16,3 4-5 15,-2 1-1-15,2 3 6 16,0 1 9-16,-2 4 7 16,2-3 23-16,0 5 40 15,-2 1 13-15,2 0-2 0,-3 1-4 16,-1 2-15-16,-2 0-32 16,0 0-26-16,-4 0-19 15,-4 0 6-15,2 0-5 16,-3 0-1-16,-1 0-1 15,4 0-7-15,-3-2-20 16,4-4-36-16,3 0-51 16,3 0-46-16,8 0-50 15,0-1-120-15,12 2-375 16,3 0 63-16</inkml:trace>
  <inkml:trace contextRef="#ctx0" brushRef="#br1" timeOffset="-103054.91">1544 8926 22 0,'0'0'50'0,"0"0"57"16,0 0 3-16,0 0-6 16,0 0 15-16,0 0 18 15,-51-25-44-15,44 25-12 16,-1-1-6-16,2 0-20 15,0-1 20-15,2 0-23 16,1 1 9-16,3 0 14 16,-3-1 18-16,1 1-5 15,-1-1 2-15,2 2-6 0,-1 0-1 16,2 0 3-16,-1 0 6 16,1 0 4-16,0 0-5 15,0 0-8-15,0 0-5 16,0 0-4-16,-2 2-27 15,2 7-32-15,0 5-6 16,0 6-8-16,0 9 13 16,0 5-1-16,0 5 3 15,5 5 1-15,4 2-4 16,-2 7 2-16,5 0-8 16,-1 1-6-16,0-1 6 0,0-2-5 15,1-5-1 1,-3-6-1-16,-2-4 1 15,-2-9 0-15,-2-3 0 0,-3-10 1 16,3-3-2-16,-3-7 1 16,0-4 1-16,3 0 6 15,-3 0 6-15,0 0 8 16,0 0 2-16,0 0-8 16,0-6-16-16,0-1-39 15,0-11-111-15,0 1-240 16,0 0-509-16</inkml:trace>
  <inkml:trace contextRef="#ctx0" brushRef="#br1" timeOffset="-100890.39">10108 16326 91 0,'0'0'621'15,"0"0"-480"-15,0 0-8 16,0 0 3-16,0 0-47 15,0 0-37-15,0 0-7 16,1 0 23-16,1 0 16 16,-2 0-26-16,0 0 0 15,1 0 41-15,-1 0 28 16,3 0-30-16,3 10-28 16,1 8 23-16,2 4-45 0,3 4-31 15,0 3-4-15,-1 2-2 16,-1-1-9-16,-1-1 6 15,-3-2-7-15,-1-3 0 16,-2-4 1-16,-2-4 9 16,1-3-10-16,-2-3 9 15,2-4-8-15,-2-2-1 16,0 1 1-16,0-3 1 16,0 1-1-16,0-2-1 15,0 1 0-15,0-2-1 16,0 0-21-16,0 0-40 15,0 0-73-15,0-18-66 16,0-1-196-16,0 0-690 0</inkml:trace>
  <inkml:trace contextRef="#ctx0" brushRef="#br1" timeOffset="-93265.35">1826 13089 22 0,'0'0'255'0,"0"0"-92"15,0 0-69-15,0 0-33 0,0 0-15 16,0 0 17-16,-5 4 30 16,4-4 24-1,-1 0 62-15,1 0-17 0,-1 0-74 16,1 0-6-16,1 0 16 15,-2 0 1-15,2 0-21 16,0 0 5-16,0 0 4 16,0 0-29-16,0 0-29 15,0 0-14-15,0 0-14 16,0 0 0-16,0-2 0 16,0 1 6-16,3 0 8 15,5-2 0-15,2 2-6 16,2-1 2-16,3 0-10 0,3 0 13 15,4 1-6-15,1 1 1 16,1 0 0-16,1 0 4 16,0 0-4-16,-1 0-8 15,-1 0 8-15,-1 0-8 16,-3 0 5-16,-2 0-5 16,4 0 7-16,-2 0-7 15,-4 1 0-15,3 3 1 16,-5-2-1-16,-2 2 12 15,2-3-5-15,-5 2 3 16,-4-1 0-16,-1-1 2 16,-1-1 11-16,-1 0-1 15,1 1-9-15,0-1 0 16,-2 0-5-16,2 0-1 16,-2 0-2-16,0 0-6 15,0 0 15-15,0 0 0 0,0 0 5 16,0 0 0-16,0 0-3 15,0 0-17-15,0-7-13 16,-4-4-214-16,-4 1-482 0</inkml:trace>
  <inkml:trace contextRef="#ctx0" brushRef="#br1" timeOffset="-91999.8">759 12819 626 0,'0'0'240'0,"0"0"71"16,0 0-20-16,0 0-55 16,0 0-31-16,0 0-41 15,0 0-55-15,-48-4-58 16,36 4-30-16,-4 4-14 16,4 8-7-16,-6 4-5 15,0 3-5-15,0 5 2 16,-1 2 8-16,4 3-6 15,-1 1 5-15,5-2 0 16,2-1-1-16,3-4 1 16,2 1-7-16,4-4-2 15,0-1 1-15,0-3 0 0,4-2 2 16,5-2-3-16,5-1 2 16,-1-1-1-16,5-2 2 15,1-1 6-15,2-4 0 16,0 1 0-16,0-4-7 15,1 0 8-15,-2 0-1 16,-1-4 0-16,0-8 0 16,-2-5 0-16,1-3 0 15,-2-2 1-15,-1-1 0 16,-4 3 0-16,-5-1 2 16,-2 5-1-16,-4-2 7 15,0 4 2-15,0-1 2 16,-3 0-3-16,-6 3 0 0,0 2-1 15,-1 1 0-15,4 0-7 16,-2 2 9-16,1 1 12 16,-5 1 23-16,3-1 6 15,0 2-2-15,-3-2-12 16,2 2-7-16,-1 1-8 16,4-2-14-16,-1 1-7 15,2-1-1-15,0 0 0 16,2-1-15-16,-2 3-16 15,3 0-43-15,3 2-68 16,0 1-61-16,0 0-145 16,0 7-378-16,0 6-142 0</inkml:trace>
  <inkml:trace contextRef="#ctx0" brushRef="#br1" timeOffset="-91772.83">1083 13230 882 0,'0'0'407'15,"0"0"-105"-15,0 0-67 16,0 0-70-16,0 0-67 15,0 0-70-15,0 0-28 0,9 0-129 16,1 0-252-16,-1-3-359 16</inkml:trace>
  <inkml:trace contextRef="#ctx0" brushRef="#br1" timeOffset="-91351.45">1211 12921 1109 0,'0'0'241'0,"0"0"10"0,0 0-137 16,0 0-95-1,0 0-19-15,0 0-15 0,0 0 6 16,-37 41-1-16,37-28 9 15,0-2 0-15,0 0 0 16,1-2 1-16,4-1-1 16,5 0 1-16,1 3 0 15,2-1 14-15,5 0 5 16,1 2 19-16,1 0-9 16,5 0-17-16,-1 1-3 15,0 0-3-15,-6-2-5 16,1 0 0-16,-8 0 0 0,-5 2 16 15,-6 1 8-15,0 0 3 16,0 4-16-16,-14-4-7 16,-5-2-5-16,-1-2-73 15,-5-5-83-15,-8-5-67 16,5-5-110-16,4-10-226 0</inkml:trace>
  <inkml:trace contextRef="#ctx0" brushRef="#br1" timeOffset="-90851.73">1166 12808 1030 0,'0'0'333'15,"0"0"-104"-15,0 0-89 16,0 0-52-16,0 0-60 16,0 0-26-16,0 0-2 15,-3 0-18-15,6 0-8 16,6 0 23-16,6-6 3 15,12-5 18-15,4-2 34 16,8-3 20-16,6-1-6 0,1-1-16 16,-4 2-25-1,-3 2-13-15,-8 4-5 0,-7 1-6 16,-3 5 5-16,-9 2 2 16,-6 2-1-16,-2 0 8 15,-1 0 10-15,-3 0 35 16,0 0 10-16,0 0-15 15,0 0-9-15,0 0 5 16,0 0-16-16,0 0-9 16,0 0-9-16,0 0-17 15,0 0-15-15,0 5-265 16,0 1-654-16</inkml:trace>
  <inkml:trace contextRef="#ctx0" brushRef="#br1" timeOffset="-87066.53">2251 16704 82 0,'0'0'595'0,"0"0"-468"16,0 0-2-16,0 0-3 15,0 0-61-15,0 0-20 16,0 0 28-16,0 0 1 15,0 2-30-15,0 2-2 16,3 2-5-16,0 4 15 16,2 4 19-16,0 2-13 15,0 4-19-15,1 3-6 16,-2 1-10-16,1 4-2 16,-2-2-1-16,4 2-1 15,-4 0-8-15,3-3-6 0,0 0-1 16,0-2 0-1,0-2 1-15,0 0 1 0,-3-5-1 16,0 0 1-16,-3-4 0 16,0-5-1-16,3-1 0 15,-3-3 0-15,0-2 0 16,0-1 0-16,0 0-1 16,0 0 0-16,0 0-38 15,0-3-106-15,0-1-104 16,0-3-296-16</inkml:trace>
  <inkml:trace contextRef="#ctx0" brushRef="#br1" timeOffset="-84858.39">2014 17509 451 0,'0'0'514'15,"0"0"-416"-15,0 0 4 16,0 0-36-16,0 0-34 15,0 0-23-15,0 0-9 16,-5 3 0-16,4 3-1 16,-1 6 1-16,1 0 0 0,-1 4 9 15,2-3 4 1,-1 3-2-16,1 2 4 0,0 1 6 16,0 5 0-16,0-2-1 15,0 1 0-15,0-2-5 16,0-1-9-16,4 0-5 15,1-7 1-15,2 0-1 16,-4-6-1-16,3-1 2 16,0 0-2-16,0-3 0 15,0-1 0-15,1-1 0 16,-2-1-2-16,4 0 0 16,0-3-7-16,0-8 8 15,-3-3 1-15,0-4 0 0,-2-5 8 16,-2-4-7-1,1-3 1-15,-3-4 6 0,0 2-7 16,-3-2 9-16,-5 3-9 16,-4-1 12-16,-1 5 31 15,-1 5 33-15,-2 4 13 16,1 5 10-16,2 4-4 16,2 5-2-16,-1 4 17 15,-1 0-39-15,4 0-50 16,3 0-22-16,-1 6-4 15,2 1 2-15,4-1-87 16,-1 1-113-16,2 2-118 16,0-4-262-16,0 0-292 0</inkml:trace>
  <inkml:trace contextRef="#ctx0" brushRef="#br1" timeOffset="-84679.27">2293 17751 1267 0,'0'0'219'16,"0"0"-111"-16,0 0-59 15,0 0-49-15,0 0-22 16,0 0-197-16,0 0-284 0,0-7-169 15</inkml:trace>
  <inkml:trace contextRef="#ctx0" brushRef="#br1" timeOffset="-84091.7">2293 17605 1048 0,'0'0'168'0,"0"0"-115"16,0 0-38-16,0 0-15 15,0 0 0-15,0 0 0 16,-12 88 1-16,12-62 0 16,3-1 0-16,6 2 5 15,1-1-6-15,4 0-1 16,-1-6 1-16,2-1 0 16,1-1-1-16,-1-6 0 15,0-6-8-15,-3-6 3 16,-3 0-6-16,1-11 12 15,-5-8 16-15,-2-4-3 16,0-3-5-16,-3-2 8 0,0 1 2 16,0 0 9-16,-6 3 46 15,-7 0 23-15,-1 0-28 16,-5 3 11-16,4-1-17 16,-6 2-3-16,6 3-9 15,-3 3-20-15,3 2 1 16,5 5-16-16,1 3-1 15,3 4-14-15,1 0-3 16,1 0-64-16,1 0-18 16,3 1-40-16,0 9-124 15,0 2-100-15,2-2-200 0</inkml:trace>
  <inkml:trace contextRef="#ctx0" brushRef="#br1" timeOffset="-83792.49">2436 17579 1228 0,'0'0'257'15,"0"0"-107"-15,0 0-6 16,0 0-109-16,0 0-26 16,0 0-8-16,0 0 0 15,82 76-1-15,-58-60 0 16,-2-2-1-16,1 2 1 15,-1-4-1-15,-1 2 1 0,1 1 1 16,-1-1 0 0,-3 1 0-16,0 3 0 0,-4-1 0 15,0 2 0-15,-5-2 9 16,-4 0-10-16,-2-4 0 16,-3-2-1-16,0-2-8 15,-12-2-40-15,-12-4-63 16,-16-3-127-16,1-10-143 15,3-3-350-15</inkml:trace>
  <inkml:trace contextRef="#ctx0" brushRef="#br1" timeOffset="-83574.07">2425 17574 658 0,'0'0'342'15,"0"0"-122"-15,0 0 54 16,0 0-21-16,0 0-101 16,0 0-95-16,0 0-46 15,14-25-10-15,7 14 0 16,1-5-1-16,4-1-6 16,-1-2-90-16,6-2-169 15,-7 4-282-15,-8 5-226 0</inkml:trace>
  <inkml:trace contextRef="#ctx0" brushRef="#br1" timeOffset="-81061.93">2564 13083 41 0,'0'0'382'16,"0"0"-231"-16,0 0-57 16,0 0 16-16,0 0-34 15,0 0-11-15,0 0 11 16,-21-22 20-16,11 18 3 0,1 0-2 15,0 4 1-15,-1-1-9 16,2 1-25-16,-1 0-23 16,3 0-20-16,-4 0-13 15,4 1-8-15,-2 7-1 16,1 3-5-16,-2 6-3 16,0 0 9-16,3 5 0 15,0-2 0-15,0 1 1 16,6-1 0-16,0-1 1 15,0-2-1-15,0-5-1 16,10-1 0-16,1-5-9 16,4-2-1-16,1-4 3 15,2 0 7-15,0-12 9 16,0-6-7-16,3-1 6 0,-6-3-8 16,-3-1 1-16,1 0 0 15,-7 2-1-15,-4 4 6 16,-2 0 1-16,0 3 8 15,-5 1 17-15,-7 2 6 16,-1 3-13-16,-1 2-5 16,-2 5 46-16,4 1-17 15,-3 0-37-15,0 6-12 16,2 7-9-16,1 0 2 16,3 5 0-16,0-2 6 15,6 3-14-15,3-4 5 0,0 0-6 16,0-4 15-16,9-2-14 15,1-3 4-15,-1-5-13 16,3-1-14-16,-3 0-23 16,-1-3 38-16,-1-7 18 15,-1 0 5-15,-3-2 1 16,-3 2-1-16,0 2 1 16,0 5 15-16,-7 3 2 15,-5 0 2-15,-2 0-20 16,-1 11-5-16,2 5-4 15,1-1 3-15,3 1 6 16,6-4 0-16,3-2-6 0,0-4-7 16,0-2 3-1,3-2-5-15,6-2 6 0,3 0 8 16,0 0-8-16,-3-6 8 16,4-4 1-16,-1-2-1 15,-4-2 1-15,-1 0-1 16,-4 2-8-16,-3 3 4 15,0 5 5-15,0 4 32 16,0 0 57-16,-9 10-68 16,2 8-19-16,-2-1 3 15,1-1 11-15,1-2-1 16,7-5-6-16,-3-5-9 0,3-4 0 16,0 0 1-16,0 0 0 15,0 0 0 1,0-6 21-16,0-5 6 0,7-3-11 15,-1-4-5-15,-1 3-3 16,-2 2-2-16,-2 6-7 16,-1 3 11-16,0 4 7 15,0 0-3-15,0 0-15 16,0 9-3-16,0-1-34 16,0 4-78-16,-1 0-191 15,-2-5-617-15</inkml:trace>
  <inkml:trace contextRef="#ctx0" brushRef="#br1" timeOffset="-75667.29">14312 14939 590 0,'0'0'212'0,"0"0"-50"0,0 0-22 16,0 0-37-16,0 0-41 16,0 0-29-16,0 0-1 15,0-3 3-15,0-2 16 16,7-5-5-16,2-2-18 16,6-4 11-16,2-5 0 15,3-5-1-15,4-5 7 16,3-3-4-16,0-4-7 15,0-1-4-15,3-1-3 16,-5 3 11-16,-1 1 16 16,-2 6-4-16,-5 3-6 15,-3 5 15-15,-3 3 9 16,-3 5-6-16,-4 6-12 0,-1 2-9 16,0 3 10-16,-2 3-10 15,-1 0-8-15,0 0-2 16,0 0 0-16,0 0-7 15,2 0-18-15,1 4-5 16,3 5 0 0,4 3 5-16,5 7 5 0,3 3-4 15,3 5 5-15,1 4-6 16,2 1 1-16,-1 2-5 16,1-1-1-16,-4 0 5 15,0-4-5-15,-1 1-1 16,-4-3 6-16,2-1-5 15,-1 2 0-15,-3-3 0 0,-2 0 0 16,4 0 0-16,-5-4 0 16,-1-3 0-16,0-3-1 15,-5-5 7-15,0-3-7 16,-4-3 0-16,1-4 0 16,-1 0 0-16,0 0 0 15,0-4-14-15,0-6-38 16,0-5-114-16,-12-8-229 15,-1 2-226-15,-1 5-539 0</inkml:trace>
  <inkml:trace contextRef="#ctx0" brushRef="#br1" timeOffset="-75308.25">14789 14829 682 0,'0'0'580'0,"0"0"-371"15,0 0-105-15,0 0-50 16,0 0 38-16,0 0-3 15,-62 98 11-15,42-66-5 16,-1 0-19-16,0-1-17 0,3-4-5 16,2-4-14-16,4-7-13 15,0-2-11-15,6-8-10 16,3-2 1-16,2-2-7 16,1-2-17-16,0 0-81 15,0 0-99-15,0 0-88 16,0 0-110-16,0-4-246 0</inkml:trace>
  <inkml:trace contextRef="#ctx0" brushRef="#br1" timeOffset="-74864.26">15150 14614 1071 0,'0'0'291'15,"0"0"-150"-15,0 0-65 0,0 0-53 16,0 0 10-16,0 0 71 16,0 0 4-16,58 0-32 15,-39 0-24-15,-2 0-10 16,-2 0-16-16,0 0-4 15,-3 0-6-15,-2 0-7 16,-2 0-8-16,-2 0 0 16,-2 0-1-16,1 0-24 15,-1-2-135-15,-1-2-211 16,-1 0-413-16</inkml:trace>
  <inkml:trace contextRef="#ctx0" brushRef="#br1" timeOffset="-74519.88">15174 14844 1250 0,'0'0'330'16,"0"0"-186"-16,0 0-74 0,0 0-38 15,0 0 9-15,0 0 53 16,0 0-15-16,66-4-41 16,-44 1-20-16,-1 0-8 15,-2 2-9-15,2-2 0 16,-4 2 5-16,-3 1-6 15,0 0-83-15,-3 0 1 16,-1-2-105-16,-4 2-103 16,-2-4-389-16</inkml:trace>
  <inkml:trace contextRef="#ctx0" brushRef="#br1" timeOffset="-73679.38">15669 14424 848 0,'0'0'263'0,"0"0"-119"16,0 0-104-16,0 0-22 15,0 0-18-15,0 0 0 16,0 0 1-16,3-8 17 15,-3 8-4-15,0 0-5 16,0 0-3-16,2 2-6 16,-2-2 6-16,1 2-4 15,-1-2 7-15,2 1 5 16,-2 0 25-16,0 3 8 16,1-3 11-16,-1 2-6 0,0-2-4 15,2 1-11-15,-2-1-21 16,0-1-10-16,0 0-5 15,0 0 8-15,0 0-8 16,1 0 7-16,-1 0 2 16,0 0-1-16,0 0 5 15,0 0 26-15,0 0 11 16,2 0-1-16,-2 0 4 16,0 0 0-16,0 0-12 15,0 0-17-15,0 0-14 16,0 2-9-16,0 5 4 15,0 3 19-15,0 9 15 16,0 6 3-16,0 6-21 16,0 2-6-16,0 1-2 15,0-2 0-15,0-4-3 0,0-6-1 16,0-6-8-16,0-5 7 16,0-7-9-16,5-3-1 15,2-1 1-15,2 0 20 16,3 0 5-16,6-7 0 15,2-4-4-15,0 3-9 16,2-3-11-16,-1 3 0 16,-3 2 1-16,-2 0-1 15,-2 2 0-15,-2 0 0 16,-3 0 0-16,-2 0-1 16,-2 1-7-16,-2-1-27 15,0 1-45-15,1-2-122 0,0-2-119 16,1-1-176-16,-2 1-178 15</inkml:trace>
  <inkml:trace contextRef="#ctx0" brushRef="#br1" timeOffset="-73304.79">15914 14495 1298 0,'0'0'484'16,"0"0"-336"-16,0 0-62 0,0 0 56 16,-6 98-31-16,3-61-53 15,3 3-23-15,0 1-21 16,0 0-8-16,0-2-6 15,0-3 17-15,3-3-6 16,-2-2 0-16,1-6 1 16,-2-2-5-16,1-4 8 15,-1-6 6-15,0-4-3 16,2-3-17-16,-2-4-1 16,1-2 0-16,-1 0-4 15,2 0-50-15,1-1-50 16,0-18-98-16,2-2-324 15,-2 1-663-15</inkml:trace>
  <inkml:trace contextRef="#ctx0" brushRef="#br1" timeOffset="-71854.29">19507 8712 429 0,'0'0'0'0,"0"0"-113"0</inkml:trace>
  <inkml:trace contextRef="#ctx0" brushRef="#br1" timeOffset="-71604.68">19528 8851 978 0,'0'0'379'0,"0"0"-47"16,0 0-122-16,0 0-69 15,0 0-93-15,0 0-48 16,0 0 0-16,0 2-59 16,0 13-115-16,0 5 107 15,-9 25-168-15,-5-4-258 16,4-2-55-16</inkml:trace>
  <inkml:trace contextRef="#ctx0" brushRef="#br1" timeOffset="-71441.11">19511 9247 418 0,'0'0'219'16,"0"0"-32"-16,0 0 6 15,0 0-51-15,0 0-49 16,0 0-24-16,0 0-40 16,20 40-23-16,-14-28-6 15,-1 10-152-15,-2-2-188 16,-1 0-270-16</inkml:trace>
  <inkml:trace contextRef="#ctx0" brushRef="#br1" timeOffset="-71304.81">19568 9491 722 0,'0'0'328'16,"0"0"-2"-16,0 0-50 0,0 0-53 16,0 0-129-16,0 0-66 15,0 0-28-15,7 24-116 16,-2-11-172-16,-2 2-331 0</inkml:trace>
  <inkml:trace contextRef="#ctx0" brushRef="#br1" timeOffset="-71152.82">19617 9801 1273 0,'0'0'308'0,"0"0"-76"16,0 0-171-16,0 0-61 15,0 0-46-15,0 0-279 16,0 0-262-16,8 23-199 0</inkml:trace>
  <inkml:trace contextRef="#ctx0" brushRef="#br1" timeOffset="-71019.17">19644 9987 932 0,'0'0'597'0,"0"0"-409"15,0 0-129-15,0 0-59 16,0 0-55-16,0 0-269 16,0 0-218-16</inkml:trace>
  <inkml:trace contextRef="#ctx0" brushRef="#br1" timeOffset="-70869.08">19680 10181 1051 0,'0'0'625'0,"0"0"-371"16,0 0-130-16,0 0-124 16,0 0-52-16,0 0-270 15,0 0-365-15,9 7-269 0</inkml:trace>
  <inkml:trace contextRef="#ctx0" brushRef="#br1" timeOffset="-70706.22">19716 10285 401 0,'-3'2'1342'0,"0"-1"-1050"0,0 1-88 15,1-2-151-15,2 0-53 16,0 0-174-16,2 0-313 16,4-2 118-16,-3-4-564 0</inkml:trace>
  <inkml:trace contextRef="#ctx0" brushRef="#br1" timeOffset="-63644.23">17639 14483 707 0,'0'0'163'0,"0"0"-25"16,0 0-31-16,0 0 14 16,0 0-24-16,0 0-17 15,0 0-23-15,0 0 12 16,0 0-2-16,0 0 8 16,0 0-26-16,0-6-17 15,0 0-17-15,3-6-8 16,7-4-6-16,3-1 1 15,1-1-1-15,1 0 9 16,-2 5 6-16,-2 5-15 0,-2 4 31 16,-3 3-7-16,0 1-19 15,0 0 3-15,0 0-8 16,2 8 12-16,-3 2-4 16,0 4 7-16,-4 4-6 15,-1 1 1-15,0 3-3 16,0 2-7-16,-11 2-1 15,-2-1 0-15,-2 3-13 16,-1 0 8-16,1 1 5 16,-1-4 0-16,4-1 0 15,0-3 0-15,6-2 0 16,3-5-2-16,1-2-6 16,2-2 2-16,0 0 5 15,0-2 0-15,0-2-1 16,0-4 1-16,5 2 0 15,2-2 1-15,2 2 6 0,2-3 31 16,-1-1 3-16,5 0-6 16,0 0-1-16,1 0-14 15,-1-1-6-15,0-5-12 16,-1 0 7-16,-1 0-2 16,-1 0 3-16,-3 1-9 15,0-1-1-15,-3 4-12 16,-3 0-25-16,-2 1-63 15,1-1-82-15,-2 2-141 16,0 0-335-16</inkml:trace>
  <inkml:trace contextRef="#ctx0" brushRef="#br1" timeOffset="-62779.88">18003 14418 614 0,'0'0'599'16,"0"0"-446"-16,0 0-43 16,0 0-90-16,0 0-15 15,0 0-5-15,0 0 0 0,-18 28 1 16,16-21 7-16,2 4 7 15,0-2 42-15,0 3 17 16,0-1-6-16,0 1-28 16,0 0-2-16,6-2 3 15,2 1-12-15,4 0-1 16,0-4-12-16,4 3 6 16,-1 0 13-16,4 0 9 15,0 2-11-15,0-2-13 16,-2 1-12-16,-3-3 0 15,-2 2 2-15,0-2 2 16,-3 2-5-16,0-3 2 16,0 0 1-16,-3 2 1 0,-3-1-2 15,0-2-1-15,-3 3 1 16,0 1 16-16,0 3 0 16,0 0-5-16,-6 5-10 15,-6 0-3-15,-2-1-1 16,-1 1-4-16,-1-2-1 15,-2-3 8-15,0-3-7 16,-1-4 9-16,2-2 0 16,0-4 2-16,0 0 0 15,4 0 11-15,2-1-2 16,1-8 2-16,4-2 3 16,1-3-11-16,4-3-6 15,1-2-4-15,0-4-5 16,0-2-1-16,8 2 0 15,3-2-1-15,1 2 0 0,0 1 1 16,2 3 0-16,-2 1 6 16,1-2-5-16,0 1 11 15,2-1-4-15,-1-2 1 16,2 0 2-16,-2-3 0 16,-2 3-2-16,-2 0 3 15,-3 3 4-15,-2 3 15 16,-4 5 24-16,-1 2 38 15,0 4 7-15,0 0 16 16,0 3-10-16,-7-2-23 16,-5 0-19-16,-3-1-28 0,-2 1-21 15,1 0-4-15,1 0-4 16,-1 0-6-16,1 2-1 16,-1-2-15-16,2-3-37 15,1-1-91-15,7-12-115 16,3 4-254-16,1-1-497 0</inkml:trace>
  <inkml:trace contextRef="#ctx0" brushRef="#br1" timeOffset="-59501.19">18816 14393 468 0,'0'0'570'16,"0"0"-434"-16,0 0-9 15,0 0 50-15,0 0-25 0,0 0-39 16,0 0-43-1,0 10-23-15,0-2 7 0,0 1-10 16,0 2 17 0,0 4 9-16,-5 0-16 0,-1 4-2 15,-2 6-18-15,-1 3 1 16,-4 4-1-16,-1 2-6 16,-1 4-10-16,-3 0-3 15,0 3 4-15,-1 1-4 16,-1-1-6-16,1 3-2 15,-1 1-5-15,0 0-1 16,1-4 0-16,-3 1 10 16,2-1 8-16,0-4 11 15,1 0-1-15,3-5 6 16,2-4 3-16,3-3-9 16,4-7-7-16,1-5-12 0,3-3-8 15,1-5-1-15,2-4 1 16,0 1-1-16,0-2 0 15,0 0-1-15,0 0-21 16,0-2-94-16,0-12-119 16,11 1-310-16,-2-1-212 0</inkml:trace>
  <inkml:trace contextRef="#ctx0" brushRef="#br1" timeOffset="-58867.86">18901 14807 1174 0,'0'0'380'16,"0"0"-205"-16,0 0-20 16,0 0-97-16,0 0-2 15,0 0-1-15,-9 75-24 16,8-58-16-16,1 2-8 15,0-4-6-15,0-5 5 16,0-1-5-16,0-5-1 0,5-2 1 16,3-2 23-16,1 0-5 15,2-7 13-15,3-7 5 16,0-1-7-16,2-2-12 16,-1 2-12-16,0-1 14 15,-1 4-3-15,-1 0 5 16,-4 6-3-16,-3 2 5 15,0 3-8-15,-2 1 14 16,0 0 11-16,0 1 8 16,-1 8 14-16,1 5-8 15,-1 2-10-15,0 4-17 0,-3 3-13 16,0 2-6 0,0 0-3-16,0 2-5 0,0-1-1 15,0-2 1-15,2-1-1 16,-2-2 0-16,1-2-15 15,1-1-7-15,2-5-11 16,-3-2-26-16,2-7-44 16,0-3-71-16,5-1-176 15,0-8-161-15,0-3-103 0</inkml:trace>
  <inkml:trace contextRef="#ctx0" brushRef="#br1" timeOffset="-58146.02">19330 14833 453 0,'0'0'794'0,"0"0"-588"16,0 0-66-16,0 0-25 15,0 0-35-15,0 0-39 0,0 0-23 16,0 44 11-16,-1-22-1 16,-6 6-3-16,1-1 10 15,1-2 4-15,1 0 8 16,1-4-12-16,3-3-5 16,0-4-8-16,0-5 6 15,0-4-15-15,0-3-11 16,6-2 27-16,3 0-1 15,1 0-9-15,1 0-7 16,-1 0 3-16,2-5-2 16,-2 0-7-16,1 0-4 15,1-2-1-15,-3-1 8 16,1 0 3-16,2 0-11 16,-1-4 10-16,-1 1-10 15,3-3 1-15,-2 0 4 0,1-1 4 16,-2-1-8-16,-1 0 0 15,1 0-2-15,-2 2 14 16,-2 2-7-16,-1-1 13 16,-2 3 15-16,0 4 10 15,-2-2 5-15,1 4-2 16,-2-1 23-16,0 1 20 16,0 0-3-16,0-2-16 15,0-3-26-15,0-2 4 16,0 0-5-16,-2-2 1 15,-2 0-9-15,-1 1-8 16,-1 2-2-16,2 3 1 0,-4 0-5 16,1 2-5-16,-1 0 10 15,-1 3-7-15,-1-2-3 16,-2-2-10-16,0 2-8 16,-3-3 1-16,0 1-1 15,0 0 7-15,0-3-7 16,1 1-17-16,0 1-34 15,-1 3-56-15,2 3-75 16,-8 1-145-16,6 0-313 16,-2 0-548-16</inkml:trace>
  <inkml:trace contextRef="#ctx0" brushRef="#br1" timeOffset="-55805.83">20120 14569 918 0,'0'0'240'16,"0"0"-54"-16,0 0-44 16,0 0-49-16,0 0-43 15,0 0-30-15,0 0-7 16,31-3-12-16,-11-2 20 15,3 1-2-15,6-1 19 16,2 2 25-16,0 2-31 16,2 1-7-16,-3 0-3 0,-2 0-1 15,-5 0-11-15,-2 0-4 16,-2 1 0-16,-7 2-5 16,-1-3-1-16,-1 0-19 15,-1 0-116-15,-3-4-158 16,-1-4-303-16</inkml:trace>
  <inkml:trace contextRef="#ctx0" brushRef="#br1" timeOffset="-55531.51">20148 14786 1011 0,'0'0'216'0,"0"0"-144"16,0 0-72-16,0 0 6 16,0 0 9-16,0 0 60 15,0 0-11-15,90 0-25 16,-59 0-20-16,2 0-12 15,3-2-7-15,13 1-90 16,-9-1-171-16,-7 0-440 0</inkml:trace>
  <inkml:trace contextRef="#ctx0" brushRef="#br1" timeOffset="-54822.37">20863 14440 557 0,'0'0'298'15,"0"0"-88"-15,0 0-12 16,0 0-130-16,0 0-21 15,0 0-11-15,0 0 48 16,-49 75-4-16,34-51-25 0,3 3-8 16,0 4 17-16,2 2-10 15,2 1-14-15,5 1-1 16,1-1-9-16,2-3-8 16,0-4-8-16,5-4-13 15,6-4-1-15,2-5 0 16,-1-2-1-16,4-5 1 15,-1-7 6-15,3 0 1 16,-1 0-1-16,0-7 6 16,1-9-1-16,0-5 4 15,0-4-3-15,-5-1-6 16,0-5 6-16,-2-2 7 16,-5-4 32-16,-4-3 2 15,-2 1 29-15,0 1 0 16,-3 3 17-16,-8 7-10 0,0 6 20 15,0 6 2-15,2 7-51 16,0 5-8-16,3 4-10 16,2 0-42-16,1 0-19 15,0 4-69-15,1 4-129 16,2 2-115-16,0 2-204 16,0-2-168-16,3-3-239 0</inkml:trace>
  <inkml:trace contextRef="#ctx0" brushRef="#br1" timeOffset="-54554.41">21215 14780 1363 0,'0'0'655'16,"0"0"-397"-16,0 0-138 15,0 0-104-15,0 0-16 0,0 0-212 16,0 0-382-16,27-22-215 0</inkml:trace>
  <inkml:trace contextRef="#ctx0" brushRef="#br1" timeOffset="-53878.75">21243 14325 1159 0,'0'0'361'0,"0"0"-34"16,0 0-89-16,0 0-102 16,0 0-115-16,0 0-21 15,0 0-1-15,18-15 1 16,-1 13 1-16,3-1 7 16,0 3-6-16,2 0 13 15,-1 0-14-15,-1 7-1 16,-1 6 8-16,-4 3-8 15,1 5 0-15,-2 4 1 16,-2 4 0-16,-5 4 0 0,-1 4 1 16,-1 1 6-16,-2 2-2 15,-2 1-5-15,2-3 0 16,-3 0-1-16,1-4 0 16,2-3-1-16,-1-5 1 15,1-2 0-15,-2-5 1 16,2-5-2-16,-1-4-13 15,-2-2-5-15,0-3-11 16,0-3-30-16,0-2-54 16,0 0-70-16,0 0-155 15,-3 0-308-15</inkml:trace>
  <inkml:trace contextRef="#ctx0" brushRef="#br1" timeOffset="-53527.01">21307 14652 1013 0,'0'0'542'15,"0"0"-410"-15,0 0-34 16,0 0-58-16,0 0 28 16,0 0 67-16,0 0-20 15,72-4-44-15,-48 3-27 16,-2 0-23-16,-2-1-10 0,-1 2-5 16,-4-1-4-16,0 1 4 15,-4 0-5-15,-3 0 0 16,-3 0-1-16,-2 0-31 15,-2 0-84-15,-1 0-120 16,0 0-117-16,0 0-486 0</inkml:trace>
  <inkml:trace contextRef="#ctx0" brushRef="#br1" timeOffset="-49577.75">1857 11691 453 0,'0'0'264'0,"0"0"-108"16,0 0-32-16,0 0-26 15,0 0-25-15,0 0-4 16,0 0 17-16,0 0 21 16,0 0 5-16,0 0-23 15,0 0-17-15,0 0-19 0,0 0-11 16,0 0-7-16,0 0-5 15,0 0 3-15,0 0-5 16,0 0-13-16,0 2-14 16,0-2-1-16,0 0-9 15,0 1-5-15,5-1-2 16,2 1 9-16,2 0 6 16,0-1 1-16,7 1 0 15,-2 1 0-15,5 0 8 16,-1-2 2-16,3 0 3 15,-2 0-1-15,-2 0 11 0,4 0 5 16,-4 0 3 0,0 0-9-16,1 0 1 0,-2 0-1 15,2 0-4-15,-1 0-11 16,-1 0 2-16,-1-2-7 16,0 0 6-16,-5 1-7 15,-2 1-1-15,-1-1 1 16,-1 1 1-16,-3-1-1 15,-1 1 0-15,-2 0 10 16,0 0 3-16,0 0 10 16,0 0 6-16,0 0-5 15,0 0-6-15,0 0-9 16,0 0-1-16,0 0-9 16,0 0 0-16,-14 0-74 15,-2 0-205-15,-8 2-950 0</inkml:trace>
  <inkml:trace contextRef="#ctx0" brushRef="#br1" timeOffset="-48505.19">571 11590 871 0,'0'0'219'16,"0"0"20"-1,0 0-54-15,0 0-43 0,0 0-63 16,0 0-19-16,0 0-16 15,-45 0-22-15,35 11-22 16,-5 7 0-16,3 5-1 16,-3 3 1-16,3 3 0 15,3 2 0-15,6-1 0 16,-1-3-1-16,4 0 0 16,0-5 1-16,0-2-1 15,4-3-5-15,5-4 5 16,-1-1-6-16,1-5 6 15,1-3-17-15,2-2 11 16,4 0 6-16,-1-2 1 0,3 0 0 16,0-5 9-16,0-8-2 15,1-4 4-15,-2 1-3 16,-1-3 0-16,-1 0-1 16,-4-2-6-16,-3 3 9 15,-3-1-1-15,-2-1 3 16,-3 4 1-16,0-1 16 15,0 1-1-15,-3 4 48 16,-2 1 1-16,-3 1-14 16,-3 2-20-16,-1 0 17 15,-1-1 4-15,2 0-22 0,-3 3-10 16,3 2 11 0,-1 0 6-16,2 0 3 15,2 3-20-15,4 0-23 16,-1-1-8-16,2 2-1 0,3 0-9 15,0 0-24-15,0 0-48 16,0 0-109-16,0 0-137 16,0 0-165-16,0 2-188 15,6 4-39-15</inkml:trace>
  <inkml:trace contextRef="#ctx0" brushRef="#br1" timeOffset="-48254.75">907 11926 320 0,'0'0'621'15,"0"0"-352"-15,0 0 35 16,0 0-31-16,0 0-80 15,0 0-83-15,0 0-65 16,0 0-45-16,0 0-8 16,0-5-149-16,0 0-174 15,0 0-371-15</inkml:trace>
  <inkml:trace contextRef="#ctx0" brushRef="#br1" timeOffset="-47630.16">851 11509 517 0,'0'0'267'0,"0"0"-36"16,0 0-50-16,0 0-11 15,0 0-69-15,0 0-22 16,0 0-28-16,-7-3-12 16,7 3-3-16,0 0-17 15,7-2-17-15,7 1-2 16,7-3 19-16,7-1 57 16,5 0 13-16,4 0 2 0,1 4-30 15,-4 1-33 1,2 0-6-16,-5 0-10 0,-4 11 1 15,0 9 21-15,-3 3-1 16,-4 8-11-16,-3 6-6 16,1 4 6-16,-6 2-3 15,-3 0-5-15,-2-1-13 16,1-5 10-16,-4-4-10 16,1-6 5-16,-2-5-6 15,0-7 0-15,-2-5 0 16,-1-3 0-16,3-4-30 15,-3-3-57-15,0 0-41 16,0 0-60-16,0-6-13 16,-6-4-203-16,-3-1-689 0</inkml:trace>
  <inkml:trace contextRef="#ctx0" brushRef="#br1" timeOffset="-47248.18">1081 11743 32 0,'0'0'750'0,"0"0"-524"15,0 0 35-15,0 0-79 16,0 0-54-16,0 0-34 0,0 0-5 15,0 0-30-15,-9 1-29 16,20-2-16 0,5-5 3-16,8 0 33 0,9-4 29 15,1 0 22-15,5 0-11 16,-2 3-34-16,-2 2-33 16,-7 0-3-16,-4 4-11 15,-9 1-1-15,-2 0-7 16,-8 0 7-16,-2 0-1 15,-2 0 2-15,-1 0 5 16,0 0-7-16,0 0-7 16,0 0-35-16,0 0-207 15,0 0-402-15,0 0-541 0</inkml:trace>
  <inkml:trace contextRef="#ctx0" brushRef="#br1" timeOffset="-37240.68">24585 14416 107 0,'0'0'663'0,"0"0"-506"16,0 0 14-16,0 0-25 16,0 0-24-16,0 0-16 15,-22 0-6-15,12 0-11 0,0 0-3 16,-2 0 10-16,-1 0 18 15,0 0-26-15,-5 0-25 16,-4 0-26-16,-1 5-3 16,-4 11-28-16,-3 2-6 15,0 4-8-15,2 3 7 16,3-1-5-16,4-2-10 16,4-2 3-16,8-5-5 15,4-2-16-15,5-3-25 16,0-2-19-16,4-4-32 15,11-4 45-15,6 0 39 16,1 0 20-16,7-12-8 16,2-5-10-16,-1-3-19 0,0-1 16 15,-3 0 20 1,-5 2 7-16,-7 2 0 0,-3 5 0 16,-6 6 19-16,-5 4 47 15,-1 2 39-15,0 0 27 16,0 0-39-16,0 0-43 15,0 0-40-15,0 0-10 16,0 0 0-16,0 0 0 16,0 0 0-16,0 0 1 15,0 2-1-15,0 4 1 16,0 1 0-16,0 6-1 16,0 2 1-16,2 3-1 15,2 2 1-15,4 1 0 16,2 1-1-16,1-2-1 15,-1-1 1-15,0-1 0 16,1-2 0-16,-5 1 0 0,-2 0-1 16,-1 2-9-16,-3-1-10 15,0 3-3-15,-12 3-31 16,-6 0 30-16,-4-2 22 16,-5 2 2-16,0-6 0 15,-1-4 19-15,3-7 48 16,2-2-4-16,4-5-16 15,7 0-13-15,2 0-26 16,5-2-8-16,5-4-41 16,0 0-103-16,3 1-141 15,10-2-291-15,-1 5-192 0</inkml:trace>
  <inkml:trace contextRef="#ctx0" brushRef="#br1" timeOffset="-36872.41">25021 14581 517 0,'0'0'584'0,"0"0"-520"15,0 0 37-15,0 0 34 0,-13 91-3 16,-1-45-24 0,-5 8-28-16,-5 14 5 0,2-6-25 15,-4 4 3-15,-1 3-25 16,0-15-13-16,-1 9-11 16,3-8-14-16,2-9 6 15,7-8-5-15,3-9-1 16,5-10 1-16,4-8-2 15,2-5-4-15,2-5-33 16,0-1-74-16,0 0-97 16,5 0-113-16,4-7-242 0</inkml:trace>
  <inkml:trace contextRef="#ctx0" brushRef="#br1" timeOffset="-36357.45">25240 14986 980 0,'0'0'744'0,"0"0"-628"15,0 0-25-15,0 0-67 16,0 0-12-16,-61 82-6 15,43-50-4-15,0 5 11 16,5-1-7-16,1 1-5 16,3-4 0-16,5-1 7 15,2-7-7-15,2-5-1 0,0-6-5 16,8-5 4 0,5-6 1-16,2-3 0 0,3 0 0 15,1-10 0-15,2-8 0 16,1-1 0-16,-4-3 0 15,0-1 0-15,-6 2 1 16,0 0 2-16,-8 2 6 16,-2 3 17-16,-2 0 69 15,0 2 16-15,-12 2-12 16,-4 4-26-16,-4 3-27 16,1 5-19-16,-5 0-11 15,0 7-16-15,3 11-8 0,-1 4-1 16,4 2 3-16,4 1 5 15,5 0-5-15,5-6-28 16,4-1-45-16,0-2-70 16,7-4-94-16,15-2-84 15,-2-4-225-15,0-3-236 0</inkml:trace>
  <inkml:trace contextRef="#ctx0" brushRef="#br1" timeOffset="-35859.34">25582 15071 168 0,'0'0'1331'0,"0"0"-1023"15,0 0-70-15,0 0-58 16,0 0-66-16,0 0-77 15,0 0-30-15,-69 49-6 16,56-22-1-16,-3 5 1 16,4 1-1-16,1-2 0 15,6-1 1-15,4-5-1 16,1-5 0-16,0-4-6 16,10-4-5-16,6-6 0 15,3-6-3-15,5 0-7 0,1-6 5 16,1-11-2-16,2-4 4 15,0-4-3-15,1-1 1 16,-4-1 7-16,-3 1 2 16,-7 5 7-16,-3-3 0 15,-8 5 40-15,-4-1 41 16,0 0 27-16,-3 0-2 16,-10 1 9-16,-2 1 10 15,-1 4-24-15,1 0-45 16,0 4-38-16,3 4-18 15,3 3-13-15,0 0-32 16,5 3-39-16,2 0-44 16,1 0-75-16,1 1-139 15,0 9-308-15,1 0-78 0</inkml:trace>
  <inkml:trace contextRef="#ctx0" brushRef="#br1" timeOffset="-35422.46">26249 14836 347 0,'0'0'1153'0,"0"0"-844"15,0 0-41-15,0 0-106 16,0 0-94-16,0 0-35 16,0 0-15-16,34-9-4 15,-13 5-3-15,4 2-10 16,1-3 8-16,2 3-8 16,-1-1-1-16,-3 0 0 15,0 0-56-15,-2-1-67 0,-4-1-78 16,3-2-108-16,-5 1-258 15,-7 2-324-15</inkml:trace>
  <inkml:trace contextRef="#ctx0" brushRef="#br1" timeOffset="-35098.41">26213 14982 937 0,'0'0'616'15,"0"0"-356"-15,0 0 46 16,0 0-123-16,0 0-83 16,0 0-56-16,0 0-26 15,25 9 16-15,-5-7 48 16,1 1 4-16,0-2-32 15,-1-1-27-15,0 0-12 16,-2 0-14-16,-3 0 5 16,-1 0-6-16,0 0-48 15,-1-4-52-15,-1-2-62 16,2-5-107-16,-4 1-101 16,-2 2-275-16</inkml:trace>
  <inkml:trace contextRef="#ctx0" brushRef="#br1" timeOffset="-32557.45">27154 14604 738 0,'0'0'336'16,"0"0"-153"-16,0 0 42 15,0 0-65-15,0 0 24 16,0 0 43-16,0 0 3 16,0-3-49-16,-8 10-62 15,-4 3-27-15,-8 6-50 16,-2 8-36-16,-4 5-6 16,-2 5-1-16,3 5 1 15,2 0-1-15,7-1-5 16,7-3 5-16,5-5-6 15,4-7-7-15,0-3-9 0,17-7-18 16,7-6 10-16,6-6 9 16,6-1 8-16,3-7 13 15,-2-11-11-15,2-7 3 16,-8-4 1-16,-3-2 8 16,-7-3 1-16,-4-2-1 15,-7-3 0-15,-8 1 8 16,-2-1 1-16,0 3 13 15,-12 7 39-15,-5 5 34 16,2 8 34-16,-1 6-34 16,4 4-48-16,0 4-23 15,6 2-24-15,0 0 0 16,5 0-45-16,-1 0-60 16,2 2-68-16,0 10-25 0,0 4-50 15,0 4-128-15,15 15-188 16,0-7-13-16,-1-1-118 0</inkml:trace>
  <inkml:trace contextRef="#ctx0" brushRef="#br1" timeOffset="-32383.03">27462 14883 1431 0,'0'0'350'15,"0"0"-204"-15,0 0-61 16,0 0-85-16,0 0-16 16,0 0-298-16,0 0-649 0</inkml:trace>
  <inkml:trace contextRef="#ctx0" brushRef="#br1" timeOffset="-32098.79">27781 14490 867 0,'0'0'782'0,"0"0"-629"0,0 0 5 15,0 0-88-15,0 0-20 16,0 87-7-16,0-50-6 15,0 3-13-15,0 3-23 16,-1 0 6-16,-1-2-6 16,-1-3 0-16,0-3-1 15,1-9-59-15,2-7-80 16,0-9-117-16,0-7-246 16,0-3-285-16</inkml:trace>
  <inkml:trace contextRef="#ctx0" brushRef="#br1" timeOffset="-31759.89">27942 14572 530 0,'0'0'1292'0,"0"0"-1121"15,0 0-79-15,0 0-9 16,0 0-55-16,0 0 22 15,16 74-19-15,1-60-4 16,1 0-5-16,1 1 2 16,-2-2-1-16,2 3-3 15,-4 0-1-15,1 2-10 16,-2-4 0-16,-1 4-3 16,-4-5-5-16,-1 1 5 15,-4-3 1-15,-2 0-6 16,-2-4-1-16,0 2-3 0,-12 1 1 15,-8-3-4 1,-4 1-41-16,-4-5-70 0,-10-4-156 16,6-13-212-16,6-5-258 0</inkml:trace>
  <inkml:trace contextRef="#ctx0" brushRef="#br1" timeOffset="-31555.36">27905 14522 1224 0,'0'0'403'0,"0"0"-106"15,0 0-5-15,0 0-166 16,0 0-45-16,98-20-5 16,-53 11-28-16,0 1-37 15,-1 0-11-15,4 0-112 16,-10 4-254-16,-13 0-484 0</inkml:trace>
  <inkml:trace contextRef="#ctx0" brushRef="#br1" timeOffset="-28249.87">3443 16690 309 0,'0'0'187'16,"0"0"-45"-16,0 0-19 15,0 0-24-15,0 0-1 0,0 0 21 16,0 0 26 0,0 0 4-16,0 0-30 15,0 0-45-15,0 0-27 0,3 0-30 16,-3 0-1-16,0 0 6 16,3 6-10-16,0-2 2 15,0 2 11-15,0 4 23 16,2 4 2-16,2 4-8 15,0 7 8-15,4 7 12 16,-1 6-12-16,4 3-4 16,-2 1-28-16,-2 0-11 15,2-2-1-15,0-5 1 16,-3-5-6-16,-2-6 1 16,-1-8 4-16,-4-6-5 15,1-4-1-15,1-6 0 0,-4 0 0 16,0 0 0-16,0 0-9 15,0 0-44-15,0-17-69 16,0 2-114-16,0 1-366 0</inkml:trace>
  <inkml:trace contextRef="#ctx0" brushRef="#br1" timeOffset="-27534.64">3561 17393 861 0,'0'0'377'0,"0"0"-143"16,0 0-114-16,0 0-108 15,0 0-12-15,0 0-31 16,0 0 31-16,-24 49 7 16,21-28 5-16,0 6-2 15,0 1-4-15,-3 3 10 16,5 1 6-16,1 1-15 16,0-3 6-16,0-7-12 15,0-3-1-15,0-6 0 16,3-6-20-16,4-3 6 15,-1-2 12-15,0-3-7 16,3 0-9-16,3 0 8 0,1-6 10 16,2-7 1-16,0-1 6 15,1-5-1-15,-5-2 0 16,3-3 2-16,-3-3-7 16,-3-1 9-16,-4 1-2 15,-2 1 2-15,-2 1 6 16,0 3 16-16,0 4 50 15,-9 0 39-15,-3 1-28 16,-6-1-34-16,4 4-16 16,-3 1-22-16,-1 0-15 15,6 1 1-15,0 4-7 16,3 1 0-16,3 3 0 16,3 1-8-16,3 3-13 15,0 0-83-15,0 0-152 16,0 9-253-16,9 4-86 0,1 3 353 15</inkml:trace>
  <inkml:trace contextRef="#ctx0" brushRef="#br1" timeOffset="-27194.45">3841 17644 1101 0,'0'0'545'15,"0"0"-275"-15,0 0-80 16,0 0-126-16,0 0-64 16,0 0-43-16,0 0-65 15,2-10-90-15,-1 3-289 16,1 3-316-16</inkml:trace>
  <inkml:trace contextRef="#ctx0" brushRef="#br1" timeOffset="-26752.44">3840 17396 646 0,'0'0'252'0,"0"0"6"0,0 0 8 15,0 0-64-15,0 0-104 16,0 0-50-16,0 0-20 15,0 8-18-15,1-6-3 16,1 4 5-16,1 5 7 16,1 2 0-16,4 5-4 15,-2 7-6-15,7 2 4 16,-1 3-4-16,3 2-3 16,-3-4-6-16,4-2 0 15,-2-4-1-15,-1-2 0 0,-2-9 0 16,-4-1-10-1,-1-6-20-15,-4-2-67 0,-2-2-201 16,0-7-66-16,0-3-21 0</inkml:trace>
  <inkml:trace contextRef="#ctx0" brushRef="#br1" timeOffset="-26449.71">4004 17410 886 0,'0'0'159'15,"0"0"-10"-15,0 0 9 16,0 0-95-16,0 0-32 16,0 0-9-16,0 0 2 15,0 0-6-15,91 55 1 16,-77-45 1-16,0 0 8 15,0 4-9-15,-1-1 0 16,4 4 8-16,-3 2-2 16,0 1-16-16,-4-1 5 15,-2-2-13-15,-5-3-1 16,-3-2-10-16,0-2-18 16,0-5 12-16,-13-5-140 15,-1 0-381-15,0-8-292 0</inkml:trace>
  <inkml:trace contextRef="#ctx0" brushRef="#br1" timeOffset="-26219.33">3965 17349 424 0,'0'0'878'0,"0"0"-665"15,0 0-37-15,0 0-133 16,0 0-14-16,0 0 13 16,0 0-10-16,91-56-32 15,-55 46-14-15,-3 4-221 0,-11 2-460 0</inkml:trace>
  <inkml:trace contextRef="#ctx0" brushRef="#br1" timeOffset="-22306.73">3267 11587 397 0,'0'0'203'0,"0"0"-24"16,0 0-37-16,0 0-8 16,0 0-14-16,0 0-17 15,0 0 3-15,0 0-23 16,0 0-24-16,0 2-24 16,0-2-10-16,0 4-21 15,0-2-4-15,-3 0-17 16,3 1 17-16,-3 0 6 15,0 2-4-15,0-3 5 16,0 2-7-16,1 0 1 0,-2 0-1 16,1 6 0-16,0-2-2 15,0 3-8-15,0 0-9 16,2-1-27-16,1 1 11 16,0-5-12-16,0 0-9 15,0-4 18-15,0 2 16 16,0-4 1-16,3 0-27 15,1 0 19-15,4 0 20 16,0 0 9-16,0 0 0 16,1 0 0-16,3 0 2 15,-3 0 6-15,-3-5-2 16,0 0 1-16,-3-1 1 0,1-1 9 16,-4 0 6-16,0-2 2 15,0 1-2-15,0 1 6 16,0-1 10-16,-7 2 16 15,1 1 2-15,-5 2-11 16,-2 0-30-16,1 3-15 16,0 0 9-16,-1 0-10 15,-1 0-3-15,4 6-14 16,1 5 5-16,1-2 11 16,2 1 1-16,3 1-6 15,1 1-4-15,2 0-5 16,0-4 14-16,2 5-12 15,6-5 7-15,2-2-7 0,2-1-15 16,0-2-13 0,-1-2 8-16,2-1 20 0,-4 0 6 15,0 0 6-15,0-5-1 16,-5-5-5-16,-1-1 7 16,-1-3 1-16,-2 1 0 15,0 0 7-15,0 0 2 16,-5 2 2-16,-8 3-10 15,1 1 14-15,-1 3-5 16,-1 2 6-16,-1 2 6 16,2 0-2-16,2 0-6 15,1 11-15-15,4 3-1 16,0 3 0-16,6 2-8 16,0-3-1-16,0 0-6 15,0-3 7-15,11-3-4 0,-1-4-29 16,-1-3-16-1,0-3 7-15,-2 0 27 0,4 0 13 16,-4-8 10-16,-1-4-6 16,-1-1 6-16,0-2-1 15,-5 1 1-15,0 1-7 16,0 4 8-16,0 1 0 16,-3 6 1-16,-4 2 0 15,1 0 12-15,0 0-13 16,0 10-12-16,3 2-4 15,0 4 15-15,3 0-6 16,0-2-3-16,0-3-3 16,0-3-31-16,0-2-8 0,6-3-11 15,0-3-10-15,-1 0 42 16,-1 0 31-16,-1-9 10 16,2-2 20-16,-1-3-1 15,-3 0-6-15,-1 0 12 16,0 4 57-16,0 4 39 15,0 6 30-15,0 0-35 16,-1 0-65-16,-3 8-61 16,2 3-16-16,2 0 10 15,0 2-4-15,0-3 4 16,0-2-2-16,0-4-10 16,0 0-20-16,6-2-4 0,-2-2-28 15,-2 0 5 1,4 0 30-16,-6-2 7 0,3-5-9 15,0 2 12-15,-3-2 24 16,0 0 0-16,0 3 1 16,0 1 10-16,-3 1 9 15,-3 2 29-15,1 0 23 16,1 0-19-16,-2 0-30 16,5 3-12-16,-1 0-1 15,1-2 2-15,1-1-11 16,0 0-1-16,0 0-9 15,0 0 8-15,0 0-40 0,0 0-43 16,0 0 33 0,0 0 24-16,0 0 19 0,0 0 2 15,0-1 7-15,0-2 0 16,0 2 25-16,0-1 60 16,0 2 30-16,0 0-6 15,0 0 12-15,0 2 3 16,0 5-95-16,0 3-29 15,0-1-10-15,0 2 8 16,0-1 1-16,1 0-15 16,6-3-24-16,-2-1 7 15,1-3 6-15,-3-2-34 16,0-1 9-16,3 0 21 16,-3 0 4-16,0-2 12 15,1-7 1-15,-1 2 14 0,-3-2 0 16,0 1 0-16,0 0 1 15,0 2 1-15,0 1-1 16,-4 2 8-16,-5 3 25 16,3 0 25-16,3 0-24 15,0 3-35-15,-2 2-9 16,4 1 9-16,-1 0-3 16,2 0-6-16,0 0-1 15,0-2-4-15,0 0-26 16,0-2-24-16,3-2-39 15,-1 0 25-15,1 0 43 16,0 0 19-16,-3 0 6 0,0-5 10 16,0 2 11-1,0-1 9-15,0-1 14 16,0 2 14-16,-3 3-5 0,-2 0-36 16,4 0-7-16,-2 0-58 15,1 10-107-15,2 0-107 16,-2-2-349-16</inkml:trace>
  <inkml:trace contextRef="#ctx0" brushRef="#br1" timeOffset="-17727.71">14498 15877 713 0,'0'0'308'0,"0"0"-130"15,0 0 9-15,0 0-91 0,0 0-61 16,0 0-24-16,33-40-9 15,-22 27 11-15,3-1-5 16,3-3 6-16,2-2 9 16,3-1 19-16,3-5 0 15,0-2-8-15,2 1 5 16,-2-2 17-16,-3 3-15 16,-2 3-6-16,-5 5-12 15,-8 9-2-15,-2 5 1 16,-4 3 56-16,1 0 15 15,-1 0-74-15,2 8-19 16,6 7-9-16,2 2 9 0,2 9 15 16,6 7-15-16,2 4 6 15,3 5-5-15,3 3 0 16,0 2 1-16,1-3 3 16,1 0-5-16,-4-2 0 15,-1-6 0-15,-5-3 0 16,-3-7 0-16,-5-5 5 15,-3-5-5-15,-3-6-8 16,-2-4-20-16,-1-4-46 16,-2-2-49-16,0 0-20 15,0-8-35-15,0-2-147 0</inkml:trace>
  <inkml:trace contextRef="#ctx0" brushRef="#br1" timeOffset="-17479.37">14899 15916 1028 0,'0'0'265'16,"0"0"-33"-16,0 0-159 15,0 0-34-15,-83 64-23 0,58-32 2 16,0 2-9-16,3-1-9 16,3-7-1-16,7-7-77 15,6-7-26-15,6-12-136 16,0 0-404-16,9-9 45 0</inkml:trace>
  <inkml:trace contextRef="#ctx0" brushRef="#br1" timeOffset="-16967.23">15416 15827 1058 0,'0'0'305'0,"0"0"-14"15,0 0-117-15,0 0-63 16,0 0-45-16,0 0-57 15,0 0 5-15,27 2 23 16,-6-4 11-16,2 0-24 16,0 2-15-16,-1 0-9 15,1 0-6-15,-1 0-83 16,-2 0-89-16,0 8-121 0,-5-4-437 16,-4 2 171-16</inkml:trace>
  <inkml:trace contextRef="#ctx0" brushRef="#br1" timeOffset="-16710.79">15487 16037 426 0,'0'0'911'15,"0"0"-769"-15,0 0-59 16,0 0-58-16,0 0 26 16,0 0 9-16,0 0-30 0,84-7-30 15,-48 0-22-15,-5 1-222 16,-6 1-471-16</inkml:trace>
  <inkml:trace contextRef="#ctx0" brushRef="#br1" timeOffset="-16146.38">15844 15734 1302 0,'0'0'366'16,"0"0"-110"-16,0 0-89 16,0 0-107-16,0 0-59 15,0 0-1-15,0 0 33 16,73-22 0-16,-45 14-16 16,-1 2-17-16,-4 6 0 15,-2 0 0-15,-5 0 0 16,-4 4-37-16,-6 9-19 15,-5 6 3-15,-1 2 19 16,-1 4 0-16,-11 1 13 16,-3-1-5-16,1-4 8 15,5-5 11-15,4-7 6 16,2-3-6-16,3-3-11 0,0-2-5 16,0 1 10-16,4 1 13 15,8-1 11-15,3 2 19 16,1 0 14-16,4 0 15 15,1 2-12-15,-2 0-23 16,-1 2-3-16,-2-1-11 16,-4 1 8-16,-1 2-2 15,-5 2 0-15,-6 4 31 16,0 3 18-16,0 1-11 16,-17 4-28-16,-2-1-6 15,-7-2-10-15,0-1 0 16,-1-4-8-16,2-5-2 0,3-4-30 15,3-3-65-15,-2 0-125 16,8 0-280-16,1-2-623 0</inkml:trace>
  <inkml:trace contextRef="#ctx0" brushRef="#br1" timeOffset="-14479.4">22268 8931 1000 0,'0'0'265'0,"0"0"-35"0,0 0-99 15,0 0-49-15,0 0-46 16,0 0-24-16,0 0-12 15,0 41 26-15,0-19 12 16,0 6-22-16,0 3-16 16,-4 1-30-16,-2-1-61 15,0-3-85-15,-1 6-74 16,0-8-68-16,1-5-226 0</inkml:trace>
  <inkml:trace contextRef="#ctx0" brushRef="#br1" timeOffset="-14293.91">22176 9388 631 0,'0'0'263'0,"0"0"52"15,0 0-23-15,0 0-80 16,0 0-99-16,0 0-48 16,0 0-35-16,-2 11-21 15,2 2-9-15,0 5-1 16,-3 10-115-16,-7 20-166 15,1-5-304-15,-2-2-269 0</inkml:trace>
  <inkml:trace contextRef="#ctx0" brushRef="#br1" timeOffset="-14136.3">22099 9824 469 0,'0'0'276'0,"0"0"-122"0,0 0-22 15,0 0-14-15,0 0-44 16,0 0-22-16,0 0-24 15,0 45-18-15,2-30-10 16,0 5 0-16,-2 14-81 16,0-4-156-16,0-2-150 0</inkml:trace>
  <inkml:trace contextRef="#ctx0" brushRef="#br1" timeOffset="-13980.85">22091 10174 173 0,'0'0'155'0,"0"0"-18"15,0 0-25-15,0 0-11 16,0 0-4-16,0 0-52 0,0 0-45 16,1 83 0-16,2-69-113 15,0 0-181-15</inkml:trace>
  <inkml:trace contextRef="#ctx0" brushRef="#br1" timeOffset="-13819.27">22034 10668 111 0,'0'0'319'16,"0"0"-71"-16,0 0-15 15,0 0-12-15,0 0-75 0,0 0-39 16,0 0-53 0,12 50-26-16,-6-47-20 0,5-3-8 15,-1 0-137-15,-4 0-451 16</inkml:trace>
  <inkml:trace contextRef="#ctx0" brushRef="#br1" timeOffset="-5774.24">17616 15590 324 0,'0'0'668'0,"0"0"-522"16,0 0-33-16,0 0-41 15,0 0-51-15,0 0-21 16,6 0-22-16,1 0 22 16,3 0 8-16,0-2 11 15,5 2 16-15,-1 0 4 16,3 0 19-16,1 0-7 15,3 0-13-15,-3 8-3 16,2 2 6-16,-4 2-14 16,-4 3 4-16,-1 2-9 0,-7 1-3 15,-1 4 1-15,-3 0-4 16,0 1-16 0,-11 0 0-16,-1-1-6 0,-4 0 6 15,3-4-10-15,-2-3 1 16,4-3 9-16,4-5 0 15,4-5 0-15,3-2 11 16,0 0 28-16,0 0-39 16,0 0-4-16,0 0-14 15,0 0 2-15,4 0 10 16,4 0 6-16,2 0 6 16,4 0 1-16,-1 2-5 15,2 2 5-15,-5-1-5 16,1 1-1-16,-2 1 1 0,-5 1-2 15,-1 3 8-15,-1 2 23 16,-2 1 50-16,0 3-10 16,-3 1-29-16,-8-4-21 15,-2 1-8-15,1-4-1 16,-3-5 1-16,2 0-13 16,1-4-32-16,1 0 5 15,5 0-6-15,3-2-69 16,3-4-96-16,0 0-282 15,0 0-331-15</inkml:trace>
  <inkml:trace contextRef="#ctx0" brushRef="#br1" timeOffset="-5291.13">17982 15599 738 0,'0'0'207'16,"0"0"-19"-16,0 0 3 15,0 0-49-15,0 0-63 16,0 0-15-16,0 0-10 0,0 80-28 15,0-63-12-15,0-4-5 16,1-1-9-16,7-2 0 16,4-5-1-16,-2-2 1 15,2-3-7-15,3 0 6 16,0 0 1-16,3-3 1 16,-3-4 5-16,1 2-5 15,-4 0-1-15,0 4 1 16,-3 1-1-16,-1 0 7 15,-2 5 2-15,1 9 11 16,-3 5 34-16,2 5 33 16,-3 2-36-16,0 3-31 15,-1-1-8-15,-1 1 4 16,1-1-15-16,-2-2 0 16,2-4-1-16,-2-4-8 0,1-4-83 15,2-5-95 1,4-8-170-16,-1-1-245 0,0 0-113 0</inkml:trace>
  <inkml:trace contextRef="#ctx0" brushRef="#br1" timeOffset="-4965.89">18577 15694 727 0,'0'0'334'16,"0"0"-200"-16,0 0-18 16,-3 74 6-16,-3-37-34 15,-1 9-48-15,-3 2-14 16,-1 2-19-16,0 1 50 15,-2-2-13-15,1-3 2 16,0-4-34-16,3-4-5 16,2-4 1-16,2-6-8 15,1-6-1-15,2-5-23 16,1-7-89-16,1-9-130 16,0-1-151-16,0 0-261 0</inkml:trace>
  <inkml:trace contextRef="#ctx0" brushRef="#br1" timeOffset="-4475.37">18817 15890 535 0,'0'0'593'0,"0"0"-444"0,0 0 25 16,0 0 19-16,0 0-70 16,0 0-78-16,0 0-17 15,0 89-8-15,0-66-15 16,0-5-5-16,0-7-1 15,2-4-16-15,4-5-16 16,3-2 9-16,-2 0 24 16,4-10 7-16,2-3 21 15,-1 2-8-15,-1 1-11 16,0 6-9-16,-2 4-7 16,-1 0-6-16,-2 18 13 0,1 8 31 15,-1 6 17-15,-3 5-14 16,0-4 7-16,-1-1-4 15,-1-9-17-15,1-5-10 16,-1-6-9-16,1-6-1 16,-2-4-1-16,1-2-48 15,1 0-98-15,8 0-137 16,-2-7-124-16,-1 0-171 0</inkml:trace>
  <inkml:trace contextRef="#ctx0" brushRef="#br1" timeOffset="-3991.88">19246 15904 1068 0,'0'0'362'0,"0"0"-266"15,0 0-67-15,0 0-13 16,0 0 0-16,0 0-3 16,-10 95-4-16,10-68 1 15,0 1-1-15,0-1 8 16,0-3 11-16,3-3-15 16,4-5 3-16,0-6 4 0,2-2-9 15,0-4-10-15,0-4-1 16,0 0-1-16,4 0 1 15,-2-10 2-15,2-4 8 16,1-3-3-16,-4-1 6 16,2-1-7-16,-5 0 3 15,-1-1-2-15,-1-1 27 16,-3 0 49-16,-2-4 32 16,0-3 12-16,-5-1-43 15,-7-4-5-15,-3-1-36 16,2 3-30-16,-4 4-13 15,4 6-12-15,2 6-86 16,-1 8-155-16,-1 7-94 16,1 0-252-16,2 10-311 0</inkml:trace>
  <inkml:trace contextRef="#ctx0" brushRef="#br1" timeOffset="-2278.58">20060 15867 669 0,'0'0'1098'16,"0"0"-902"-16,0 0-85 16,0 0-62-16,0 0-49 15,0 0-3-15,0 0 3 16,55-9 9-16,-23 3 16 16,2 1-24-16,1-1 12 15,-4 2-13-15,-1 0 0 16,-7 0-26-16,-2 2-70 15,-4 0-72-15,-2 2-98 16,-8 0-229-16,-4 0-169 0</inkml:trace>
  <inkml:trace contextRef="#ctx0" brushRef="#br1" timeOffset="-2086.06">20196 16006 1375 0,'0'0'358'16,"0"0"-209"-16,0 0-105 15,0 0-44-15,0 0-10 16,0 0 10-16,0 0-1 16,104 0-19-16,-59 0-217 0,-5 0-432 15</inkml:trace>
  <inkml:trace contextRef="#ctx0" brushRef="#br1" timeOffset="-1611.48">20912 15790 1495 0,'0'0'180'0,"0"0"-130"16,0 0-40-16,0 0-4 0,-69 87-6 16,58-58-7-1,3 3 6-15,1 3-6 0,2 2 7 16,2 0 8-16,3-5 13 16,0-3 10-16,3-7-15 15,9-8-1-15,4-6-7 16,4-8-8-16,4 0-1 15,3-12 0-15,-1-12 1 16,0-7 0-16,-5-6-1 16,-3-2 2-16,-11-2-1 15,-5 2 1-15,-2 2 10 16,-8 3 8-16,-11 6 3 16,-1 4 43-16,1 8 62 0,4 5 7 15,2 5-48-15,2 4-52 16,5 2-34-16,0 0-15 15,3 0-53-15,2 0-77 16,1 0-111-16,0 6-236 16,0 4 85-16,4 1-234 0</inkml:trace>
  <inkml:trace contextRef="#ctx0" brushRef="#br1" timeOffset="-1403.63">21245 16037 155 0,'0'0'1531'0,"0"0"-1278"16,0 0-147-16,0 0-86 15,0 0-20-15,0 0-214 16,0 0-446-16,28-32-507 0</inkml:trace>
  <inkml:trace contextRef="#ctx0" brushRef="#br1" timeOffset="-562.24">21483 15619 975 0,'0'0'582'16,"0"0"-374"-16,0 0-34 15,0 0-77-15,0 0-74 16,0 0-22-16,0 0-1 0,-30 54 0 16,26-37 6-1,3 1 9-15,1 1-5 0,0-5 11 16,0 3 22-16,4-3-5 15,4-3-7-15,2 0 3 16,3-1-16-16,-1 0-2 16,2-1-4-16,1 1-5 15,-3-2-1-15,3 0-4 16,-3 1-1-16,-1 1 8 16,1 1-8-16,1 2 5 15,-3-1-5-15,0 0 0 16,-2 1 8-16,-4-1-1 15,2 1-7-15,-3 1 0 16,0-2-1-16,-3 1-5 0,0-1-13 16,0-1-10-16,0 0-9 15,-3-1 16-15,-9 0 3 16,-3-2 2-16,-2-1 3 16,-2-2 5-16,-3-4-2 15,3-1-11-15,2 0 14 16,3-1 7-16,3-7 0 15,5 1 0-15,0-2 10 16,3-1-1-16,3-1-4 16,0-5-5-16,0-1-6 15,7-5 5-15,5-4-1 16,5-4-8-16,-2-1 8 16,3-1 2-16,-2-2-1 15,-1-1-1-15,-5 2 2 16,-3 2 0-16,-6 6 12 0,-1 3-5 15,0 4 20-15,-8 5 50 16,-2 5-17-16,-2 0 0 16,3 5-22-16,0 0-16 15,0 1-22-15,3 1-6 16,3 0-26-16,0-2-75 16,3-1-176-16,0 1-388 15,0 0-427-15</inkml:trace>
  <inkml:trace contextRef="#ctx0" brushRef="#br1" timeOffset="1035.93">21843 15631 2 0,'0'0'1577'0,"0"0"-1291"0,0 0-78 15,0 0-77-15,0 0-84 16,0 0-47-16,0 0 0 15,24 24 0-15,-8-7 0 16,4 2 9-16,4 4-8 16,2 0 5-16,4 1-5 15,2-1 1-15,0-1 7 16,0 2-1-16,-2-2 3 16,-4-1-1-16,-4-1-4 15,-6-1 0-15,-7 2 13 16,-8-2 38-16,-1 2 9 15,-4 2-26-15,-17-2-22 16,-6-2-18-16,-9-6-3 16,-2-7-55-16,-3-6-96 0,-14-17-136 15,12-9-250-15,7 0-98 0</inkml:trace>
  <inkml:trace contextRef="#ctx0" brushRef="#br1" timeOffset="1204.48">21818 15598 1149 0,'0'0'690'16,"0"0"-548"-16,0 0-23 16,0 0-78-16,0 0-3 15,89-25 40-15,-43 12-42 16,4-1-36-16,18-3-36 0,-15 3-287 15,-10 6-552-15</inkml:trace>
  <inkml:trace contextRef="#ctx0" brushRef="#br1" timeOffset="5464.11">1839 10746 110 0,'0'0'147'0,"0"0"-26"16,0 0-24-16,0 0-16 15,0 0 20-15,0 0 17 16,0 0-1-16,0 0-9 15,0 0-31-15,0 0-12 16,0 0 7-16,0 0 1 16,0 0 11-16,0 0-9 15,0 0-21-15,0 0-3 0,0 0-6 16,0 0-3 0,-3 0-4-16,3 0 3 0,0 0-3 15,0 0-9-15,0 0 3 16,0 0 9-16,0 0-4 15,0 0-11-15,0 0-10 16,0 0-5-16,0 0 9 16,0 0 43-16,0 0-13 15,0 0-50-15,0 0-2 16,3 0-23-16,9 0 24 16,3 0 1-16,0 0 0 15,4 0 2-15,1 0 5 16,-1 0 2-16,0 0-2 15,-2 0 2-15,1 0-8 16,-3 0 0-16,1 0 5 0,-4 0-5 16,1 0 8-16,-2 0-2 15,-2 0-5-15,3 0 4 16,-3 0 4-16,-3 0-4 16,0 0 3-16,0 0-8 15,-2 0 0-15,2 0-1 16,0 0 2-16,0 0-1 15,2 0 0-15,0 0 0 16,0 0 1-16,1 0-1 16,-3 0-1-16,1 0 10 15,-1 0-3-15,-3 0 5 16,0 0 3-16,0 0-8 0,-1 0 12 16,-2 0-4-16,0 0-9 15,0 0 7-15,0 0-8 16,-12-3-5-16,-6 0-335 15,-2-1-1101-15</inkml:trace>
  <inkml:trace contextRef="#ctx0" brushRef="#br1" timeOffset="6963.36">410 10563 575 0,'0'0'206'0,"0"0"-19"16,0 0-130-16,0 0-32 0,0 0-2 15,0 0 13 1,-69 86-1-16,60-68-6 0,-1-1 11 16,1 2 8-16,6-2-14 15,-3-1-1-15,6-1 13 16,-3 1-15-16,3 0-4 16,0 1-12-16,0-1-4 15,3 0-10-15,3-2 0 16,6-3-1-16,0-3 0 15,0-2 11-15,1-3 13 16,1-2-12-16,-1-1-11 16,-1 0 0-16,-3 0 8 0,6-7 3 15,-5-3-1-15,1-2 1 16,2-4-2-16,-1 0 0 16,0-4-9-16,-3 1 9 15,-3 1-4-15,-6-1 16 16,0 2 0-16,0 0-15 15,0 3 5-15,-3 0-6 16,-3 0 4-16,-2 3-1 16,0-1 8-16,0 2 1 15,-1 2 21-15,2 2 25 16,1 3-20-16,4 1-12 16,-1 2-15-16,2 0-16 15,1 0-1-15,0 0-30 16,0 0-86-16,0 5-153 15,0 6-236-15,4 1 141 0</inkml:trace>
  <inkml:trace contextRef="#ctx0" brushRef="#br1" timeOffset="7156.86">625 10896 451 0,'0'0'745'0,"0"0"-582"15,0 0-36-15,0 0-85 16,0 0-42-16,0 0-102 0,0 0-303 16,7-28-521-16</inkml:trace>
  <inkml:trace contextRef="#ctx0" brushRef="#br1" timeOffset="7824.49">762 10657 658 0,'0'0'392'0,"0"0"-63"16,0 0-79-16,0 0-130 15,0 0-60-15,0 0-60 0,0 0-36 16,-22 5-48 0,17 4 5-16,2-2 37 0,3 2 27 15,0-2-8-15,0 2 7 16,3 1 15-16,8-2 1 16,2 2 0-16,2 2 24 15,4-2 8-15,1 0-1 16,2 2-12-16,2-3-3 15,0 1 0-15,-6-1-6 16,4 0 0-16,-4-1-2 16,-3 2 0-16,0 2-6 15,-5-1 8-15,-2 5 3 0,-2 2 8 16,-6 0 33 0,0 1-34-16,0-1-4 0,0-1 2 15,-9-1 5-15,-3 0-10 16,-3-6-5-16,3 0-8 15,-1-4-5-15,-4-4-15 16,1-2-15-16,1 0 7 16,0 0-17-16,3-8 17 15,4-4-20-15,1-3 14 16,4-1 1-16,3-3-5 16,0-2 19-16,0-4 9 15,10 0 9-15,1 0 0 16,1 0 1-16,-2 1 0 15,-2 2 13-15,-2 2 6 16,-5 2 15-16,1 2 20 0,-2 2 11 16,0 1-9-16,-2 2-28 15,-7-1-5-15,-1 3-4 16,-5 1 6-16,3 0-25 16,-1 2-12-16,4 2-19 15,4 2-12-15,2 2-55 16,3 0-126-16,0 0-369 15,0 4-7-15</inkml:trace>
  <inkml:trace contextRef="#ctx0" brushRef="#br1" timeOffset="8177.77">1086 10700 380 0,'0'0'640'0,"0"0"-423"16,0 0-147-16,0 0-56 15,0 0-5-15,0 0-8 16,0 0 6-16,52 61 0 16,-31-48-5-16,-3 0 11 15,1 1 3-15,3-1 3 16,-2-1 15-16,-2 4-9 15,-3-5-12-15,-2 4 0 0,-5 0 13 16,-5 1 25 0,-3 3 12-16,0 0-24 0,0 0-37 15,-11-4-2-15,-2-4-21 16,-7-9-82-16,1-2-171 16,1 0-392-16</inkml:trace>
  <inkml:trace contextRef="#ctx0" brushRef="#br1" timeOffset="8403.34">1044 10703 624 0,'0'0'263'16,"0"0"-159"-16,0 0-76 16,0 0-20-16,0 0-7 15,91-29 12-15,-57 26-4 16,11 3-9-16,-8 0-100 16,-7 0-129-16</inkml:trace>
  <inkml:trace contextRef="#ctx0" brushRef="#br1" timeOffset="18412.16">24138 15754 71 0,'0'0'366'0,"0"0"-216"16,0 0-46-16,0 0-40 15,-45 89-12-15,41-71-10 16,1-2 5-16,-1-6-5 16,4-3-4-16,0-1 4 15,0-4 34-15,0-2 23 16,0 0 11-16,0 0 10 16,0 0 8-16,0 0-39 15,0 0-29-15,0 0-17 16,0 0-6-16,0 0-12 15,0 0 40-15,0 0-7 0,-1 0-28 16,1 2-21-16,0-2-8 16,0 2-1-16,-2-2 0 15,2 4-6-15,-1 0-46 16,-1 0-73-16,-2 7-107 16,-2-4-168-16,2 0-273 0</inkml:trace>
  <inkml:trace contextRef="#ctx0" brushRef="#br1" timeOffset="19050.59">24390 15715 1159 0,'0'0'336'16,"0"0"-272"-16,0 0-29 16,0 0 13-16,0 0-20 15,0 0-22-15,0 0 20 16,-27 83-3-16,27-73-14 15,0 3 3-15,0 0 4 16,0 1-2-16,0 0-3 16,3 1 3-16,5 1 24 15,0-3-7-15,1 1-16 16,0-3 10-16,2 1-9 16,-4-4-15-16,-1 2 8 15,-1-2 1-15,-4 2-8 0,-1-2 11 16,0 4 9-16,0 1-3 15,-6 2-6-15,-7 0 6 16,-4-2-11-16,2-1-8 16,-4-4-15-16,1-4-20 15,2-4-62-15,-1 0-47 16,5 0-1-16,3-11-52 16,2-13-76-16,4 3-65 15,2-3-211-15</inkml:trace>
  <inkml:trace contextRef="#ctx0" brushRef="#br1" timeOffset="19285.01">24358 15727 952 0,'0'0'208'16,"0"0"-26"-16,0 0-28 15,0 0-13-15,0 0 23 16,0 0-59-16,0 0-58 16,93 4-31-16,-71-1-16 15,1-2-10-15,-1 1-78 16,0 2-73-16,7 4-85 16,-8-1-139-16,-2-1-260 0</inkml:trace>
  <inkml:trace contextRef="#ctx0" brushRef="#br1" timeOffset="19613.54">24940 15754 1058 0,'0'0'515'15,"0"0"-454"-15,0 0 28 16,0 0 40-16,-17 86-35 16,3-49-43-16,-5 4-16 15,-4 6-20-15,-1 4-8 0,-3 1-6 16,-2 2 0 0,-1-3 0-16,3-6 0 0,3-7 5 15,6-10-5-15,5-8 0 16,7-11-1-16,4-4 0 15,2-5-37-15,0 0-125 16,3-3-117-16,20-14 12 16,-4 2-108-16,1-1-529 0</inkml:trace>
  <inkml:trace contextRef="#ctx0" brushRef="#br1" timeOffset="20072.78">25102 15977 1045 0,'0'0'523'0,"0"0"-399"16,0 0 97-16,0 0-25 16,-29 78-85-16,19-48-25 15,-1 1-27-15,2-1-35 16,2-1-5-16,2-2-9 15,1-2 7-15,2-3 11 16,2-5-7-16,0-3-6 16,0-7-7-16,0-1-2 15,3-3 11-15,5-3-8 16,-1 0-8-16,5 0-1 16,-1-3-6-16,2-6 5 0,0-2 0 15,1-2 0-15,-2 1-6 16,-3 0 1-16,-3 2 5 15,-3 3 1-15,-3 5 0 16,0 0 30-16,-3 2-11 16,-9 0-4-16,-4 0-14 15,0 7 4-15,-1 5-5 16,3 4-9-16,1 0-2 16,2-1-26-16,7 0-30 15,2-5-63-15,2-1-130 16,6-6-244-16,9-3-81 15,2 0-63-15</inkml:trace>
  <inkml:trace contextRef="#ctx0" brushRef="#br1" timeOffset="20897.93">25467 16044 696 0,'0'0'291'15,"0"0"-179"-15,0 0 9 16,0 0 2-16,-48 79-44 0,39-58-26 16,-1 2 0-16,0 0 6 15,4-1-5-15,0-1-6 16,4 0 5-16,2-5-9 16,0-3-27-16,0-3-8 15,2-1-9-15,4-3 1 16,0-1-1-16,2-1-7 15,0-2-13-15,1-2-11 16,3 0-3-16,-2 0 11 16,2-1 11-16,4-8 11 15,-2-1 0-15,2-2-1 16,-1 2 1-16,0-1 1 16,-1-1 1-16,0 1-1 15,-1 1 0-15,-3-1 3 0,2 0 3 16,-2 1 16-16,1-1 17 15,-2 0 11-15,-3 0 14 16,0-2 8-16,-3 2 12 16,-2-2 25-16,1 0 24 15,-2 0-22-15,0-1-11 16,0 0-32-16,0-1-14 16,-2 5 1-16,-4 0-5 15,0 1 10-15,-3 3 7 16,-3 1-16-16,-1 1-5 15,-3 2-44-15,-3 1-2 16,0-2-58-16,3 3-57 0,1-6-66 16,3 4-62-1,5-7-122-15,4 0-252 0,1 3-104 0</inkml:trace>
  <inkml:trace contextRef="#ctx0" brushRef="#br1" timeOffset="22460.55">26397 16062 1000 0,'0'0'674'16,"0"0"-522"-16,0 0 31 16,0 0-107-16,0 0-76 15,0 0-17-15,0 0 17 16,95 0 8-16,-59 0-8 16,-2 0 0-16,2 0-27 15,-6-1-73-15,-5 1-35 0,-4 0-15 16,-3 0-82-16,-8 0-59 15,-4 0-41-15,-4 0-199 0</inkml:trace>
  <inkml:trace contextRef="#ctx0" brushRef="#br1" timeOffset="22686.9">26456 16230 552 0,'0'0'648'0,"0"0"-487"16,0 0-48-16,0 0-20 15,0 0-27-15,0 0 20 16,96-33-17-16,-62 28-47 16,5 3-22-16,2-1-25 15,25-3-155-15,-11 0-303 16,-5 2-160-16</inkml:trace>
  <inkml:trace contextRef="#ctx0" brushRef="#br1" timeOffset="23129.29">27238 15941 111 0,'0'0'1161'16,"0"0"-933"-16,0 0-40 15,0 0-48-15,-98 46-64 16,79-23-51-16,3 3-15 16,4 2 1-16,2 1-10 15,5 1 30-15,4-5 9 16,1-3-22-16,1-7-5 15,16-5 2-15,2-6-6 16,7-4-9-16,3 0 0 16,3-12 1-16,-1-11 7 0,-1-5-1 15,-6-7 5-15,-9-4-3 16,-5-3 7-16,-10 1 2 16,0 3 8-16,-13 3 23 15,-4 8-12-15,-2 9 50 16,4 6-2-16,2 8-18 15,5 4-34-15,2 0-33 16,3 0-79-16,3 13-134 16,0 10-132-16,0 0-238 15,3-3-238-15</inkml:trace>
  <inkml:trace contextRef="#ctx0" brushRef="#br1" timeOffset="23323.11">27501 16204 1028 0,'0'0'785'0,"0"0"-571"16,0 0 28-16,0 0-164 15,0 0-78-15,0 0-21 16,0 0-255-16,46-56-313 15,-27 46-313-15</inkml:trace>
  <inkml:trace contextRef="#ctx0" brushRef="#br1" timeOffset="23794.78">27723 15877 1077 0,'0'0'342'16,"0"0"-189"-16,0 0 20 16,0 0-95-16,0 0-24 15,0 0-10-15,0 0 9 16,80-67-20-16,-63 67 11 15,-1 5 9-15,-4 10-16 0,-2 0-6 16,-4 3-11-16,-4 3-5 16,-2 5-6-16,0 1 6 15,-12 3-6-15,-3 2-2 16,-4 0-7-16,2 1 1 16,1-5 5-16,6-4-5 15,5-4 22-15,3-4-7 16,2-4-15-16,0-2 8 15,10-3 34-15,3 2 25 16,2-6-5-16,0 1-4 16,3-3-8-16,1-1-21 15,-1 0-28-15,1-1-2 16,0-9-61-16,1-3-54 16,6-7-149-16,-6 2-293 15,-2 0-370-15</inkml:trace>
  <inkml:trace contextRef="#ctx0" brushRef="#br1" timeOffset="24088.27">28093 15955 1808 0,'0'0'279'15,"0"0"-112"-15,0 0-40 16,0 0-69-16,0 0-10 0,-6 75 20 15,16-58-19-15,4 0-18 16,-1 0-5-16,2-2-10 16,-3 1-10-16,-1-2 4 15,-1 0-1-15,-4-2-7 16,-2-3 5-16,-1 0-7 16,-3-4-26-16,0 1-15 15,0-2-26-15,0-2-14 16,-9 2-4-16,-5-4-53 15,-11 0-130-15,2-11-271 16,-1-5-166-16</inkml:trace>
  <inkml:trace contextRef="#ctx0" brushRef="#br1" timeOffset="24277.76">27984 15884 1015 0,'0'0'407'0,"0"0"-157"0,0 0 67 16,95 0-33-16,-47-4-106 16,6-3-81-16,-2-3-97 15,-4-1-12-15,6-8-147 16,-14 2-409-16,-12 5-545 0</inkml:trace>
  <inkml:trace contextRef="#ctx0" brushRef="#br1" timeOffset="26543.09">4317 16663 570 0,'0'0'195'0,"0"0"-111"0,0 0-22 15,0 0-38-15,0 0 1 16,0 0 36-16,0 0 63 15,2-2 6-15,-2 2-17 16,0 0-1-16,0 1-25 16,0 2-21-16,0 0-43 15,0 4-14-15,6 3 14 16,1 4 25-16,-1 7 20 16,3 6-8-16,0 5-2 15,3 1-9-15,-3 6 6 16,0 2-21-16,3 1-6 15,-3 3 3-15,-3-4-21 0,4 1 3 16,-1-6-3 0,-3-5-9-16,0-8 0 0,-1-8-1 15,-1-5-17-15,-1-7-33 16,-2-3-90-16,1 0-48 16,-2-12-43-16,0-1-13 15,0 0-566-15</inkml:trace>
  <inkml:trace contextRef="#ctx0" brushRef="#br1" timeOffset="28414.51">4246 18051 1264 0,'0'0'1124'15,"0"0"-950"-15,0 0 55 16,0 0-108-16,0 0-121 0,0 0-58 16,0 0-207-16,0 0-473 0</inkml:trace>
  <inkml:trace contextRef="#ctx0" brushRef="#br1" timeOffset="29273.17">4413 17840 909 0,'0'0'486'0,"0"0"-371"16,0 0 29-16,0 0-100 16,0 0-44-16,0 0-28 15,0 0 2-15,22-35 12 16,-8 31 2-16,2 4 3 16,-1 0-4-16,1 0 12 15,-2 0 1-15,2 8-1 16,-4 2 1-16,0 1 1 15,-6 4-1-15,0 2 7 16,-6 4 12-16,0 2 10 16,0 6-6-16,0 0-10 15,-6 1 17-15,3-6 38 16,3-1 18-16,0-3-15 16,0-1-27-16,0-5-24 0,9-2-8 15,3-1-2-15,0-4 9 16,0-4 9-16,1 0 12 15,2-3-8-15,3 0-19 16,-1-4-13-16,2-6-8 16,0-2-13-16,-2-2-51 15,2 0-94-15,-1-8-63 16,-3 2-101-16,-6 3-161 0</inkml:trace>
  <inkml:trace contextRef="#ctx0" brushRef="#br1" timeOffset="29546.18">4783 17898 876 0,'0'0'542'0,"0"0"-488"0,0 0-29 15,0 0-25-15,0 0 31 16,0 0 11-16,0 0 0 15,79 70 9-15,-61-50-12 16,4-2-18-16,-1 1-9 16,-4-3-2-16,-1-2-4 15,-6 1 1-15,-5-5-6 16,-1 2-1-16,-4-4-74 16,0-2-31-16,-27-1-106 15,-1-4-349-15,-5-1-188 0</inkml:trace>
  <inkml:trace contextRef="#ctx0" brushRef="#br1" timeOffset="29722.64">4763 17915 10 0,'0'0'580'16,"0"0"-326"-16,0 0 60 15,0 0-87-15,0 0-116 16,87-75-68-16,-60 40-43 15,-3 4-138-15,-7 6-677 0</inkml:trace>
  <inkml:trace contextRef="#ctx0" brushRef="#br1" timeOffset="32566.18">4231 10509 9 0,'0'0'606'0,"0"0"-324"15,0 0-74-15,0 0-66 16,0 0-25-16,0 0-68 15,0 0-41-15,-15 6-8 16,13 0-2-16,-1-2 1 16,3 2 1-16,0 0-7 15,0-2-9-15,0 1 2 16,0 0-8-16,0 0 3 16,2 0-10-16,4-3 16 15,0 0 4-15,0-2-11 16,-3 0-68-16,4 0 28 15,-2 0 37-15,-4 0 23 16,2-3 6-16,-1-2 7 0,-2 3 3 16,0-2 6-16,0 2 26 15,0-2 10-15,-6 2 4 16,-2 2-1 0,-4 0-31-16,3 0-29 0,0 8 0 15,-1 3 5-15,4 3-4 16,0 2-2-16,3-1-7 15,3-3 6-15,0 0-9 16,0-4-16-16,3-3-12 16,6-2-5-16,3-3-21 15,-2 0-4-15,1 0 52 16,2-4 15-16,-5-5 0 16,-1 0 1-16,-2 2-7 15,-4-4-4-15,-1 3 0 16,0 1 1-16,0-1 9 0,0 6 1 15,-7 1-2 1,-2 1-9-16,-3 0 9 0,4 0-8 16,1 7 4-16,1 5-8 15,3 0 2-15,1 1 11 16,2 0-16-16,0-2-47 16,6-5-11-16,6-2 42 15,0-2 17-15,2-2 16 16,-4 0 1-16,-1 0 15 15,-3-2 6-15,-3-4 4 16,-3 0-2-16,0-2-12 16,0 1-11-16,0 0 22 15,0 1 3-15,-8 2 37 16,-3 1 16-16,0 3-33 16,-1 0 2-16,2 0-22 15,1 0-7-15,3 0-11 0,1 0-8 16,4 0-1-16,1 0-12 15,0 0-55-15,0 0-39 16,6 0 56-16,1 0 21 16,1 0-6-16,5 0-15 15,-4 0-2-15,0 0 41 16,-2-8 11-16,-2 0 0 16,-2-2 0-16,0-1-5 15,-3 1-4-15,0 1 3 16,0 2 5-16,-8 7-33 0,-3 0-34 15,0 0 17-15,-2 2-3 16,4 9 9-16,3 1 33 16,1-2 7-16,2-1 6 15,3-1 0-15,0-3-33 16,0-3 2-16,0 0 22 16,3-2 9-16,2 0 0 15,1 0-1-15,0-2-6 16,1-5-29-16,-4 0-112 0</inkml:trace>
  <inkml:trace contextRef="#ctx0" brushRef="#br1" timeOffset="35546.47">15471 17017 1375 0,'0'0'251'16,"0"0"-172"-16,0 0 1 15,0 0-45-15,0 0-34 16,0 0 5-16,0 0 13 16,55-6-7-16,-31 1 5 15,3-2-9-15,1-2-2 0,2-1-6 16,-3 0-27-16,-3-2-104 16,-2 2-121-16,-7 0-132 15,-8 5-309-15</inkml:trace>
  <inkml:trace contextRef="#ctx0" brushRef="#br1" timeOffset="35783.51">15550 17192 1147 0,'0'0'181'15,"0"0"-117"-15,0 0 10 16,0 0 18-16,0 0-8 0,99-8-42 16,-65 1-21-1,2-2-21-15,14 0-98 0,-9 2-307 16,-8-2-460-16</inkml:trace>
  <inkml:trace contextRef="#ctx0" brushRef="#br1" timeOffset="36254.04">15972 16831 1205 0,'0'0'383'0,"0"0"-292"16,0 0-30-16,0 0-1 15,0 0-28-15,96-13-17 16,-68 13-1-16,0 5 2 16,-2 6-8-16,-2 3-7 15,-5 3-1-15,-8 3-12 16,-7 6 12-16,-4 1 0 15,-4 6 11-15,-15 2 8 16,-4-2-13-16,-3-2 35 16,4-6 67-16,5-3 48 15,6-8-32-15,6-3-56 0,5-7-35 16,0-1-33-16,0 0-16 16,6-1 16-16,9 0 15 15,2 0 11-15,5-2 0 16,5 0-3-16,1 0-5 15,0 0-7-15,4-6-11 16,-4-3-34-16,-1 3-67 16,-6 2-175-16,-3 4-80 15,-8 0-336-15,-5 9-196 0</inkml:trace>
  <inkml:trace contextRef="#ctx0" brushRef="#br1" timeOffset="38773.82">17751 16775 149 0,'0'0'1083'0,"0"0"-931"16,0 0-92-16,0 0-8 0,0 0 21 15,0 0-29-15,0 0-30 16,95-42-12-16,-72 42-1 15,-4 0 2-15,-4 7-3 16,-6 7-10-16,-6 5 10 16,-3 3 6-16,-2 3 3 15,-11 0-9-15,-2 1-12 16,-3-4-2-16,3-3 5 16,2-7 9-16,2-5 4 15,5-2 33-15,3-5 69 16,2 0 27-16,1 0-35 15,0 0-98-15,0 0-13 0,10 0-10 16,4-2 17-16,2 1 1 16,2 1 5-16,1 0 1 15,1 0 0-15,-2 3 0 16,-2 7-1-16,-4 0-11 16,-4 1 10-16,-4 2 1 15,-4 0 25-15,0 2 13 16,-4 0 7-16,-8 1-11 15,-4-1 4-15,-1-3 11 16,-1-4-18-16,3-2-15 16,-1-5-16-16,5-1-16 15,4 0-33-15,2 0-44 16,5 0-116-16,0 0-285 0,5-4-241 16</inkml:trace>
  <inkml:trace contextRef="#ctx0" brushRef="#br1" timeOffset="39434.72">18182 16730 461 0,'0'0'788'0,"0"0"-656"0,0 0 35 16,0 0-7 0,0 0-64-16,0 0-52 0,0 0 9 15,9 53-3-15,-3-40 1 16,3-1 37-16,0 0-9 16,3 1-18-16,0-1-11 15,2 4-14-15,1-2-17 16,3 2-10-16,-1 1-8 15,1-1 10-15,-3 0-3 16,1 0-8-16,-4-2 0 16,-2-1 1-16,-4-3-1 15,-3-2 10-15,-1-1-10 16,-2 3 0-16,0-1 9 16,-6 6 3-16,-12-1-2 15,-6 6-10-15,-2-3 0 0,-6-2-12 16,-4 0 11-1,2-9-1-15,-1-4-5 0,4-2-13 16,6 0-3-16,8-2 23 16,7-8 6-16,9-3-6 15,1 0-9-15,1-6-11 16,18-5 6-16,3-2 4 16,7-1 4-16,1-6 6 15,-1 2-1-15,3-3 1 16,-4 2 0-16,-2-1 1 15,-4 3 0-15,-4 1 0 16,-11 3 9-16,-5 4 7 16,-2 1 31-16,-6 5 46 0,-13 3 0 15,-5 3 17-15,1 4-20 16,1 3-19-16,4 3-72 16,6 0-6-16,4 0-114 15,8-2-116-15,0 1-351 16,0-3-297-16</inkml:trace>
  <inkml:trace contextRef="#ctx0" brushRef="#br1" timeOffset="42158.92">18786 16680 924 0,'0'0'526'0,"0"0"-388"16,0 0 36-16,0 0-122 15,0 0-38-15,0 0-7 16,-31 96 29-16,19-57-6 16,-2 4-13-16,-1 7-3 15,-2 0 13-15,0 3-3 16,-1-2-1-16,2-5-11 15,2-6 1-15,5-7-6 16,5-6-7-16,0-6 0 0,4-9-30 16,0-4-89-16,0-3-64 15,0-5-124-15,4 0-194 16,2-6-8-16</inkml:trace>
  <inkml:trace contextRef="#ctx0" brushRef="#br1" timeOffset="42542.07">18947 16922 750 0,'0'0'373'0,"0"0"-236"0,0 0 17 16,-19 75-70-16,15-57-53 15,4 0-22-15,0-3-9 16,4-7-7-16,6-2-23 16,4-6-31-16,4 0 20 15,-1-6 26-15,1-13 15 16,0 0 1-16,-1-1 0 16,-3 5-1-16,-4 9 1 15,-3 6-1-15,-2 0 0 16,-1 20 74-16,-4 9 61 15,0 9-72-15,0 6-37 16,0 0 15-16,0-6-30 0,0-4-2 16,0-9-9-1,0-6-47-15,4-10-72 16,1-7-195-16,-1-2-339 0</inkml:trace>
  <inkml:trace contextRef="#ctx0" brushRef="#br1" timeOffset="43091.65">19346 16909 985 0,'0'0'535'0,"0"0"-477"15,0 0-35 1,0 0 5-16,-19 75-5 0,18-48-17 16,1-1-6-1,0-1 0-15,0-6-1 16,8-7-9-16,1-3-9 0,1-5 6 16,3-4 12-16,0 0 1 15,0-4 7-15,-1-11 3 16,0-2 5-16,0-4-4 15,-3-4 1-15,-2 2-5 16,-4-1 27-16,0-3 78 16,-3 3 33-16,0 0 5 15,-13 3-13-15,-1 2-41 16,-2 5-11-16,4 2-48 16,0 5-3-16,4 4-22 15,2 3-12-15,0 0-29 16,2 0-41-16,-3 0-129 0,-2 1-140 15,3 3-190-15,-1-2-291 0</inkml:trace>
  <inkml:trace contextRef="#ctx0" brushRef="#br1" timeOffset="44624.7">20130 16948 1207 0,'0'0'255'16,"0"0"-172"-16,0 0-33 15,0 0-42-15,0 0 74 16,0 0-9-16,100-2-12 15,-67-6-30-15,0 3-18 0,0-1-6 16,-5 2-7-16,-4 3-37 16,-4 1-192-16,-6 0-308 15,-8 0-214-15</inkml:trace>
  <inkml:trace contextRef="#ctx0" brushRef="#br1" timeOffset="44812.4">20241 17093 628 0,'0'0'934'0,"0"0"-822"15,0 0 30-15,0 0-92 16,0 0-36-16,0 0-2 16,0 0-11-16,115-57-1 15,-75 45-60-15,24 3-233 0,-7 3-267 16,-4 3 41-16</inkml:trace>
  <inkml:trace contextRef="#ctx0" brushRef="#br1" timeOffset="45190.36">21000 16781 1378 0,'0'0'193'0,"0"0"-72"15,0 0-74-15,-100 55-8 16,76-23-4-16,7 6-16 0,7 4-11 16,6-3-3-16,4-3-5 15,0-5-1-15,6-11-6 16,9-7 7-16,1-10 0 16,7-3 10-16,2-7 9 15,-1-14 2-15,1-8-1 16,-2-5-2-16,-10-1-7 15,-4-2 4-15,-9 3 4 16,0 3 8-16,-12 7 16 16,-4 8 37-16,1 6 21 15,1 6-4-15,4 4-35 16,3 0-62-16,0 10-40 16,4 6-123-16,3 11-107 0,0-4-222 15,0-3-146-15</inkml:trace>
  <inkml:trace contextRef="#ctx0" brushRef="#br1" timeOffset="45352.5">21267 17077 912 0,'0'0'868'0,"0"0"-766"0,0 0-102 15,0 0-51 1,0 0-201-16,0 0-364 16,0 0-309-16</inkml:trace>
  <inkml:trace contextRef="#ctx0" brushRef="#br1" timeOffset="45889.46">21486 16699 1355 0,'0'0'176'16,"0"0"-56"-16,0 0 19 16,-83-52-26-16,72 42-49 0,4 10 30 15,7 0-94-15,0 0-6 16,0 11-57-16,3 3 50 15,9 1 6-15,2 0 1 16,2-1 4-16,0-4 2 16,1-4 0-16,-1-1-1 15,0 1 1-15,-3-1-1 16,-2 0-5-16,-5 3-3 16,-1 2 9-16,-2 5 5 15,-3 4 39-15,1 4-1 16,1 4 10-16,2 2-9 15,4 1-17-15,2-3-17 16,2-2-9-16,3 0 1 16,-1-4 18-16,0-3-6 0,0-2 14 15,1 0 6-15,-3-2-18 16,-2 0-4-16,-1-1-6 16,-3-1-5-16,-5 0 11 15,-1 0 16-15,0-4 9 16,-4 1-7-16,-11-1-9 15,-4-2-4-15,-4 0-9 16,-2-4-8-16,0-2-38 16,4 0-119-16,3-8-118 15,7-6-123-15,7-1-507 0</inkml:trace>
  <inkml:trace contextRef="#ctx0" brushRef="#br1" timeOffset="46140.92">21879 16818 829 0,'0'0'548'16,"0"0"-314"-16,0 0-23 16,0 0-98-16,22 75-54 15,-7-56-33-15,0-4 4 16,3 1 15-16,-1-1-44 15,0 0-1-15,-3-1-1 0,-4 0-5 16,-4-2-29 0,-6 1-62-16,0 0-7 0,0 0-14 15,-25-5-109-15,0-4-101 16,-1-4-309-16</inkml:trace>
  <inkml:trace contextRef="#ctx0" brushRef="#br1" timeOffset="46306.98">21849 16759 1341 0,'0'0'211'0,"0"0"154"16,0 0-102-16,117-35-145 16,-76 17-74-16,1-8-44 15,12-11-83-15,-11 4-265 0,-10 6-555 16</inkml:trace>
  <inkml:trace contextRef="#ctx0" brushRef="#br1" timeOffset="50285.5">1903 9779 71 0,'0'0'337'16,"0"0"-132"-16,0 0-63 16,0 0-24-16,0 0-4 15,0 0 2-15,0-4-13 16,0 3 17-16,0-1-17 16,0 2-45-16,2 0-14 15,-2 0-12-15,0 0-5 16,0 0-11-16,0 0-3 15,1 0-4-15,-1 0 6 16,0 0 4-16,2 0 1 16,-2 0-4-16,3-2-6 15,0 2-8-15,3-1-1 0,4-2 5 16,4 0 7-16,2 0-6 16,2 0 2-16,4 1-2 15,2-2 6-15,1 3 12 16,1-2 12-16,-1 2-5 15,-1 0-13-15,0-1-5 16,-6-1 4-16,1 2 1 16,-8-1-7-16,2 0-2 15,-7 2 6-15,-1-2 6 16,-4 2 9-16,1-1-5 16,-1 1-8-16,-1 0-12 15,2 0-5-15,-1 0 0 0,2 0 0 16,-1 0 1-1,0 0-2-15,-2 0 1 0,2 0 10 16,-2 0-10-16,0 0 1 16,0 0 14-16,0 0-16 15,0 0-33-15,-9 0-181 16,-3-3-293-16,-4 0-767 0</inkml:trace>
  <inkml:trace contextRef="#ctx0" brushRef="#br1" timeOffset="51349.78">498 9601 788 0,'0'0'319'15,"0"0"-70"-15,0 0-71 16,0 0-36-16,0 0-79 16,0 0-53-16,0 0-8 15,-33 36-1-15,21-19 8 16,2 0-8-16,1 2-1 15,3 1 1-15,3-2-1 16,1-1-8-16,2-3 0 16,0-1-11-16,0-5-12 15,12-3 3-15,3-4 28 16,6-1 11-16,3-1 19 16,3-10 1-16,-2-7-6 0,-1 0-8 15,-3-3-4-15,1 0-1 16,-4 1-5-16,-4 1-7 15,-4 2 8-15,-5 3 0 16,-1 3 6-16,-4 1 9 16,0 2-4-16,-2-1-6 15,-8 1-4-15,-2 2 7 16,3-3 15-16,0 6-18 16,2-2-4-16,2 4-9 15,4-1-10-15,-1 2-5 16,2 0-66-16,0 0-88 15,0 0-186-15,3 2-215 16,5 4 221-16</inkml:trace>
  <inkml:trace contextRef="#ctx0" brushRef="#br1" timeOffset="51540.68">856 9719 523 0,'0'0'588'0,"0"0"-294"15,0 0-114-15,0 0-97 16,0 0-83-16,0 0-66 0,0 0-165 16,-5-4-357-16,10 4 194 15</inkml:trace>
  <inkml:trace contextRef="#ctx0" brushRef="#br1" timeOffset="52182.48">1031 9487 781 0,'0'0'302'16,"0"0"-50"-1,0 0-153-15,0 0-82 0,0 0-10 16,0 0-7-16,0 0 0 16,-75 70 0-16,69-59-2 15,1-3 1-15,4 1-11 16,1-3-12-16,0 0-8 15,6-3-12-15,9-2 2 16,6-1 6-16,1 0 36 16,3 0 9-16,-2-1-2 15,2-8 3-15,-4-1 3 16,-4 0-4-16,-6 2-3 16,-3-1-5-16,-5 2 0 0,-3 2 19 15,0 1 15-15,0 3 36 16,-3 1-20-1,-6 0 32-15,0 0-27 0,3 0-54 16,2 6-2-16,-1 1-1 16,5 3-12-16,0 0 5 15,0 1-3-15,0 2 2 16,11 0 4-16,0 2 5 16,3 2 6-16,1 1 2 15,0 4 20-15,-3-1-19 16,1 0-2-16,-1-2 0 15,-6-2 2-15,-3 1-3 16,-3-3 16-16,0 1 7 16,-9-1-4-16,-6-1-5 15,-4 0-4-15,-5-7-1 0,6-1-14 16,-1-5-1-16,2-1-53 16,4-1-116-16,5-22-37 15,4 2-114-15,4 2-248 0</inkml:trace>
  <inkml:trace contextRef="#ctx0" brushRef="#br1" timeOffset="52495.72">1335 9632 418 0,'0'0'508'16,"0"0"-426"-16,0 0 51 16,0 0-65-16,0 76-45 15,6-60-23-15,6-1 1 16,0-1 25-16,4-1 9 16,-1 1-13-16,0-2 0 15,-6-1-20-15,-3-4 0 16,-3 0-2-16,-1-3-39 15,-2 0-13-15,0-1-18 16,-5 0 15-16,-7-2-59 0,-12-1-97 16,2 0-50-1,5-8-279-15</inkml:trace>
  <inkml:trace contextRef="#ctx0" brushRef="#br1" timeOffset="52715.16">1301 9621 517 0,'0'0'295'0,"0"0"-217"16,0 0-26-16,0 0 47 16,80 0 7-16,-50 0-44 15,1 0-39-15,7 0-23 16,-7 0-94-16,-9 4-316 0</inkml:trace>
  <inkml:trace contextRef="#ctx0" brushRef="#br1" timeOffset="66850.89">23942 16712 857 0,'0'0'217'16,"0"0"-72"-16,0 0-108 16,0 0-31-16,0 0-6 15,36-39 0-15,-18 29 9 16,3 3 34-16,3 3 7 15,0 4 29-15,3 0-9 0,-1 6 12 16,0 9 33-16,-4 8 9 16,-4-1-57-16,-5 7-21 15,-5 3-10-15,-8 4 1 16,0 0-7-16,-3 2-18 16,-12-1-3-16,0-2-8 15,-3-3 0-15,2-2 9 16,1-9-4-16,4-6-5 15,4-6 5-15,5-5-6 16,2-3-1-16,0-1 0 16,0 0-8-16,0 0-10 15,8 0-15-15,5-3 34 16,4-1 4-16,3 0 14 0,0-2-8 16,1 4-8-1,-2 2-2-15,1 0 0 0,-3 0 0 16,-3 0-95-16,-1 0-113 15,1 0-110-15,-5-5-208 16,1-1-97-16</inkml:trace>
  <inkml:trace contextRef="#ctx0" brushRef="#br1" timeOffset="67400.4">24387 16822 803 0,'0'0'318'0,"0"0"-94"16,0 0 1-16,0 0-50 15,0 0-29-15,0 0-31 16,0 0-16-16,1-4 5 16,-1 4-25-16,0 0-15 15,0 8-34-15,0 3-30 16,0 6-2-16,0 8 2 16,0 4 2-16,0 1-2 0,0 0 0 15,2-5-5-15,4-6 4 16,3-8-24-16,3-4-28 15,3-7-51-15,2 0 45 16,4-4 46-16,0-11 13 16,0-3 3-16,-2-1-3 15,-3 1-1-15,-6 6 1 16,-3 5 1-16,-4 6-1 16,-1 1-1-16,-2 2-25 15,0 14 5-15,0 4 21 16,0 5 9-16,0 5-8 15,0 0 1-15,0-2-1 16,0-3-1-16,0-4-9 0,0-2-152 16,0-9-1-16,6-5-200 15,-2-4-239-15</inkml:trace>
  <inkml:trace contextRef="#ctx0" brushRef="#br1" timeOffset="67855.93">24894 16791 715 0,'0'0'210'0,"0"0"-4"16,0 0-19-16,0 0-45 15,0 0-2-15,0 0-38 16,0 0-28-16,0 57 4 15,-1-24-14-15,-8 6-8 16,-8 8-13-16,1 9-23 16,-6 4-6-16,-1 3-2 15,4 2-6-15,-1-4 1 0,4-6 10 16,3-9-10-16,2-7-4 16,2-9-2-16,3-7 0 15,2-7 0-15,2-5-1 16,2-4 0-16,0-6-19 15,0 1-63-15,0-2-107 16,0 0-107-16,0 0-226 16,0 0-159-16</inkml:trace>
  <inkml:trace contextRef="#ctx0" brushRef="#br1" timeOffset="69553.07">25202 17095 804 0,'0'0'255'15,"0"0"-153"-15,0 0-31 16,0 0-46-16,0 0-6 16,0 0-6-16,-62 88 29 15,52-59 4-15,1 2 8 16,-1 0-11-16,4 0 26 16,3-1-21-16,-1-2-13 15,4-5 5-15,0-3-2 16,0-3-22-16,2-4-7 15,6-7 0-15,0-1 8 0,0-5 5 16,2 0-8-16,4-2 2 16,-2-10 11-16,3-5-6 15,-2-1-14-15,-1-1-2 16,-2-1-5-16,-4 3-8 16,-3 2-5-16,-1 2 13 15,-2 0 8-15,0 5 10 16,0 2 60-16,-5 0 43 15,-2 4-6-15,-2 2-6 16,2 0-32-16,-3 0-50 16,2 4-27-16,-1 3-5 15,0 1 3-15,1 0-19 16,2 0-38-16,2-1-69 16,2-3-38-16,1 2-67 0,1 3-98 15,0-4-157-15,0 1-17 16</inkml:trace>
  <inkml:trace contextRef="#ctx0" brushRef="#br1" timeOffset="70579.56">25512 17079 1016 0,'0'0'307'16,"0"0"-62"-16,0 0-11 15,0 0-107-15,0 0-62 16,0 0-32-16,0 0-11 16,-45 25-9-16,33-6-7 15,0 6-5-15,3 1 9 16,2 2 2-16,4-1 15 0,0-2-8 15,3-5-12-15,0 0-7 16,4-4-1-16,5-3 1 16,2-3 0-16,0-2-2 15,1-4-5-15,1-1-23 16,1-3-20-16,0 0 13 16,1-11 28-16,-3-6 7 15,-1-5 2-15,-3-9 0 16,-4-5 1-16,-4-3 6 0,0-1-1 15,0 1 23-15,-4 6 21 16,-4 7-7-16,0 9 25 16,2 9 10-16,3 5-43 15,0 3 1-15,0 0-36 16,3 0-59-16,0 5-130 16,0 6-75-16,7 9-61 15,4 1-190-15,2-2-83 0</inkml:trace>
  <inkml:trace contextRef="#ctx0" brushRef="#br1" timeOffset="71273.81">26309 17136 1565 0,'0'0'517'0,"0"0"-362"15,0 0 15-15,0 0-114 16,0 0-55-16,0 0-1 15,0 0 1-15,92-32 0 16,-68 26-1-16,0 1-21 16,-5 5-45-16,-1-1-34 15,-2 1-82-15,-4 0-63 0,2-4-45 16,-4 2-191-16,-2-3-81 0</inkml:trace>
  <inkml:trace contextRef="#ctx0" brushRef="#br1" timeOffset="71628.39">26323 17314 747 0,'0'0'528'0,"0"0"-339"16,0 0 89-16,0 0-98 15,0 0-95-15,0 0-59 16,0 0-9-16,5 1 25 16,4-1 56-16,3 0 9 15,0 0-33-15,3 0-30 16,-1 0-23-16,3-4-13 15,-1 1-8-15,1-1-11 16,-4 1-31-16,-1 0-69 16,-2 3-93-16,1 0-96 15,-3 0-98-15,-2 0-327 0</inkml:trace>
  <inkml:trace contextRef="#ctx0" brushRef="#br1" timeOffset="73293.74">27483 16891 990 0,'0'0'540'16,"0"0"-348"-16,0 0-6 16,0 0-79-16,-91 31-62 15,61-10-26-15,-3 6-18 16,2 4-1-16,5 2-12 15,4 5 11-15,7-2 1 16,9-2-11-16,6-4-5 16,3-4-19-16,19-10-7 15,8-6 4-15,9-10 33 16,6 0 5-16,1-13 12 16,5-11 6-16,-5-7-4 0,-3-6-2 15,-9-1 6-15,-7-1 2 16,-12 1 0-16,-9 2 2 15,-6 5 2-15,0 7 4 16,-13 6-9-16,-3 7-9 16,-1 6 7-16,-1 3 11 15,5 2-28-15,0 0-19 16,3 12-34-16,3 4-110 16,5 13-107-16,2-3-302 15,0-3-262-15</inkml:trace>
  <inkml:trace contextRef="#ctx0" brushRef="#br1" timeOffset="73465.92">27896 17177 544 0,'0'0'1536'15,"0"0"-1314"-15,0 0-81 16,0 0-88-16,0 0-53 15,0 0-216-15,21-90-454 16,-3 69-467-16</inkml:trace>
  <inkml:trace contextRef="#ctx0" brushRef="#br1" timeOffset="73859.57">28132 16837 1864 0,'0'0'394'0,"0"0"-120"16,0 0-70-16,0 0-143 15,0 0-61-15,0 0-10 16,0 0-5-16,5 42 8 16,5-32-10-16,0-1-5 15,6-3-27-15,4-6-21 16,4 0 35-16,3-2 31 15,-1-9 4-15,-2 1 1 16,-6 2 1-16,-3 4-2 16,-7 4-7-16,-2 10 7 15,-2 16 48-15,-1 11 26 16,3 8-25-16,-3-2-4 0,0 1-30 16,0-6 1-16,0-8-14 15,-2-7-2-15,2-8 1 16,-1-7-1-16,-2-2-100 15,0-6-112-15,0 0-344 16,0 0-317-16</inkml:trace>
  <inkml:trace contextRef="#ctx0" brushRef="#br1" timeOffset="77140.02">5211 16652 814 0,'0'0'307'0,"0"0"-97"16,0 0-30-16,0 0-30 15,0 0-28-15,0 0-6 16,0 0-37-16,0 0-19 15,0 0-1-15,0 0 22 16,0 7 3-16,0 7-52 16,8 11-8-16,0 4-15 0,3 7 2 15,-2 7-10-15,6-1-1 16,-5-1 6-16,2-3-5 16,-3-3-1-16,-3-6 1 15,2-5-1-15,-4-6-1 16,0-7 1-16,-2-3 0 15,-1-4 0-15,-1-4-18 16,0 0-10-16,2 0-35 16,-2 0-92-16,0 4-106 15,1-2-129-15,-1 2-249 0</inkml:trace>
  <inkml:trace contextRef="#ctx0" brushRef="#br1" timeOffset="77671.76">5272 17279 713 0,'0'0'647'16,"0"0"-553"-16,0 0-36 0,0 0-27 15,0 0-18-15,-48 101-2 16,47-65-10-16,1 2-1 15,0-2 0-15,1 3 0 16,8-10 9-16,2-3-9 16,2-6 7-16,2-7-6 15,1-4 0-15,-2-5 7 0,2-4-7 16,-2 0 6 0,-1-17-6-16,-4-9 21 0,-1-12 5 15,-5-2-9-15,-2-7-2 16,-1 1 4-16,0 4 49 15,-9 9 48-15,-3 7-35 16,3 9-31-16,2 7 12 16,1 6-11-16,4 4-48 15,1 0-4-15,1 3-75 16,0 10-105-16,0 12-65 16,0-2-82-16,0-4-301 0</inkml:trace>
  <inkml:trace contextRef="#ctx0" brushRef="#br1" timeOffset="77863.22">5596 17506 1204 0,'0'0'763'15,"0"0"-672"-15,0 0-60 16,0 0-31-16,0 0-84 16,0 0-303-16,0 0-416 0</inkml:trace>
  <inkml:trace contextRef="#ctx0" brushRef="#br1" timeOffset="78271.15">5711 17304 811 0,'0'0'1175'16,"0"0"-919"-16,0 0-79 15,0 0-101-15,0 0-76 16,0 0-6-16,0 0-3 15,16 48-9-15,-7-37-54 16,0-5-39-16,0-2-18 16,0-4 14-16,4 0 67 15,-4-4 48-15,0-4 6 0,-1-1 4 16,2 4-4-16,-4 1-6 16,2 4-1-16,-1 0 1 15,5 12 1-15,0 12 131 16,6 7-31-16,-3 6-51 15,1 1-36-15,-1-3-13 16,-2-6-2-16,-2-3 2 16,0-8-2-16,-3-5-33 15,-2-5-93-15,-3-6-88 16,-1-2-344-16,-2 0-159 0</inkml:trace>
  <inkml:trace contextRef="#ctx0" brushRef="#br1" timeOffset="80549.66">4935 9768 228 0,'0'0'196'16,"0"0"-118"-16,0 0-46 16,0 0-5-16,0 0 9 15,-9 77-5-15,9-67 18 0,6-3-22 16,2-3-5 0,-1-2 13-16,-3-2 35 0,1 0-3 15,-2 0-27-15,0 0-11 16,0-5 7-16,0-3-18 15,0-1-7-15,-3 2-11 16,0 0-5-16,0 3 4 16,0 2 0-16,-8 2-31 15,-4 0 10-15,1 5 21 16,-3 3-8-16,6 2 9 16,1 0 5-16,3-3 18 15,1-1 0-15,3-3-16 16,0-2-7-16,0-1-12 15,0 0-5-15,0 0-11 0,0 0 15 16,0 0 13-16,0 0-22 16,0 0-44-16,1 0-14 15,2 0 28-15,-3-1 52 16,0-3 13-16,0-2 33 16,0 3 66-16,0 2 39 15,-1 1 22-15,-7 0-52 16,-1 0 3-16,-1 7-95 15,2 0-29-15,2 1 8 16,3-3-8-16,2 1 0 16,1-3-15-16,0 0-14 15,0-2-7-15,0-1-19 16,4 0 14-16,2 0-2 0,-1 0 36 16,-2 0 7-1,4-2 23-15,-4-3 4 0,0-1 2 16,-3 2-14-16,0 3 15 15,0 0 18-15,0 1 42 16,0 0-5-16,0 0-18 16,-3 2 19-16,0 2-69 15,0 1-16-15,-1-2 0 16,4-2-1-16,-3 1 0 16,3-2-38-16,0 0-127 15,0 0-406-15,0 0-371 0</inkml:trace>
  <inkml:trace contextRef="#ctx0" brushRef="#br1" timeOffset="83515.98">15470 17984 68 0,'0'0'150'15,"0"0"-114"-15,0 0-36 16,0 0-11-16,0 0 3 15,0 0 8-15,0-14 6 16,0 14 32-16,0 0 112 16,0 0 44-16,0 0-23 15,0 0-4-15,0 0 24 16,0 0-14-16,0 0 0 16,0 0-7-16,0 0 8 15,0-2-27-15,0 2-14 16,0 0-27-16,0 0-28 15,0 0-24-15,1 0-17 16,1 0-14-16,3 0-16 0,1 0-10 16,6 0 4-16,8 0 21 15,3-2 13-15,5-3-11 16,2-1-8-16,-1-4-8 16,1 1-5-16,-2 2-1 15,-2-1-5-15,-6 2 1 16,-3 2 4-16,-4 2-6 15,-4 2-7-15,-1 0-32 16,-3 0-34-16,0 0-50 16,0 0-111-16,2 0-110 15,-1 0-160-15,-1 0-201 0</inkml:trace>
  <inkml:trace contextRef="#ctx0" brushRef="#br1" timeOffset="83913.94">15602 18238 350 0,'0'0'999'0,"0"0"-831"16,0 0-54-16,0 0-21 15,0 0-51-15,0 0 106 16,0 0 34-16,63 7-63 15,-39-7-33-15,-2 0-39 16,1 0-22-16,-3-3-11 16,-5-2-7-16,-2-1-7 15,-3 4-5-15,-3-1-27 0,-2 0-42 16,-1 2-92 0,1 1-120-16,-1 0-227 0,-1 0-138 15</inkml:trace>
  <inkml:trace contextRef="#ctx0" brushRef="#br1" timeOffset="87311.98">16326 17789 514 0,'0'0'335'0,"0"0"-87"16,0 0 17-16,0 0-60 16,0 0-80-16,0 0-2 0,0 0 7 15,3 0-4-15,-3 0-17 16,0 0-8-16,0 0-8 15,1 8-26-15,4 8-5 16,2 11-23-16,2 13-5 16,0 9-6-16,3 6-10 15,-1 2-12-15,-2-2-5 16,1-2 0-16,-1-6 0 16,-3-7 5-16,0-8-5 15,-1-9 0-15,-1-8-1 16,-3-7-1-16,1-4 0 15,-2 0 0-15,0-4 1 0,0 0 0 16,0 0 7-16,0 0 8 16,0 0-15-16,0 0 0 15,0 0 0-15,0 0-17 16,0 0-36-16,0 0-56 16,0 0-150-16,0 0-257 15,0-5-273-15</inkml:trace>
  <inkml:trace contextRef="#ctx0" brushRef="#br1" timeOffset="102018.07">27705 8463 462 0,'0'0'630'16,"0"0"-460"-16,0 0 27 15,0 0-30-15,0-2-28 16,0 2-25-16,-7 10-107 15,-4 7-5-15,-3 7 9 16,-3 5 0-16,-1 5-4 16,1 3-7-16,1 2 0 15,3 1-74-15,-2 15-132 16,4-10-297-16,2-7-179 0</inkml:trace>
  <inkml:trace contextRef="#ctx0" brushRef="#br1" timeOffset="102197.5">27511 9139 489 0,'0'0'733'0,"0"0"-573"16,0 0 4-16,0 0-51 16,0 0-68-16,0 0-45 15,0 0-12-15,-4 49-45 16,4-7-163-16,-2-3-165 15,-2 4-509-15</inkml:trace>
  <inkml:trace contextRef="#ctx0" brushRef="#br1" timeOffset="102350.53">27426 9881 481 0,'0'0'216'15,"0"0"1"-15,0 0-24 16,0 0-64-16,0 0-81 15,1 78-45-15,7-53-3 16,-1-5-175-16,-4 0-189 0</inkml:trace>
  <inkml:trace contextRef="#ctx0" brushRef="#br1" timeOffset="102482.23">27365 10443 725 0,'0'0'133'0,"0"0"-106"16,0 0-27-16,0 0-216 16,0 0-282-16</inkml:trace>
  <inkml:trace contextRef="#ctx0" brushRef="#br1" timeOffset="102633.17">27381 10826 1166 0,'0'0'304'0,"0"0"-185"0,0 0-37 16,0 0-82-16,0 0-10 15,-31 75-242-15,31-58-392 0</inkml:trace>
  <inkml:trace contextRef="#ctx0" brushRef="#br1" timeOffset="102769.33">27384 11182 1018 0,'0'0'522'0,"0"0"-417"15,0 0-20-15,0 0-85 16,0 0-266-16,0 0-520 0</inkml:trace>
  <inkml:trace contextRef="#ctx0" brushRef="#br1" timeOffset="103804.23">27186 7622 990 0,'0'0'372'16,"0"0"-22"-16,0 0-54 16,0 0-77-16,0 0-90 15,0 0-78-15,0 0-51 16,1 0-20-16,14 0-38 15,8 2 39-15,5 2 19 16,5-1 7-16,0 1 2 16,-1-1 1-16,-3 0-10 15,-4 1 1-15,-4 0 0 16,-8 0-1-16,-4-2-39 0,-2 4-119 16,-5-1-107-1,-2 3-88-15,0-1-139 0,0-2-115 16</inkml:trace>
  <inkml:trace contextRef="#ctx0" brushRef="#br1" timeOffset="104129.62">27306 7527 1007 0,'0'0'248'16,"0"0"-155"-16,0 0-57 16,0 0 15-16,-62 90-6 15,47-52 0-15,3 3-21 16,0-1-10-16,6 2-7 15,3-4-7-15,2-4 0 16,1-3-1-16,0-6-17 16,0-5-83-16,0-6-76 15,0-8-79-15,3-3-105 16</inkml:trace>
  <inkml:trace contextRef="#ctx0" brushRef="#br1" timeOffset="104628.02">27444 7242 692 0,'0'0'136'16,"0"0"26"-16,0 0-48 0,-88 30-24 16,48-1-8-16,-6 8-15 15,-3 9-3 1,0 6-9-16,1 16 6 0,9-2 7 16,7 3-28-16,11 0-30 15,11-14-10-15,5 2-2 16,5-10-14-16,10-11-6 15,15-7 22-15,8-9 50 16,8-9-24-16,7-7-10 16,3-4 8-16,1-4 6 15,-3-16-8-15,-4-10-1 16,-5-6-1-16,-7-10-8 16,-8-4 1-16,-6-18-4 0,-8 4-8 15,-11-3-1 1,0 2-4-16,-9 12-27 15,-12 2-16-15,0 16 31 16,2 13-25-16,3 13-43 0,6 9-47 16,6 6-133-16,4 5-284 0</inkml:trace>
  <inkml:trace contextRef="#ctx0" brushRef="#br1" timeOffset="106442.4">27921 7935 221 0,'0'0'310'0,"0"0"-161"16,0 0-35-16,0 0-13 15,0 0 7-15,0 0 27 16,0 0 11-16,5 0-16 16,-4 0-47-16,-1 0-26 15,2 1-15-15,-2-1 8 16,1 0-11-16,2 2-22 16,5 2-3-16,5 0-4 15,5 0 6-15,7 3 4 16,5 0 12-16,5 1 12 0,0 2-16 15,4-1 0-15,-2 1 1 16,2-2-5-16,0 1-10 16,-2-2 0-16,-4-1-6 15,-7-2 0-15,-7-1-8 16,-8-3 2-16,-7 0 4 16,-4 3 10-16,0-3 2 15,0 0-18-15,-8 0-30 16,-4 0-200-16,-4 0-625 0</inkml:trace>
  <inkml:trace contextRef="#ctx0" brushRef="#br1" timeOffset="107475.25">28160 7527 320 0,'0'0'152'15,"0"0"-87"-15,0 0-9 16,-82 18-43-16,61-7 4 16,3-1 4-16,5 2-14 15,-1 0 0-15,-1 1 0 16,2 3-6-16,-2 3 27 15,0 2 24-15,-3 6 13 16,2 3 4-16,-4 7 2 0,0 1-15 16,1 3 0-16,2 2-12 15,3 0-34-15,1-3-9 16,2-1 1-16,4-5-2 16,1-5 0-16,2-4-9 15,2 0 3-15,1-4 4 16,-1-1 2-16,2 3 15 15,0-1 7-15,0 0 1 16,0 3-16-16,0-3-7 16,8 0-3-16,5 1-6 15,4-2 2-15,3-1-3 0,5 0 10 16,5-5 20-16,5-2 32 16,7-5-18-16,4-3-17 15,7-5-2-15,3 0-14 16,3-2 0-16,3-9 6 15,0-6-6-15,-2-3 9 16,-5-3-9-16,-7 0 6 16,-8-5 9-16,-9 0 62 15,-7-6 68-15,-9-4-4 16,-6-6-12-16,-5-6 1 16,-4-6-53-16,-1-4-39 15,-18-3-22-15,-7 1-16 16,-6 3-1-16,-4 9-25 15,-3 10-61-15,0 12-81 0,-9 7-112 16,11 10-30 0,4 3-358-16</inkml:trace>
  <inkml:trace contextRef="#ctx0" brushRef="#br1" timeOffset="111843.97">20357 18295 1440 0,'0'0'230'16,"0"0"-132"-16,0 0 60 15,0 0-63-15,0 0-62 16,0 0-33-16,0 0 1 16,27-22 26-16,-3 7 55 15,1-1 7-15,8 0-45 16,-2-2-29-16,0 6-7 16,-1-1-6-16,-2 6 0 15,-3 0 5-15,-3 0-7 16,-7 4-43-16,-2 0-54 15,-5 3-81-15,-3-1-68 16,-2 1-84-16,-3-1-335 0</inkml:trace>
  <inkml:trace contextRef="#ctx0" brushRef="#br1" timeOffset="112117.24">20490 18342 1928 0,'0'0'239'16,"0"0"-239"-16,0 0-17 0,0 0-19 16,0 0 29-1,0 0 7-15,90-11-1 0,-61 9-6 16,0-1-104-16,-3 1-96 15,0 1 2-15,-3 1 33 16,0-1-22-16,7-4-39 16,-6 0 51-16,-2-1-39 0</inkml:trace>
  <inkml:trace contextRef="#ctx0" brushRef="#br1" timeOffset="112447.55">21227 17902 2070 0,'0'0'239'15,"0"0"-199"-15,0 0-38 16,0 0 42-16,0 0-13 15,37 106-9-15,-28-59-13 16,-3 8-9-16,-3-3-4 16,0 2-5-16,-3-5 9 15,0-6 0-15,0-9 0 16,0-5 0-16,0-9 0 16,0-10 0-16,0-5-2 15,0-3-51-15,0-2-113 16,3 0-160-16,2-7-190 0,0-3-131 15</inkml:trace>
  <inkml:trace contextRef="#ctx0" brushRef="#br1" timeOffset="113805.99">26277 18096 937 0,'0'0'291'0,"0"0"-82"0,0 0 10 16,0 0-65-16,0 0-46 16,0 0-11-16,0 0-2 15,0 0-23-15,3 0-17 16,6 0 16-16,0 0-2 15,3 0-33-15,6 0-3 16,0-4-11-16,4-1-7 16,0-2-5-16,-1-1 0 15,0-1-10-15,-1 0 0 16,-4 0-17-16,1 1-46 16,-4 2-43-16,-1-1-82 0,-2 1-107 15,0 2-220-15,-3 0-229 0</inkml:trace>
  <inkml:trace contextRef="#ctx0" brushRef="#br1" timeOffset="114467.75">26188 18364 487 0,'0'0'734'0,"0"0"-573"0,0 0-34 15,0 0-23-15,0 0-48 16,0 0 44-16,0 0 52 16,55 1-10-16,-34-1-14 15,2-4-38-15,0-6-1 16,2-3-45-16,2 2-24 16,0 0-11-16,0 0 1 15,-2-2-10-15,-2 2 0 16,-2 1 6-16,-6 1-5 15,-2 2-1-15,-3 3 1 16,1 1 0-16,-5 2-1 0,0-1 1 16,0 2 7-16,-3 0-1 15,0 0 7 1,-2 0 2-16,-1 0-6 0,2 0 2 16,-2 0-4-1,0 0-7-15,0 0 7 0,0 0-8 16,0-3-50-16,4-1-232 15,0-1-361-15,-1 1-423 0</inkml:trace>
  <inkml:trace contextRef="#ctx0" brushRef="#br1" timeOffset="117664.08">27469 17806 1255 0,'0'0'518'15,"0"0"-238"-15,0 0-4 0,0 0-122 16,0 0-75-16,0 0-36 15,0 0-6-15,11 40 8 16,-5-6 12-16,2 11-19 16,-1 4-18-16,-3 8-7 15,-1 4-1-15,-3-4-10 16,0 0-2-16,0-5 9 16,0-5-7-16,0-10 5 15,0-12-5-15,-3-7-1 16,3-8 1-16,0-4-1 15,0-6 1-15,0 0-2 16,0 0-8-16,0 0-37 16,0 0-33-16,0-3-33 15,0-1-47-15,0-9-165 16,0-3-296-16,0 2-284 0</inkml:trace>
  <inkml:trace contextRef="#ctx0" brushRef="#br1" timeOffset="120843.36">9579 9288 413 0,'0'0'277'16,"0"0"-69"-16,0 0-33 16,0 0-12-16,0 0 23 15,0 0-35-15,0 0-49 16,-15-1-34-16,13 1 1 16,-1 0 6-16,0 0 4 15,0 0-53-15,-2 3-25 16,2 8-1-16,-2 4-6 15,1 3 5-15,-2 4-7 0,6 0 0 16,0-1-3-16,0-2-19 16,0-5-14-16,12-3 16 15,-1-5 0-15,2-6-4 16,0 0-32-16,2-2 26 16,2-10 38-16,-3-4 0 15,0-3 10-15,-5 1 0 16,-3-1 0-16,-2 5 8 15,-4-1 8-15,0 5 15 16,0 0 10-16,-8 5-20 16,-3 2-6-16,0 3 25 15,-3 0-27-15,2 1-23 16,-3 10-7-16,6 1-5 16,0 2 12-16,4 0-1 15,3-1-9-15,2-2-9 16,0-3-9-16,0 1 6 15,11-7 6-15,0 2 7 0,-1-4-10 16,4 0-23-16,-4 0 8 16,0-4 34-16,-2-4 9 15,-2 0 10-15,-3-1-1 16,-1 1-9-16,-2 0 4 16,0 1-4-16,0 1 11 15,0 3-10-15,-11 3-9 16,3 0-1-16,-3 0-14 15,0 6 2-15,2 4 2 16,2-1 10-16,4 0 0 16,3-2-21-16,0-3-18 15,0 0 2-15,0-4 5 0,10 0-4 16,-2 0-3-16,-1-5 39 16,-1-4 28-16,-1 1 10 15,-1 0-13-15,-4-1-8 16,0 2 4-16,0 3 1 15,0 1 13-15,-9 3 0 16,-1 0 22-16,-4 0-44 16,2 0-13-16,2 7 0 15,2-1 0-15,1-1 2 16,4 0-2-16,3-3-3 16,0 0-30-16,0-1-8 15,0 0 15-15,5-1 7 16,3 0-13-16,0 0-19 15,-4 0 20-15,1-2 31 16,-2-2 9-16,-3 2 0 0,0 1 4 16,0 1 20-16,0 0 11 15,0 0 47-15,-2 0-10 16,-5 1-75-16,-1 6-6 16,-2 0-1-16,4 0 0 15,0-1 1-15,0-1 1 16,4 1 0-16,1-5 0 15,1 0-1-15,0-1-13 16,0 0-40-16,0 0-64 16,0 0 13-16,0 0 46 15,0-1 42-15,0-4 16 0,0-1 29 16,0 0 2-16,0 1-2 16,0 2 7-16,0 2 46 15,0 1 23-15,0 0-8 16,0 0-97-16,-3 5-6 15,-6 9-148-15,3-1-127 16,-1-1-399-16</inkml:trace>
  <inkml:trace contextRef="#ctx0" brushRef="#br1" timeOffset="124906.19">2093 16687 68 0,'0'0'156'0,"0"0"-93"16,0 0-38-16,0 0-5 16,0 0 3-16,0 0 15 15,0-14 28-15,-2 12 0 16,1-2-4-16,-1 0-13 16,1 2 21-16,-1-1 9 0,1 1-23 15,1 1-25-15,0 0-2 16,0 1-12-16,0 0-4 15,-2-2-7-15,2 1 1 16,0-2 15-16,-1-2 27 16,1-1 7-16,-3-2-10 15,2-3-18-15,-4-1-27 16,5 2 8-16,-3-5-9 16,3 5 7-16,-3-7-5 15,0 3-1-15,0-1 9 0,0 1-8 16,1 1 8-16,-1-2 0 15,0 0-8-15,-1 3 0 16,1-2-2-16,0 1-1 16,0-1-19-16,-1-3-75 15,-1 3-105-15,2 2-292 0</inkml:trace>
  <inkml:trace contextRef="#ctx0" brushRef="#br1" timeOffset="125084.7">1963 16084 230 0,'0'0'150'16,"0"0"-116"-16,0 0-25 16,0 0-9-16,0 0 0 15,0 0-17-15,-3-82-11 16,3 67-15-16,0 1-34 15,0-4-16-15,0 4 28 16</inkml:trace>
  <inkml:trace contextRef="#ctx0" brushRef="#br1" timeOffset="125261.81">1948 15737 540 0,'0'0'205'0,"0"0"-153"16,0 0 2-16,0 0-30 16,0 0-24-16,0 0-19 15,0 0-43-15,-4-22-74 16,2 22-177-16</inkml:trace>
  <inkml:trace contextRef="#ctx0" brushRef="#br1" timeOffset="125775.88">2094 15890 211 0,'0'0'264'16,"0"0"-195"-16,0 0-24 16,0 0-31-16,-10-76 12 15,10 52 12-15,-2 0-8 16,2-3 8-16,-1 0 32 15,-3 1-22-15,2-1-29 16,-1 1-11-16,0 1-7 16,0 1-1-16,0 1 0 15,0 2-50-15,3 0-37 0,-3-7-79 16,1 7-21-16,-1 1-50 16</inkml:trace>
  <inkml:trace contextRef="#ctx0" brushRef="#br1" timeOffset="125960.4">2018 15263 90 0,'0'0'134'0,"0"0"-71"15,0 0 18-15,0 0-13 16,-12-86 13-16,9 67-50 16,2-2-19-16,-4 2-11 15,2 1 1-15,0 4-2 16,0 0-33-16,-1 4-21 0,-2-3-55 15,3 3-47 1,0 2-55-16</inkml:trace>
  <inkml:trace contextRef="#ctx0" brushRef="#br1" timeOffset="126088.36">1960 14896 67 0,'0'0'98'0,"0"0"-72"16,0 0-19-16,0 0-6 15,0-91-1-15,0 70-32 16,3 3-111-16</inkml:trace>
  <inkml:trace contextRef="#ctx0" brushRef="#br1" timeOffset="126352.5">1996 14487 537 0,'0'0'156'16,"0"0"-110"-16,0 0-27 15,0 0-19-15,0 0-1 0,0 0-72 16,0 0-109-16,4-76-166 16</inkml:trace>
  <inkml:trace contextRef="#ctx0" brushRef="#br1" timeOffset="126523.98">2047 14162 204 0,'0'0'671'16,"0"0"-592"-16,0 0-54 16,0 0-17-16,0 0-8 15,0 0-9-15,0 0-70 16,10-84-74-16,-7 75-64 0,0-1-53 16</inkml:trace>
  <inkml:trace contextRef="#ctx0" brushRef="#br1" timeOffset="126666.33">2075 13954 316 0,'0'0'157'16,"0"0"10"-16,0 0-30 15,0 0-76-15,0 0-43 16,0 0-18-16,0 0-53 16,0-30-89-16,6 28-74 15,-2-4-142-15</inkml:trace>
  <inkml:trace contextRef="#ctx0" brushRef="#br1" timeOffset="126824.43">2166 13684 146 0,'0'0'672'16,"0"0"-601"-16,0 0-67 15,0 0-4-15,0 0-47 16,0 0-73-16,0 0-43 15,19-81-137-15</inkml:trace>
  <inkml:trace contextRef="#ctx0" brushRef="#br1" timeOffset="127021.35">2223 13393 408 0,'0'0'232'0,"0"0"-118"15,0 0-65-15,0 0-23 16,0 0-7-16,0 0-12 16,0 0-7-16,19-60-1 15,-13 50-160-15,0 2-227 0</inkml:trace>
  <inkml:trace contextRef="#ctx0" brushRef="#br1" timeOffset="127171.77">2306 13184 933 0,'0'0'336'0,"0"0"-188"16,0 0-89-16,0 0-59 15,0 0-165-15,0 0-77 16,0 0 89-16,0-7 49 16,3 5 17-16,2 2-41 15,-1 0-84-15</inkml:trace>
  <inkml:trace contextRef="#ctx0" brushRef="#br1" timeOffset="127638.68">2561 12621 519 0,'0'0'150'0,"0"0"-107"15,0 0-30-15,0 0-12 16,39-89 7-16,-27 71-8 16,-3 4-1-16,2 3-31 15,0-6-56-15,0 6-79 16,-5 0-182-16</inkml:trace>
  <inkml:trace contextRef="#ctx0" brushRef="#br1" timeOffset="127853.19">2733 12306 396 0,'0'0'192'15,"0"0"58"-15,0 0-46 16,0 0-16-16,0 0-59 16,13-79-68-16,-8 66-45 15,-2 1-15-15,4-1-1 16,7-4-99-16,-4 3-157 15,0 0-234-15</inkml:trace>
  <inkml:trace contextRef="#ctx0" brushRef="#br1" timeOffset="127989.73">2882 11940 886 0,'0'0'273'16,"0"0"-131"-16,0 0-113 15,0 0-29-15,0 0-77 16,0 0-58-16,0 0-81 16,37-81-88-16,-29 73-110 0</inkml:trace>
  <inkml:trace contextRef="#ctx0" brushRef="#br1" timeOffset="128135.98">2952 11834 232 0,'0'-5'394'0,"0"-1"-153"15,0-1-61-15,2 0-79 16,1-1-69-16,0 4-32 16,1-2-6-16,2 0-130 15,0 1-160-15,-3-3-357 16</inkml:trace>
  <inkml:trace contextRef="#ctx0" brushRef="#br1" timeOffset="128491.55">3327 11153 795 0,'0'0'189'16,"0"0"-189"-16,0 0 13 15,0 0-13-15,0 0 48 16,0 0 21-16,0 0-2 15,43-62-34-15,-36 56-23 16,2 2-10-16,2-1-66 0,8-3-133 16,-2 4-99-16,-1-4-206 15</inkml:trace>
  <inkml:trace contextRef="#ctx0" brushRef="#br1" timeOffset="128685.59">3565 10958 345 0,'0'0'147'0,"0"0"-62"16,0 0-20-16,0 0-24 16,0 0-8-16,0 0-9 15,0 0-11-15,53-69-11 16,-40 52-2-16,4 3-11 16,2-2-88-16,-3 2-73 15</inkml:trace>
  <inkml:trace contextRef="#ctx0" brushRef="#br1" timeOffset="128818.32">3822 10712 110 0,'0'0'319'16,"0"0"-171"-16,0 0-86 16,0 0-43-16,0 0-19 15,0 0-6-15,82-81-168 0</inkml:trace>
  <inkml:trace contextRef="#ctx0" brushRef="#br1" timeOffset="128948.63">4101 10496 584 0,'0'0'343'15,"0"0"-343"-15,0 0-18 16,0 0-100-16,0 0 24 15,0 0-274-15</inkml:trace>
  <inkml:trace contextRef="#ctx0" brushRef="#br1" timeOffset="129325.63">4548 10087 121 0,'0'0'274'0,"0"0"-135"0,0 0-61 16,0 0-54-16,0 0-18 16,0 0-5-16,60-75-1 15,-51 69-1-15,-1 3-36 16,3-4-18-16,0 3-30 15,-5-1-172-15</inkml:trace>
  <inkml:trace contextRef="#ctx0" brushRef="#br1" timeOffset="129535.44">4726 9920 977 0,'0'0'398'16,"0"0"-56"-16,0 0-130 15,0 0-85-15,0 0-127 16,0 0-51-16,0 0-9 0,43-49-100 16,-29 35-115-16,8 2-109 15,-4 2-123-15,-3 1-112 0</inkml:trace>
  <inkml:trace contextRef="#ctx0" brushRef="#br1" timeOffset="129671.08">4932 9800 594 0,'0'0'231'0,"0"0"2"16,0 0-60-16,0 0-97 16,0 0-55-16,0 0-21 0,0 0-134 15,102-55-223-15,-82 49-357 16</inkml:trace>
  <inkml:trace contextRef="#ctx0" brushRef="#br1" timeOffset="131783.4">5274 9746 276 0,'0'0'186'0,"0"0"-75"16,0 0-4-16,0 0 43 15,0 0 6-15,0 0 23 16,0 0 11-16,22-35-25 15,-10 28-45-15,4 0-49 16,5 0-5-16,5-1-16 16,2 2-18-16,2 4-18 15,1-2-4-15,1 4-10 0,-1 0-9 16,0 0-74-16,-1 0-22 16,0 0-16-16,-5 0 3 15,-1 1-37-15,-2-1-23 16,-2 0 75-16,-2 0 43 15,-2 0 41-15,-1 0 19 16,3-5 8-16,-3 1 31 16,-3-4 45-16,4 3 1 15,-2-2-25-15,0-2-17 16,3 1-23-16,1 0-4 16,0-2-6-16,3 4-10 15,-2 0 0-15,1 2-3 16,2 1-87-16,2 2-43 0,1-1-27 15,-1 2-60-15,0 0 69 16,0 0 54-16,-4 0 75 16,-6 0 22-16,1 0 13 15,-6 0 54-15,0 0 40 16,1 0-15-16,5 0 12 16,4 0-6-16,4 0-23 15,4-1-50-15,3-3-11 16,3-1-13-16,1 4-1 15,4-3-16-15,1 2-58 16,-1-2-56-16,-1 3 19 16,-7 1-49-16,-2 0 57 15,-4 0 70-15,-5 0 33 16,-4 0 3-16,3 0 75 16,-1-1 6-16,2-3 7 0,3 0-15 15,1 1-41-15,2 1-17 16,-1 0-16-16,-3 1-2 15,-5 1 0-15,-1 0-1 16,-4 0-33-16,-1 0-8 16,2 3 19-16,-3 1 21 15,6-1 1-15,1-1-16 16,2 2-17-16,3-3-2 16,3 0-34-16,4-1-34 15,2 0 39-15,0 0 33 16,3 0 23-16,-6 0 9 15,-4 0 11-15,-6-1 9 0,-2 1 12 16,-6 0 23-16,-2 0 5 16,5 0-19-16,-1 0 6 15,4-3-15-15,12-3-32 16,-5 1-45-16,0 0-67 0</inkml:trace>
  <inkml:trace contextRef="#ctx0" brushRef="#br1" timeOffset="131921.56">7555 9540 123 0,'0'0'219'0,"0"0"-1"15,0 0-52-15,0 0-43 16,0 0-57-16,0 0-39 0,0 0-27 16,89-2-68-1,-77 2-155-15,-4 6-85 0</inkml:trace>
  <inkml:trace contextRef="#ctx0" brushRef="#br1" timeOffset="132065.74">7897 9565 98 0,'0'0'93'0,"0"0"-10"15,0 0-41-15,0 0-42 16,0 0-7-16</inkml:trace>
  <inkml:trace contextRef="#ctx0" brushRef="#br1" timeOffset="132207.77">8319 9499 26 0,'0'0'95'0,"0"0"-61"16,0 0-27-16,0 0-7 15,0 0-13-15,95-24-121 0</inkml:trace>
  <inkml:trace contextRef="#ctx0" brushRef="#br1" timeOffset="132366.86">8729 9435 88 0,'0'0'202'16,"0"0"-20"-1,0 0-48-15,0 0-46 0,0 0-58 16,0 0-30-16,95-3-10 16,-72 3-156-16,1-3-334 0</inkml:trace>
  <inkml:trace contextRef="#ctx0" brushRef="#br1" timeOffset="132524.6">9147 9401 196 0,'0'0'182'0,"0"0"-17"15,0 0-64-15,0 0-26 0,0 0-75 16,86-1-80-16,-71 0-292 0</inkml:trace>
  <inkml:trace contextRef="#ctx0" brushRef="#br1" timeOffset="132664.85">9387 9438 32 0,'0'0'379'16,"0"0"-229"-16,0 0-99 16,0 0-44-16,0 0-7 15,0 0-202-15</inkml:trace>
  <inkml:trace contextRef="#ctx0" brushRef="#br1" timeOffset="132832.6">9387 9438 183 0,'78'36'743'0,"-78"-36"-470"16,1 0-53-16,2 0-76 15,3 0-64-15,-2 0-80 16,2-2-39-16,-1 2-127 15,-1 0-226-15,-4 0-308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0-15T09:29:17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84 6042 325 0,'0'0'555'0,"0"0"-325"16,0 0-36-16,0 0-79 15,0 0-37-15,0 0-5 16,0 5-19-16,0 1-6 15,-5 6 20-15,1 2 13 16,-2 4-26-16,-1 7-2 16,-2 8 4-16,-3 8-10 15,-5 10 96-15,-2 5-44 16,-2 7-55-16,-3 1-25 16,3 1-18-16,2-1 5 15,1-6-6-15,6-5-1 0,0-10-14 16,5-9-16-16,2-9-11 15,4-13-55-15,-1-6-57 16,2-6-57-16,0-11-63 16,0-11 6-16,3-1-817 0</inkml:trace>
  <inkml:trace contextRef="#ctx0" brushRef="#br0" timeOffset="499.12">20884 6189 876 0,'0'0'244'0,"0"0"-44"15,0 0-76-15,-60 75-22 16,38-42-23-16,1 4 11 15,3 2-36-15,4 2-20 16,6 2-11-16,5-2-13 16,3-1 11-16,0-6 20 15,10-2-10-15,3-5-15 16,4-6-9-16,1-5 3 16,1-4-4-16,3-6-4 15,1-6-1-15,4 0 6 16,4-14 6-16,4-11 15 0,3-11-3 15,-4-6-11-15,-2-4 1 16,-10-5-2-16,-7 2 8 16,-9 1-2-16,-6 7 2 15,0 4 67-15,-15 5 26 16,-4 5-29-16,-2 5-32 16,1 2 8-16,3 3-34 15,5 4-27-15,0 3 0 16,6 3-31-16,3 3-45 15,1 1-47-15,2 3-111 16,0 0-108-16,0 3-140 16,0 11-139-16,3-1 263 0</inkml:trace>
  <inkml:trace contextRef="#ctx0" brushRef="#br0" timeOffset="965.14">21557 6269 743 0,'0'0'718'16,"0"0"-437"-16,0 0-159 16,0 0-84-16,-90 24 13 15,65-4-20-15,-2 3-22 16,4 5-3-16,1 3-6 0,4 3 0 15,6-2-6-15,5 2 5 16,7-1-9-16,0-2 3 16,3-4 7-16,13 1 0 15,5-6-1-15,4-4-9 16,5-8-6-16,2-6-8 16,3-4 21-16,3-7 3 15,-1-15 15-15,0-8-3 16,-4-7 1-16,-6-1-4 15,-12-4 4-15,-7 0 2 16,-8 2-4-16,0 3 8 16,-11 8 6-16,-5 3 90 15,-2 8 9-15,1 4-53 0,4 3-40 16,4 3-20 0,0 2-11-16,6 4-31 0,1-2-49 15,1 3-63-15,1 0-99 16,0 1-97-16,0 0-329 15,0 6-234-15</inkml:trace>
  <inkml:trace contextRef="#ctx0" brushRef="#br0" timeOffset="1515.36">21392 5945 907 0,'0'0'234'0,"0"0"-41"16,0 0-61-16,0 0-51 16,0 0-49-16,0 0-7 15,0 0 24-15,0 5 10 16,-4 2-16-16,-2 4 3 15,-3 5-10-15,-3 7-18 0,-1 5-11 16,-2 7 5 0,0 4-3-16,6-1-8 0,4-4-1 15,11-2-64 1,14-9-226-16,4-9-255 0</inkml:trace>
  <inkml:trace contextRef="#ctx0" brushRef="#br0" timeOffset="2131.44">22125 6348 851 0,'0'0'192'16,"0"0"-141"-16,0 0-41 16,0 0 22-16,0 0-6 15,-68 78-12-15,49-51 38 0,2 4 53 16,0 0-20-16,5 1 18 16,6 0-5-16,6-2-63 15,0-1 16-15,9-4-19 16,12-4-20-16,4-5 7 15,7-5 16-15,1-7 6 16,4-4 1-16,-1-2-2 16,0-17-1-16,-5-5-5 15,-4-5-12-15,-8-5 4 16,-8-4 1-16,-11 3 3 16,0 0-3-16,-6 5 22 15,-12 7 60-15,0 5-4 16,-1 3-23-16,3 6-47 0,2 2-17 15,3 3-18-15,4 2-12 16,-1 0-47-16,2 2-55 16,2 0-70-16,-5 0-75 15,3 0-90-15,-1 3-329 0</inkml:trace>
  <inkml:trace contextRef="#ctx0" brushRef="#br0" timeOffset="2563.37">22622 6436 955 0,'0'0'323'0,"0"0"-81"16,0 0-117-16,0 0-88 15,0 0-37-15,-81 28 0 16,56-7-1-16,1 5 0 16,5 2 1-16,2 5 23 15,7-1 14-15,8 0 13 16,2 0-21-16,8 0 16 16,16-3-13-16,7-4-23 15,8-5-8-15,3-8 0 16,2-8-1-16,-2-4-1 0,0-4 1 15,-9-15 1-15,-5-7 6 16,-10-6 5-16,-6-7 17 16,-11-2 3-16,-1-4 27 15,-10-1 44-15,-14 1 25 16,-3 9 7-16,-3 7 28 16,3 8 6-16,5 11-90 15,4 5-79-15,9 4-15 16,6 1-107-16,3 1-207 15,0 10-580-15</inkml:trace>
  <inkml:trace contextRef="#ctx0" brushRef="#br0" timeOffset="4978.34">20221 7545 651 0,'0'0'260'0,"0"0"-1"16,0 0-26-16,0 0 20 16,0 0-41-16,0 0-66 15,0 0-21-15,-1 2-22 0,-5 1-22 16,-3 6-18 0,-6 6-48-16,-7 7-5 0,-10 7 3 15,-8 12 4-15,-24 18-4 16,-21 23 2-16,-29 27 4 15,-11 13 9-15,1 6 8 16,9-4-17-16,17-15 5 16,2-5-13-16,19-22-6 15,20-20-5-15,15-16 0 16,11-10-1-16,-2 1 1 16,2-2 0-16,-2 2 1 15,8-12-1-15,7-7 6 16,4-5 3-16,5-7-8 15,5-3-1-15,1-3-10 0,0 0-72 16,-7-4-47-16,-1-7-468 16,-2-1-451-16</inkml:trace>
  <inkml:trace contextRef="#ctx0" brushRef="#br0" timeOffset="5460.27">18322 9106 1250 0,'0'0'509'15,"0"0"-437"-15,0 0-43 16,-25 85-7-16,14-42 54 15,1 10-12-15,1 4-3 16,0 5 32-16,-3 3-9 0,0 0-12 16,0-2-11-1,-1-5 0-15,2-3 3 0,1-7-23 16,-1-4-12-16,4-9-7 16,-1-6 9-16,4-11-1 15,0-7-12-15,2-7-6 16,2-4-5-16,0 0-7 15,0-4-19-15,-1-19-99 16,-1 0-193-16,-1 0-680 0</inkml:trace>
  <inkml:trace contextRef="#ctx0" brushRef="#br0" timeOffset="7209.39">17300 10116 1141 0,'0'0'305'0,"0"0"-181"0,0 0-75 16,0 0-34-1,0 0-15-15,0 0-1 0,0 0 1 16,3 38 0-16,-3-21 9 15,0 5 10-15,0 7 22 16,0 7 14-16,-6 7 23 16,-3 9-40-16,2 6-25 15,-1 5 5-15,2-4-8 16,2 0-9-16,0-8 1 16,1-10-1-16,1-7 0 15,0-8 0-15,2-8 1 16,-1-6 4-16,1-5 2 15,0-5 3-15,0-1-3 16,0 2 3-16,0-3-2 0,0 0 7 16,0 0 10-16,-2 0 12 15,2 0-9-15,0 0 4 16,0 0-8-16,0 0-8 16,-1 3-6-16,1 0-2 15,0 0-9-15,0 0 1 16,0-2-1-16,-2 2 0 15,2-2 1-15,0-1-1 16,0 2 0-16,0-2 1 16,0 0 6-16,0 0-6 15,0 0-1-15,0 0 0 16,0 0 1-16,0 0 0 16,0 0 9-16,0 0 11 0,0 0 4 15,0 0 3 1,0 0-3-16,0 0-8 0,0 0-7 15,0 0-3 1,0 0 1-16,0 0-1 0,0 0-5 16,0 0-1-16,0 0 7 15,0 0-8-15,0 0 1 16,0 0 7-16,0 0-1 16,0 0 1-16,0 0-1 15,0 0 1-15,0 0-7 16,0 0 11-16,0 0-5 15,0 0-6-15,0 0 1 16,0 0 5-16,0 0-7 16,0 0 0-16,0 0 1 15,0 0 1-15,0 0-1 0,0 0 7 16,0 0-8-16,0 0-45 16,0-5-62-16,0 1-86 15,0 0-119-15,0-2-8 16,-1 1 69-16,-1 2 90 15,1 2 150-15,-2 1 11 16,1 0 102-16,1 0 16 16,-1 0-27-16,2 0-63 15,0 0-20-15,0 0 24 16,0 0 29-16,0 0 13 16,0 1 8-16,0-1 4 15,0 0-7-15,0 0 4 16,0 0-1-16,0 0-10 15,0 0-13-15,-1 0-14 0,1 0-21 16,0 0-16-16,0 2-8 16,0-2 0-16,0 0 0 15,0 0 0-15,0 0 2 16,0 0-1-16,0 0 0 16,0 0 0-16,0 0 0 15,0 0-1-15,0 0 0 16,-10 2-43-16,1 2-180 15,-4-4-637-15</inkml:trace>
  <inkml:trace contextRef="#ctx0" brushRef="#br0" timeOffset="7944.79">17165 10113 1230 0,'0'0'359'15,"0"0"-26"-15,0 0-124 16,0 0-46-16,0 0-88 15,0 0-62-15,0 0-13 16,-75-1-21-16,46 7 2 16,-2 5 5-16,0 3 4 15,1 2 9-15,3 1 0 0,3 2-5 16,6-2 6 0,2 2 0-16,2-3-1 0,4 5 0 15,1-2-1-15,5 1-8 16,2 5 1-16,2-1 0 15,0 2 3-15,5 1 5 16,9 3-5-16,3 0 5 16,2 0-1-16,1 0 1 15,1 0 1-15,-2-3 0 16,-4-1-1-16,-2-4 1 16,-5-3 0-16,-4-1 2 15,-4-2 4-15,0 0 4 16,-4 1 15-16,-16-1 17 15,-8-1-14-15,-6-1-9 0,-7-1-3 16,-5-4 5-16,3-2 3 16,2-2-8-16,5-3-7 15,8 0-3-15,9-2 24 16,7 0-18-16,6 0-12 16,5 0-31-16,1-6-57 15,0-2-52-15,0-7-234 16,1-2-360-16,6 4-360 0</inkml:trace>
  <inkml:trace contextRef="#ctx0" brushRef="#br0" timeOffset="8303.53">17243 9900 1215 0,'0'0'769'0,"0"0"-442"16,0 0-152-16,0 0-102 16,0 0-67-16,0 0-6 15,0 0-76-15,6-6-124 16,-1 6-409-16,-2 0-757 0</inkml:trace>
  <inkml:trace contextRef="#ctx0" brushRef="#br0" timeOffset="8707.31">17725 10193 1371 0,'0'0'549'0,"0"0"-223"16,0 0-133-16,0 0-95 16,0 0-52-16,0 0-37 15,0 0-8-15,-106 77-1 16,77-50 0-16,0 4 0 15,1 1 9-15,4 2 1 16,5 1-1-16,2 2-9 16,10 0-1-16,7 1-8 0,0-4-1 15,4-5 1-15,12-4-2 16,3-5-2-16,0-4-30 16,0-3-11-16,-2-4 2 15,-1-4-34-15,-2-1-64 16,-1-4-88-16,6-2-62 15,-1-10-17-15,-3-5-182 0</inkml:trace>
  <inkml:trace contextRef="#ctx0" brushRef="#br0" timeOffset="9008.32">17860 10024 1309 0,'0'0'293'0,"0"0"-92"16,0 0-53-16,-8 88 53 15,2-47-86-15,3 5-42 16,0-1-27-16,3 4-8 16,0 0-11-16,0 0 3 15,0 0-15-15,0-1-7 16,0 1-7-16,2-4-1 15,2-3-11-15,2-5-72 16,-1-6-71-16,-2-9-36 16,0-6-36-16,0-9-12 0,0-7-58 15,0 0-60-15,0-11-32 0</inkml:trace>
  <inkml:trace contextRef="#ctx0" brushRef="#br0" timeOffset="9306.4">17858 10493 713 0,'0'0'579'0,"0"0"-405"16,0 0-1-16,0 0-21 16,0 0-28-16,0 0 16 15,0 0 27-15,33 44-22 16,-12-35-10-16,1 2-49 15,7 0-38-15,0-1-26 0,3 2-8 16,-1-2-5-16,-1 0-8 16,-3-2 1-16,-5-4 4 15,-5 0-5-15,-4-1-1 16,-4 0-1-16,-3-3-30 16,-3 0-33-16,-1 0-61 15,-1 0-65-15,2 0-138 16,0-7-178-16,-2 0 10 0</inkml:trace>
  <inkml:trace contextRef="#ctx0" brushRef="#br0" timeOffset="9615.66">17858 10556 1164 0,'0'0'346'16,"0"0"154"-16,0 0-281 16,0 0-99-16,0 0-86 15,0 0-6-15,118-82 62 16,-70 58 18-16,-1 5-34 15,-2 1-40-15,-2 5-20 0,-5 1-13 16,-8 2-1-16,-8 3-6 16,-9 4-74-16,-13-7-99 15,0 5-65-15,-12-4-458 0</inkml:trace>
  <inkml:trace contextRef="#ctx0" brushRef="#br0" timeOffset="10754.75">18077 9313 447 0,'0'0'283'0,"0"0"-121"16,0 0-28-16,0 0-6 15,0 0 9-15,0 0 2 16,0 0 23-16,-3 5-19 16,3-5-27-16,0 0-25 15,0 0-22-15,0 0-6 16,0-2-10-16,2-4-28 16,7-1-23-16,4-3 11 15,4-5-3-15,5-3-4 0,5-1-5 16,1-2 1-16,2 0 5 15,0 0-7-15,-3 0 1 16,-6 5 8-16,-3 1 10 16,-8 7 16-16,-4 2 32 15,-3 2 28-15,-3 3 9 16,0 1-5-16,0 0-42 16,0 0-12-16,0 0 7 15,0 0-4-15,0 0-21 16,0 0-12-16,0 0-8 15,0 0-1-15,0 0-6 16,0 0 0-16,0 0-22 16,0 0-55-16,-9 1-78 15,-6 9-196-15,-7 1-876 0</inkml:trace>
  <inkml:trace contextRef="#ctx0" brushRef="#br0" timeOffset="34850.34">22568 9882 35 0,'0'0'124'0,"0"0"-61"15,0 0-40-15,0 0-15 16,0 0 0-16,0 0 21 15,0 0 33-15,6-7 23 16,-6 6 6-16,0 1 0 16,2-2 1-16,-2 1 18 15,0 1-16-15,0 0-14 16,0 0-10-16,0 0 10 16,0 0 21-16,0 0 8 15,0 0 3-15,0-2-2 16,0 2-6-16,0-1-8 15,0 1-11-15,0-2 0 0,0 2-13 16,0-1-1-16,0 1-7 16,0 0-10-16,0 0-8 15,0 0-9-15,0 0-15 16,0 0-6-16,0 0-5 16,0 0-10-16,0 0 7 15,0 0-7-15,0 0 0 16,0 0 0-16,0 0 1 15,0 0 5-15,0 0 8 16,0 10 17-16,-2 3-32 16,-2 11-16-16,-1 7 16 15,-2 4 8-15,1 3-1 0,1 0-6 16,2-5 5 0,0-1-6-16,3-5-1 0,0-4-1 15,0-3 1-15,0-4 0 16,0-2 0-16,0-1-6 15,0-1-2-15,6 0 0 16,5 2 8-16,4 1-8 16,1 1 8-16,5 4 0 15,1-3 1-15,-1-1 0 16,-1 0 0-16,-3-4 0 16,-1-1 1-16,-5-1-1 15,-2-2 1-15,-1 0 0 0,-4-1-1 16,-1 2 0-16,-3-1 0 15,0 4 0-15,0 2 6 16,-9 3 3-16,-7 0-3 16,-10 4 0-16,-5 0 1 15,-9-3-5-15,-2-3 7 16,-3-5-8-16,-1-4 13 16,6-3-7-16,4-3-7 15,8 0-16-15,8 0-10 16,8-7-34-16,12-18-101 15,0 3-170-15,5-6-398 0</inkml:trace>
  <inkml:trace contextRef="#ctx0" brushRef="#br0" timeOffset="35288.43">22670 9857 576 0,'0'0'621'15,"0"0"-375"1,0 0 5-16,0 0-60 16,0 0-42-16,0 0-34 0,0 0-46 15,0-6-49-15,13 4-20 16,7 2-1-16,8-3 1 16,6 2 1-16,5 1 0 15,3 0 1-15,-5 0-1 16,-6 0 0-16,-4 0 1 15,-8 4-2-15,-8-2 1 16,-3-2-1-16,-5 0 1 16,-2 3 0-16,1-3 7 15,-2 0-6-15,0 0-2 16,3 0-86-16,5 0-218 16,1 0-270-16,-1 0-171 0</inkml:trace>
  <inkml:trace contextRef="#ctx0" brushRef="#br0" timeOffset="35779.38">23160 9920 477 0,'0'0'787'0,"0"0"-616"16,0 0-81-16,0 0-57 0,-65 99-24 15,43-57 0-15,2 3 2 16,1 3 0-16,1-1 10 16,4 3 7-16,5-1 4 15,2-6 5-15,7 0-7 16,0-7-18-16,0-3-3 16,12-2-1-16,3-5 0 15,4-3-1-15,2-5-6 16,0-5-1-16,3-3 0 15,0-8-7-15,1-2 4 16,-1 0 3-16,4-17 10 16,2-9 9-16,2-6-3 15,-3-8 2-15,-2-4 2 16,-5-1 27-16,-8-3 51 0,-4 0 15 16,-7 4-7-16,-3 5-35 15,0 3-1-15,-7 7 10 16,-3 2-12-16,-3 3-25 15,-1 2-26-15,0-1-16 16,1 1 0-16,2 0-1 16,1 4-27-16,1 3-37 15,5 1-62-15,4 3-118 16,0 3-282-16,3 5-106 0</inkml:trace>
  <inkml:trace contextRef="#ctx0" brushRef="#br0" timeOffset="36777.63">23708 10069 26 0,'0'0'949'0,"0"0"-751"16,0 0 11-16,0 0-57 15,0 0-43-15,0 0-36 16,0 0-25-16,-8-2 8 15,3 2 1-15,-3 4-10 16,-2 8-37-16,-5 6-10 16,-3 7 1-16,-3 6 0 15,0 3 15-15,3 4 12 16,0 3-2-16,5 0-1 16,3-1-13-16,5 2-2 0,4-3 0 15,1-1-8-15,0-2 5 16,3-5 0-16,5-2-6 15,1-5-1-15,0-6-1 16,1-2-6-16,1-5 6 16,-2-2 0-16,3-4-5 15,0-3 5-15,2-2-1 16,2 0 1-16,0 0 1 16,5-12 1-16,1-6 8 15,2-6 1-15,0-4 1 16,0-6-4-16,0-1 2 0,-3-3-8 15,-3 2 8 1,0 1 37-16,-5 2 7 0,-1 6-4 16,-3-3 20-16,-3 7-6 15,0-1-6-15,-3 1 7 16,-1-3 3-16,-2 0-4 16,0-2 14-16,0 1-2 15,-9-2-14-15,-2 2-10 16,-2 2-21-16,1 3-11 15,0 4-10-15,-3 2-1 16,4 5-2-16,0 3-6 16,2 1-26-16,1 3-25 15,2 1-53-15,0 0-77 16,2 3-73-16,-1 0-105 16,1 6-149-16,-1 6-116 15,1 2-62-15</inkml:trace>
  <inkml:trace contextRef="#ctx0" brushRef="#br0" timeOffset="40359.45">21706 7718 565 0,'0'0'234'15,"0"0"-9"-15,0 0-38 16,0 0-60-16,0 0-15 15,0 0-21-15,0 0-2 16,0-16 6-16,0 14-15 16,0 2-10-16,0 0 2 15,0 0-22-15,0 0-22 16,0 0-28-16,0 7-47 16,0 4-20-16,0 6 44 15,7 8 23-15,4 1 1 0,5 8 9 16,5 2 28-16,0 1-10 15,6 5 6-15,1 0 0 16,5 3-12-16,0 5 9 16,3 0-10-16,2 4-3 15,1 3 11-15,0 3-2 16,1-2-5-16,-1 3 10 16,-3-5-5-16,-2-2-6 15,-1-2-5-15,-2-2-6 16,-2 0 1-16,-1 1-3 15,-3-4-6-15,0 2-1 16,-2-4 5-16,-1-1-5 16,-1-7-1-16,-4-2 1 15,-1-7-1-15,-2-5 0 0,-3-3 1 16,0-3-2 0,-3-2 1-16,-1-6 0 0,-1 0 0 15,-3-5 0-15,0 1-1 16,-2-4 1-16,-1-1 0 15,0 0 2-15,0 0 13 16,0 0-15-16,0 0-2 16,0-12-69-16,-1-1-127 15,-9 0-602-15</inkml:trace>
  <inkml:trace contextRef="#ctx0" brushRef="#br0" timeOffset="41306.23">24708 10488 689 0,'0'0'182'16,"0"0"27"-16,0 0-28 15,0 0-10-15,0 0-30 16,0 0-72-16,0 0-37 16,-15-4-32-16,31 4 1 15,13 0 1-15,11 0 68 16,6 0 19-16,6 2-19 15,3-1-20-15,-2-1-12 16,-1 0-10-16,-6 0-8 16,-6 0-13-16,-10 0-5 0,-10 0-1 15,-9 0 7 1,-6 0-7-16,-4 0 8 0,-1 0-9 16,0 0-27-16,0-3-71 15,0-11-85-15,-4 0-380 16,-8 1-626-16</inkml:trace>
  <inkml:trace contextRef="#ctx0" brushRef="#br0" timeOffset="41672.24">25006 10206 770 0,'0'0'539'0,"0"0"-435"16,0 0 27-16,0 0-73 15,0 0-22-15,-12 105-7 16,5-60-1-16,1 5-7 15,-2-1-8-15,2 2-3 16,-3-6 7-16,2-2 23 16,-1-5 20-16,1-7 0 0,-2-6-18 15,5-7-15-15,-1-6-15 16,4-6-11-16,1-4-1 16,0-2-17-16,0 0-68 15,4-18-94-15,8-3-98 16,-3 1-436-16</inkml:trace>
  <inkml:trace contextRef="#ctx0" brushRef="#br0" timeOffset="47988.03">23063 8180 352 0,'0'0'248'0,"0"0"-81"15,0 0-18-15,0 0 3 16,0 0 13-16,19-81 6 16,-15 70 3-16,-3 5 13 15,-1 2 9-15,0 4-30 16,0 0-37-16,0 0-37 15,0 0-41-15,0 10-51 16,0 9-51-16,-5 10 30 0,-3 9 21 16,0 5 1-1,1 3-1-15,-3-1-4 0,1 0-17 16,1-4-1-16,2-4 6 16,0-7-2-16,2-8 3 15,2-6-11-15,2-8-11 16,0-7-30-16,0-1-8 15,0 0-6-15,12-11 44 16,2-10 37-16,5-4 18 16,1-4-7-16,3-5-3 15,0 2-7-15,-3 4 0 0,-3 7 0 16,-5 7-1-16,-3 7 1 16,-6 3 20-1,-2 4-9-15,-1 0-11 0,0 3 10 16,3 8-10-16,3 3-1 15,2 4 7-15,4 3 2 16,0 4 0-16,2-2-8 16,3 2 2-16,1-2-3 15,1-1 0-15,2-6 0 16,4 0 0-16,2-5 2 16,5-3-2-16,0-4-25 15,3-4 3-15,1 0 11 16,0-6 11-16,-2-9 2 0,-3-3-2 15,-2-2-1 1,-6-2-13-16,-5-3 7 16,-6-3 7-16,-4 2 0 0,-7 2 1 15,-1 2 7-15,0 6 7 16,0 3 4-16,-9 6-13 16,-4 3-2-16,-4 4-4 15,-1 0-23-15,-3 0-31 16,-1 10 11-16,-2 4 23 15,3 3 14-15,-1 5 6 16,0 4-1-16,4 3 1 16,0 2 0-16,6 1 5 15,6-2-5-15,3-4-15 16,3-3-2-16,3-2 9 16,12-4 8-16,6-4-6 15,1-6-3-15,7-2 2 16,2-5 2-16,0 0 5 15,2-5 14-15,-3-7-4 0,0-7-1 16,-3-1 1 0,-2-3-9-16,-3 0 10 0,-1-2-9 15,0 0-1-15,0 0 7 16,-5 4-8-16,-1 2 1 16,-3 3 5-16,-2 5 3 15,-4 5 32-15,-3 0 10 16,-1 6-14-16,-1 0-37 15,1 0-4-15,1 2 4 16,3 8 13-16,3 1 7 16,1 4-8-16,2 1-11 15,2 1 0-15,-1 3 7 16,2 1-8-16,-3 0-6 0,-1 2-1 16,-3 0 1-1,-3-2-43-15,-4-1 24 0,-1-2 1 16,0 0-9-16,-1-1 15 15,-11-1-10-15,2-5-14 16,-4-1-17-16,-2-5-5 16,1-1-33-16,-2-4 11 15,4 0-19-15,0-13 2 16,2-4-27-16,0 3 75 16,3-1 23-16,0 3 32 15,1 3 1-15,1 3 0 16,-3 2 1-16,1 4-1 0,1 0 54 15,-2 0-18-15,0 6-35 16,1 4 0-16,2-1 15 16,2 3 1-16,4-2-18 15,0-3 1-15,0 3 7 16,4-3 27-16,10-3-14 16,5-2 13-16,5-2 22 15,3 0 2-15,4-5-3 16,2-7-17-16,0-2-9 15,0-4-11-15,0 3-11 16,-1-3-4-16,0 1 4 16,-1-3-5-16,-3 0 5 15,1-2 0-15,-2 1 3 16,-2-3 8-16,1-5 12 16,-1-3 11-16,0-1 7 15,-1-6 12-15,-4 3 9 16,-1 0 21-16,-6 5-13 0,-1 8-26 15,-4 7-11-15,-5 9 27 16,-2 4 15-16,-1 3-28 16,0 0 9-16,0 10-61 15,-1 8-2-15,-7 9-17 16,-1 9 17-16,-3 5 2 16,2 2 4-16,1 0-5 15,0-1 1-15,3-5-2 16,1-1 0-16,1-3-30 0,2-3 23 15,2-6-3-15,0-6-16 16,0-5-14-16,0-8-38 16,6-3-38-16,7-2 1 15,4 0 70-15,4-13 45 16,2-3 11-16,2-4-1 16,-3 2-4-16,-4 1-5 15,-4 7 0-15,-8 4 0 16,-3 6 5-16,-3 0 5 15,0 0 61-15,0 6-38 16,0 3-33-16,-5 4-1 16,4 0 1-16,-2-2 0 0,3 0-1 15,0-3-1-15,0-2 0 16,0-3-8-16,0-2-12 16,0 1-2-16,0-2-11 15,0 1 1-15,0 0 12 16,0 1 11-16,1-1 4 15,1-1 4-15,-1 0-4 16,2 0 6-16,0 0-7 16,2 0-33-16,3 0 23 15,0-3 17-15,1-4 16 16,3 1 3-16,-2-3 0 16,-2 2-8-16,-1 1-1 15,-1 0-1-15,-3 2-8 16,0 1 5-16,-1 1-4 0,-1 1 9 15,-1 1-5-15,0 0 7 16,0 0 2-16,0 0-5 16,2-1-9-16,-2-1 5 15,1-1 5-15,1-1 0 16,1 0-4-16,0-2 3 16,0 0 4-16,1-4-13 15,2 0 6-15,-2-1-7 16,1-1 9-16,-2-1-3 15,2-4 0-15,-2 0 3 16,1-3-2-16,2-2 2 16,-3-4 0-16,0 1-3 15,-2 1-5-15,-1 3 0 0,0 1 6 16,2 6-5-16,-2-1 6 16,0 4 12-1,0 1 0-15,0 2 2 0,0 3-1 16,0 2 18-1,0 0 6-15,0 3 24 0,0 0 11 16,0 15-80-16,-6 8-8 16,-6 8-5-16,0 11 13 15,-6 5 1-15,0 1 5 16,-3-2-6-16,1-1 1 16,1-2 0-16,0-2 0 15,4-5-1-15,3-2 0 16,6-7 0-16,5-6-70 15,1-6 42-15,0-8 0 16,4-5-25-16,10-2-2 16,2 0 55-16,6-12 10 0,5-5 15 15,2-3-10 1,0 1-2-16,-2-3-4 0,-3 2-8 16,0 1 0-16,-3 5 0 15,-3-1 7-15,-3 4-2 16,-5 1 7-16,-2 5-1 15,-2 0-3-15,-3 2-9 16,-2 3 0-16,-1 0-1 16,2 0-6-16,-2 0-7 15,0 0-3-15,1 0-4 16,2 0 0-16,3 5 20 16,3-1 0-16,3 0 0 15,0 1 1-15,3-4 0 16,-2 2 0-16,4-3 1 15,-5 0-1-15,0 0 0 0,-1 0 0 16,-3-3 6-16,-2 0 0 16,-1 2-5-16,-3-1-1 15,-2 2 1-15,0 0-1 16,0 0 0-16,0 0 10 16,0 0-2-16,0 0-7 15,0 2-1-15,0 2-10 16,0 2 9-16,3 0 0 15,0 3 1-15,2 2 0 16,-1-1 1-16,2 1-1 16,0 1 0-16,0-4-1 15,0-2 0-15,-1-2 0 0,-1-2 1 16,1-2-7-16,-1 0 1 16,2 0 5-16,0 0 1 15,0 0 8-15,0 0-7 16,-1 0 7-16,-2 0-8 15,-2 0 0-15,2 0 0 16,-2 0 1-16,1 5 8 16,2 4 3-16,2 1-10 15,2 0 8-15,-1 2-9 16,4 1 1-16,-2 1-2 16,0 0 1-16,2 0 5 15,0 1-5-15,0 1-1 16,0 1 1-16,0 1 0 15,-2 1 0-15,0-3 5 0,-2 0-4 16,-4-2 8-16,-1-1 27 16,-2-1 11-16,0 2 21 15,-12-2 15-15,-8 2-4 16,-6 0-32-16,-7-4-20 16,-5-3-11-16,-4-5 20 15,-2-2 20-15,0-4-16 16,4-11-26-16,8 0-15 15,10 1 0-15,8 3-14 16,6 3-29-16,5 4-64 16,3 2-103-16,2 2-140 15,8 0-419-15,5 0-116 0</inkml:trace>
  <inkml:trace contextRef="#ctx0" brushRef="#br0" timeOffset="49764.9">18083 7708 654 0,'0'0'126'16,"0"0"-35"-16,0 0 19 15,0 0-32-15,0 0 13 16,-89-8-16-16,77 7 19 16,-1 1-31-16,-1 0-16 15,-1 0-18-15,-3 4-10 16,-1 11 2-16,1 5-10 16,0 3 5-16,4 5 5 15,6-3-4-15,6-1-17 0,2-2-10 16,6-5 9-1,9-3-7-15,7-2 8 16,4 0 7-16,-1-2-1 0,2 1 2 16,-2 2-1-16,-1 1-6 15,-3 2 0-15,-3 4 0 16,-5-1 1-16,-4 1-1 16,-6 2-1-16,-3 0 0 15,0 1 12-15,-13 1-12 16,-6-2-12-16,-4 1-43 15,-3-6-22-15,-3-1-42 16,2-5 12-16,2-4 11 0,5-6-53 16,7-1 45-16,6 0 41 15,7-9 32-15,5-9-68 16,10 1-63-16,5 3-37 0</inkml:trace>
  <inkml:trace contextRef="#ctx0" brushRef="#br0" timeOffset="49932.35">18227 8013 227 0,'0'0'333'16,"0"0"-166"-16,0 0-9 16,0 0-40-16,-7 86-53 15,2-53-46-15,0 1-19 16,4 6-9-16,1-10-147 15,0-9-210-15</inkml:trace>
  <inkml:trace contextRef="#ctx0" brushRef="#br0" timeOffset="50104.6">18291 7799 113 0,'0'0'601'16,"0"0"-601"-16,0 0-41 16,0 0-184-16,0 0 36 0</inkml:trace>
  <inkml:trace contextRef="#ctx0" brushRef="#br0" timeOffset="50330.59">18468 7964 235 0,'0'0'777'0,"0"0"-573"16,0 0-72-16,-104 87-52 15,76-52-23-15,6 1-34 16,6-4-23-16,12-2-8 16,4-7-12-16,1-5-72 15,17-5 2-15,5-8 11 16,3-3-36-16,3-2 0 15,14-2-17-15,-9-9-45 16,-3-2-95-16</inkml:trace>
  <inkml:trace contextRef="#ctx0" brushRef="#br0" timeOffset="50596.25">18747 7702 785 0,'0'0'652'0,"0"0"-434"16,0 0-157-16,0 0-47 15,0 0-14-15,0 0-5 16,-3 101 5-16,3-61 6 0,0 3 3 16,0 6-9-16,0 1-15 15,0 3-21-15,0 3-24 16,0 0-66-16,0 0-277 15,-1-7 229-15,-8-4-83 16,3-13 10-16,0-13-154 0</inkml:trace>
  <inkml:trace contextRef="#ctx0" brushRef="#br0" timeOffset="50796.7">18700 8161 235 0,'0'0'555'0,"0"0"-357"16,0 0-82 0,0 0-70-16,0 0-7 0,0 0 53 15,0 0 3-15,110 0-31 16,-74-1-29-16,0-5-21 16,-2-1-14-16,-4 1-61 15,-2-4-103-15,-7 1-93 16,-11 2-122-16</inkml:trace>
  <inkml:trace contextRef="#ctx0" brushRef="#br0" timeOffset="50968.8">18774 8076 329 0,'0'0'389'0,"0"0"-52"16,0 0-158-16,0 0-92 15,87-65-30-15,-62 57-38 16,3 8-19-16,-4 0-134 16,-9 2-509-16</inkml:trace>
  <inkml:trace contextRef="#ctx0" brushRef="#br0" timeOffset="52151.06">17236 9334 970 0,'0'0'385'0,"0"0"-71"16,0 0-148-16,0 0-87 16,0 0-79-16,0 0-23 15,0 0-8-15,58-27 11 16,-22 24 4-16,3 2 16 0,4-1 18 15,2 2 10-15,-2-1-6 16,-5 1-9-16,-5-1-11 16,-8 1 5-16,-5-2-7 15,-3 1 0-15,-7-2-26 16,-1-2-80-16,-4-8-115 16,-2 1-36-16,-3-2-353 0</inkml:trace>
  <inkml:trace contextRef="#ctx0" brushRef="#br0" timeOffset="52490.4">17451 9012 591 0,'0'0'752'16,"0"0"-518"-16,0 0-103 16,0 0-131-16,0 0-1 15,0 0 0-15,-10 106 1 16,8-67 10-16,2 7 13 16,-2-2 0-16,1 2 5 15,-2-7 22-15,0 0-24 16,1-7-11-16,1-5-15 0,1-10 1 15,0-6-1-15,0-5-6 16,0-5-23-16,0-1-35 16,0 0-76-16,0-3-125 15,1-9-259-15,2 2-281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355436" cy="36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6" tIns="45853" rIns="91706" bIns="45853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83934" y="1"/>
            <a:ext cx="4357027" cy="36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6" tIns="45853" rIns="91706" bIns="4585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38438" y="522288"/>
            <a:ext cx="4464050" cy="2511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39890" y="3242679"/>
            <a:ext cx="7261182" cy="3033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6" tIns="45853" rIns="91706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225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34368"/>
            <a:ext cx="4355436" cy="36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6" tIns="45853" rIns="91706" bIns="45853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25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3934" y="6434368"/>
            <a:ext cx="4357027" cy="36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6" tIns="45853" rIns="91706" bIns="4585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F3BFC23-F5EA-49DE-B55A-EA28164FBE0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56447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53</a:t>
            </a:fld>
            <a:endParaRPr lang="fr-CH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55</a:t>
            </a:fld>
            <a:endParaRPr lang="fr-CH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ignal present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67</a:t>
            </a:fld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ignal ABSENT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68</a:t>
            </a:fld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0" dirty="0"/>
              <a:t>SIGNAL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0</a:t>
            </a:fld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nois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1</a:t>
            </a:fld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noi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2</a:t>
            </a:fld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noi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3</a:t>
            </a:fld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82213">
              <a:defRPr/>
            </a:pPr>
            <a:r>
              <a:rPr lang="en-US" b="1" i="0" dirty="0"/>
              <a:t>SIGNAL</a:t>
            </a:r>
          </a:p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4</a:t>
            </a:fld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82213">
              <a:defRPr/>
            </a:pPr>
            <a:r>
              <a:rPr lang="en-US" b="1" i="0" dirty="0"/>
              <a:t>SIGNAL</a:t>
            </a:r>
          </a:p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5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2</a:t>
            </a:fld>
            <a:endParaRPr lang="fr-CH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82213">
              <a:defRPr/>
            </a:pPr>
            <a:r>
              <a:rPr lang="en-US" b="1" i="0" dirty="0"/>
              <a:t>SIGNAL</a:t>
            </a:r>
          </a:p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6</a:t>
            </a:fld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0" dirty="0"/>
              <a:t>SIGNAL</a:t>
            </a:r>
          </a:p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7</a:t>
            </a:fld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noi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8</a:t>
            </a:fld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noi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79</a:t>
            </a:fld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82213">
              <a:defRPr/>
            </a:pPr>
            <a:r>
              <a:rPr lang="en-US" b="1" i="0" dirty="0"/>
              <a:t>SIGNAL</a:t>
            </a:r>
          </a:p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0</a:t>
            </a:fld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82213">
              <a:defRPr/>
            </a:pPr>
            <a:r>
              <a:rPr lang="en-US" b="1" i="0" dirty="0"/>
              <a:t>SIGNAL</a:t>
            </a:r>
          </a:p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1</a:t>
            </a:fld>
            <a:endParaRPr 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82213">
              <a:defRPr/>
            </a:pPr>
            <a:r>
              <a:rPr lang="en-US" b="1" i="1" dirty="0">
                <a:solidFill>
                  <a:srgbClr val="FF0000"/>
                </a:solidFill>
              </a:rPr>
              <a:t>noi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2</a:t>
            </a:fld>
            <a:endParaRPr 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82213">
              <a:defRPr/>
            </a:pPr>
            <a:r>
              <a:rPr lang="en-US" b="1" i="0" dirty="0"/>
              <a:t>SIGNAL</a:t>
            </a:r>
          </a:p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3</a:t>
            </a:fld>
            <a:endParaRPr 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noi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4</a:t>
            </a:fld>
            <a:endParaRPr lang="fr-F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noi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5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4</a:t>
            </a:fld>
            <a:endParaRPr lang="fr-CH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noi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6</a:t>
            </a:fld>
            <a:endParaRPr lang="fr-F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82213">
              <a:defRPr/>
            </a:pPr>
            <a:r>
              <a:rPr lang="en-US" b="1" i="0" dirty="0"/>
              <a:t>SIGNAL</a:t>
            </a:r>
          </a:p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7</a:t>
            </a:fld>
            <a:endParaRPr lang="fr-F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82213">
              <a:defRPr/>
            </a:pPr>
            <a:r>
              <a:rPr lang="en-US" b="1" i="0" dirty="0"/>
              <a:t>SIGNAL</a:t>
            </a:r>
          </a:p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8</a:t>
            </a:fld>
            <a:endParaRPr 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noi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89</a:t>
            </a:fld>
            <a:endParaRPr lang="fr-F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93</a:t>
            </a:fld>
            <a:endParaRPr lang="fr-CH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9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8406420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103</a:t>
            </a:fld>
            <a:endParaRPr lang="fr-CH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gure 1: True-positive </a:t>
            </a:r>
            <a:r>
              <a:rPr lang="en-US" dirty="0" err="1"/>
              <a:t>mediastinal</a:t>
            </a:r>
            <a:r>
              <a:rPr lang="en-US" dirty="0"/>
              <a:t> lymph node metastasis at integrated PET/CT in a 53-year-old man with lung </a:t>
            </a:r>
            <a:r>
              <a:rPr lang="en-US" dirty="0" err="1"/>
              <a:t>adenocarcinoma</a:t>
            </a:r>
            <a:r>
              <a:rPr lang="en-US" dirty="0"/>
              <a:t>. (A) </a:t>
            </a:r>
            <a:r>
              <a:rPr lang="en-US" dirty="0" err="1"/>
              <a:t>Mediastinal</a:t>
            </a:r>
            <a:r>
              <a:rPr lang="en-US" dirty="0"/>
              <a:t>-window transverse enhanced CT scan (5.0-mm collimation, 170 </a:t>
            </a:r>
            <a:r>
              <a:rPr lang="en-US" dirty="0" err="1"/>
              <a:t>mA</a:t>
            </a:r>
            <a:r>
              <a:rPr lang="en-US" dirty="0"/>
              <a:t>) obtained at level of </a:t>
            </a:r>
            <a:r>
              <a:rPr lang="en-US" dirty="0" err="1"/>
              <a:t>azygos</a:t>
            </a:r>
            <a:r>
              <a:rPr lang="en-US" dirty="0"/>
              <a:t> arch shows 3.6-cm-sized mass in left upper lobe and 6.0-mm-sized lymph node (arrow) in short-axis diameter in </a:t>
            </a:r>
            <a:r>
              <a:rPr lang="en-US" dirty="0" err="1"/>
              <a:t>aortopulmonary</a:t>
            </a:r>
            <a:r>
              <a:rPr lang="en-US" dirty="0"/>
              <a:t> window area (nodal station, 5). (B) Integrated PET/CT scans obtained at a similar level to a demonstrate node showing strongly increased FDG uptake (maximum SUV = 7.4) (arrow) suggesting malignant node, which proved to contain metastatic </a:t>
            </a:r>
            <a:r>
              <a:rPr lang="en-US" dirty="0" err="1"/>
              <a:t>adenocarcinoma</a:t>
            </a:r>
            <a:r>
              <a:rPr lang="en-US" dirty="0"/>
              <a:t> cells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24547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3BFC23-F5EA-49DE-B55A-EA28164FBE08}" type="slidenum">
              <a:rPr lang="fr-FR" smtClean="0"/>
              <a:pPr>
                <a:defRPr/>
              </a:pPr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22714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CH" dirty="0"/>
              <a:t>Le médecin 1</a:t>
            </a:r>
            <a:r>
              <a:rPr lang="fr-CH" baseline="0" dirty="0"/>
              <a:t> n'apporte aucune information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3F5FAC-77D3-411D-8397-9AB70BC95DBD}" type="slidenum">
              <a:rPr lang="fr-FR" smtClean="0"/>
              <a:pPr/>
              <a:t>27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29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978148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46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064491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738438" y="522288"/>
            <a:ext cx="4464050" cy="25114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CAEBB-822A-4CC7-9CCA-0203CD45D921}" type="slidenum">
              <a:rPr lang="fr-CH" smtClean="0"/>
              <a:pPr/>
              <a:t>49</a:t>
            </a:fld>
            <a:endParaRPr lang="fr-CH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524496" y="2500307"/>
            <a:ext cx="5905541" cy="3000396"/>
          </a:xfrm>
        </p:spPr>
        <p:txBody>
          <a:bodyPr anchor="t"/>
          <a:lstStyle>
            <a:lvl1pPr algn="l">
              <a:defRPr>
                <a:latin typeface="+mn-lt"/>
                <a:cs typeface="Arial" pitchFamily="34" charset="0"/>
              </a:defRPr>
            </a:lvl1pPr>
          </a:lstStyle>
          <a:p>
            <a:r>
              <a:rPr lang="fr-FR"/>
              <a:t>Cliquez pour modifier le style du titre</a:t>
            </a:r>
            <a:endParaRPr lang="fr-CH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5510400" y="1710000"/>
            <a:ext cx="6000000" cy="568800"/>
          </a:xfrm>
        </p:spPr>
        <p:txBody>
          <a:bodyPr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  <a:latin typeface="+mn-lt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  <a:endParaRPr lang="fr-CH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0259683" y="6319522"/>
            <a:ext cx="1932317" cy="538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sz="2400">
              <a:latin typeface="+mn-lt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5223549" y="1647506"/>
            <a:ext cx="6364447" cy="4764947"/>
          </a:xfrm>
          <a:prstGeom prst="rect">
            <a:avLst/>
          </a:prstGeom>
          <a:solidFill>
            <a:srgbClr val="FFFF00">
              <a:alpha val="80000"/>
            </a:srgbClr>
          </a:solidFill>
          <a:ln w="952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+mn-lt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31092"/>
            <a:ext cx="10972800" cy="1143000"/>
          </a:xfrm>
        </p:spPr>
        <p:txBody>
          <a:bodyPr/>
          <a:lstStyle>
            <a:lvl1pPr algn="ctr">
              <a:defRPr>
                <a:latin typeface="+mn-lt"/>
              </a:defRPr>
            </a:lvl1pPr>
          </a:lstStyle>
          <a:p>
            <a:r>
              <a:rPr lang="fr-FR" dirty="0"/>
              <a:t>Cliquez pour modifier le style du titre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  <a:cs typeface="Arial" pitchFamily="34" charset="0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fr-CH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  <a:endParaRPr lang="fr-CH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54564"/>
            <a:ext cx="109728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fr-FR" dirty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re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01792"/>
            <a:ext cx="109728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fr-FR" dirty="0"/>
              <a:t>Cliquez pour modifier le style du titre</a:t>
            </a:r>
            <a:endParaRPr lang="fr-CH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fr-CH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8879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sx="1000" sy="1000" algn="ctr" rotWithShape="0">
              <a:srgbClr val="000000">
                <a:alpha val="5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sz="2400" dirty="0">
              <a:latin typeface="+mn-lt"/>
              <a:cs typeface="Arial" pitchFamily="34" charset="0"/>
            </a:endParaRPr>
          </a:p>
        </p:txBody>
      </p:sp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443320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/>
              <a:t>Cliquez pour modifier le style du titre</a:t>
            </a:r>
            <a:endParaRPr lang="fr-CH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3571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fr-CH" dirty="0"/>
          </a:p>
        </p:txBody>
      </p:sp>
      <p:pic>
        <p:nvPicPr>
          <p:cNvPr id="6" name="Picture 2"/>
          <p:cNvPicPr>
            <a:picLocks noChangeArrowheads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9756" y="6462510"/>
            <a:ext cx="1152244" cy="395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2" r:id="rId3"/>
    <p:sldLayoutId id="2147483764" r:id="rId4"/>
    <p:sldLayoutId id="2147483765" r:id="rId5"/>
    <p:sldLayoutId id="2147483783" r:id="rId6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n-lt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4" Type="http://schemas.openxmlformats.org/officeDocument/2006/relationships/image" Target="../media/image12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tags" Target="../tags/tag120.xml"/><Relationship Id="rId7" Type="http://schemas.openxmlformats.org/officeDocument/2006/relationships/image" Target="../media/image96.emf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6.png"/><Relationship Id="rId4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5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1.xml"/><Relationship Id="rId4" Type="http://schemas.openxmlformats.org/officeDocument/2006/relationships/image" Target="../media/image99.jpe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7" Type="http://schemas.openxmlformats.org/officeDocument/2006/relationships/image" Target="../media/image26.png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6" Type="http://schemas.openxmlformats.org/officeDocument/2006/relationships/image" Target="../media/image101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2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7.xml"/><Relationship Id="rId4" Type="http://schemas.openxmlformats.org/officeDocument/2006/relationships/image" Target="../media/image103.e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8.xml"/><Relationship Id="rId4" Type="http://schemas.openxmlformats.org/officeDocument/2006/relationships/image" Target="../media/image104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9.xml"/><Relationship Id="rId4" Type="http://schemas.openxmlformats.org/officeDocument/2006/relationships/image" Target="../media/image105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7" Type="http://schemas.openxmlformats.org/officeDocument/2006/relationships/image" Target="../media/image26.png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6" Type="http://schemas.openxmlformats.org/officeDocument/2006/relationships/image" Target="../media/image106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jpe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tags" Target="../tags/tag136.xml"/><Relationship Id="rId7" Type="http://schemas.openxmlformats.org/officeDocument/2006/relationships/image" Target="../media/image26.png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image" Target="../media/image107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3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7" Type="http://schemas.openxmlformats.org/officeDocument/2006/relationships/image" Target="../media/image26.png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image" Target="../media/image108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41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tags" Target="../tags/tag144.xml"/><Relationship Id="rId7" Type="http://schemas.openxmlformats.org/officeDocument/2006/relationships/image" Target="../media/image20.png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image" Target="../media/image109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45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tags" Target="../tags/tag148.xml"/><Relationship Id="rId7" Type="http://schemas.openxmlformats.org/officeDocument/2006/relationships/image" Target="../media/image26.png"/><Relationship Id="rId2" Type="http://schemas.openxmlformats.org/officeDocument/2006/relationships/tags" Target="../tags/tag147.xml"/><Relationship Id="rId1" Type="http://schemas.openxmlformats.org/officeDocument/2006/relationships/tags" Target="../tags/tag146.xml"/><Relationship Id="rId6" Type="http://schemas.openxmlformats.org/officeDocument/2006/relationships/image" Target="../media/image110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49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0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tags" Target="../tags/tag153.xml"/><Relationship Id="rId7" Type="http://schemas.openxmlformats.org/officeDocument/2006/relationships/image" Target="../media/image112.png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6" Type="http://schemas.openxmlformats.org/officeDocument/2006/relationships/image" Target="../media/image111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54.xml"/><Relationship Id="rId9" Type="http://schemas.openxmlformats.org/officeDocument/2006/relationships/image" Target="../media/image11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5" Type="http://schemas.openxmlformats.org/officeDocument/2006/relationships/image" Target="../media/image16.jpeg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9.x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6" Type="http://schemas.openxmlformats.org/officeDocument/2006/relationships/image" Target="../media/image190.emf"/><Relationship Id="rId5" Type="http://schemas.openxmlformats.org/officeDocument/2006/relationships/customXml" Target="../ink/ink1.xml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tags" Target="../tags/tag16.xml"/><Relationship Id="rId7" Type="http://schemas.openxmlformats.org/officeDocument/2006/relationships/image" Target="../media/image20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9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0.xml"/><Relationship Id="rId7" Type="http://schemas.openxmlformats.org/officeDocument/2006/relationships/image" Target="../media/image25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tags" Target="../tags/tag26.xml"/><Relationship Id="rId7" Type="http://schemas.openxmlformats.org/officeDocument/2006/relationships/image" Target="../media/image32.emf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1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emf"/><Relationship Id="rId4" Type="http://schemas.openxmlformats.org/officeDocument/2006/relationships/customXml" Target="../ink/ink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5" Type="http://schemas.openxmlformats.org/officeDocument/2006/relationships/image" Target="../media/image31.png"/><Relationship Id="rId4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emf"/><Relationship Id="rId4" Type="http://schemas.openxmlformats.org/officeDocument/2006/relationships/customXml" Target="../ink/ink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7" Type="http://schemas.openxmlformats.org/officeDocument/2006/relationships/image" Target="../media/image38.emf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png"/><Relationship Id="rId4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0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Relationship Id="rId4" Type="http://schemas.openxmlformats.org/officeDocument/2006/relationships/image" Target="../media/image42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Relationship Id="rId4" Type="http://schemas.openxmlformats.org/officeDocument/2006/relationships/image" Target="../media/image4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7.gif"/><Relationship Id="rId4" Type="http://schemas.openxmlformats.org/officeDocument/2006/relationships/image" Target="../media/image44.gi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5.xml"/><Relationship Id="rId4" Type="http://schemas.openxmlformats.org/officeDocument/2006/relationships/image" Target="../media/image48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.xml"/><Relationship Id="rId4" Type="http://schemas.openxmlformats.org/officeDocument/2006/relationships/image" Target="../media/image51.gi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4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ps.ws/" TargetMode="Externa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xray.bsd.uchicago.edu/krl/index.htm" TargetMode="Externa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39.xml"/><Relationship Id="rId7" Type="http://schemas.openxmlformats.org/officeDocument/2006/relationships/image" Target="../media/image62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40.xml"/><Relationship Id="rId9" Type="http://schemas.openxmlformats.org/officeDocument/2006/relationships/image" Target="../media/image63.jpe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43.xml"/><Relationship Id="rId7" Type="http://schemas.openxmlformats.org/officeDocument/2006/relationships/image" Target="../media/image64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44.xml"/><Relationship Id="rId9" Type="http://schemas.openxmlformats.org/officeDocument/2006/relationships/image" Target="../media/image65.jpe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image" Target="../media/image67.jpe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7" Type="http://schemas.openxmlformats.org/officeDocument/2006/relationships/image" Target="../media/image68.jpeg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7" Type="http://schemas.openxmlformats.org/officeDocument/2006/relationships/image" Target="../media/image69.jpe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7" Type="http://schemas.openxmlformats.org/officeDocument/2006/relationships/image" Target="../media/image70.jpeg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71.jpe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tags" Target="../tags/tag62.xml"/><Relationship Id="rId7" Type="http://schemas.openxmlformats.org/officeDocument/2006/relationships/image" Target="../media/image72.jpeg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7" Type="http://schemas.openxmlformats.org/officeDocument/2006/relationships/image" Target="../media/image73.jpeg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tags" Target="../tags/tag68.xml"/><Relationship Id="rId7" Type="http://schemas.openxmlformats.org/officeDocument/2006/relationships/image" Target="../media/image74.jpe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7" Type="http://schemas.openxmlformats.org/officeDocument/2006/relationships/image" Target="../media/image75.jpeg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7" Type="http://schemas.openxmlformats.org/officeDocument/2006/relationships/image" Target="../media/image76.jpeg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tags" Target="../tags/tag77.xml"/><Relationship Id="rId7" Type="http://schemas.openxmlformats.org/officeDocument/2006/relationships/image" Target="../media/image77.jpe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tags" Target="../tags/tag80.xml"/><Relationship Id="rId7" Type="http://schemas.openxmlformats.org/officeDocument/2006/relationships/image" Target="../media/image78.jpe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7" Type="http://schemas.openxmlformats.org/officeDocument/2006/relationships/image" Target="../media/image79.jpeg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7" Type="http://schemas.openxmlformats.org/officeDocument/2006/relationships/image" Target="../media/image80.jpeg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tags" Target="../tags/tag89.xml"/><Relationship Id="rId7" Type="http://schemas.openxmlformats.org/officeDocument/2006/relationships/image" Target="../media/image81.jpeg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tags" Target="../tags/tag92.xml"/><Relationship Id="rId7" Type="http://schemas.openxmlformats.org/officeDocument/2006/relationships/image" Target="../media/image82.jpeg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tags" Target="../tags/tag95.xml"/><Relationship Id="rId7" Type="http://schemas.openxmlformats.org/officeDocument/2006/relationships/image" Target="../media/image83.jpeg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30.xml"/><Relationship Id="rId4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tags" Target="../tags/tag98.xml"/><Relationship Id="rId7" Type="http://schemas.openxmlformats.org/officeDocument/2006/relationships/image" Target="../media/image84.jpeg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tags" Target="../tags/tag101.xml"/><Relationship Id="rId7" Type="http://schemas.openxmlformats.org/officeDocument/2006/relationships/image" Target="../media/image85.jpeg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tags" Target="../tags/tag104.xml"/><Relationship Id="rId7" Type="http://schemas.openxmlformats.org/officeDocument/2006/relationships/image" Target="../media/image86.jpeg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image" Target="../media/image66.png"/><Relationship Id="rId5" Type="http://schemas.openxmlformats.org/officeDocument/2006/relationships/notesSlide" Target="../notesSlides/notesSlide33.xml"/><Relationship Id="rId4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analyse_roc_2017_12_15.lnk" TargetMode="External"/><Relationship Id="rId2" Type="http://schemas.openxmlformats.org/officeDocument/2006/relationships/hyperlink" Target="../../partie_imagerie_medicale/000_data_presentations/roc/analyse_roc_2018_12_14.xlsx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5" Type="http://schemas.openxmlformats.org/officeDocument/2006/relationships/hyperlink" Target="roc_analyse_rating_experiment_2017_12_15.lnk" TargetMode="External"/><Relationship Id="rId4" Type="http://schemas.openxmlformats.org/officeDocument/2006/relationships/hyperlink" Target="../../partie_imagerie_medicale/000_data_presentations/roc/roc_analyse_rating_experiment_2018_12_14.pxp" TargetMode="Externa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5.xml"/><Relationship Id="rId4" Type="http://schemas.openxmlformats.org/officeDocument/2006/relationships/image" Target="../media/image9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7" Type="http://schemas.openxmlformats.org/officeDocument/2006/relationships/image" Target="../media/image92.gif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8.xml"/><Relationship Id="rId6" Type="http://schemas.openxmlformats.org/officeDocument/2006/relationships/image" Target="../media/image47.gif"/><Relationship Id="rId5" Type="http://schemas.openxmlformats.org/officeDocument/2006/relationships/image" Target="../media/image44.gif"/><Relationship Id="rId4" Type="http://schemas.openxmlformats.org/officeDocument/2006/relationships/image" Target="../media/image46.gi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111.xml"/><Relationship Id="rId7" Type="http://schemas.openxmlformats.org/officeDocument/2006/relationships/image" Target="../media/image93.png"/><Relationship Id="rId12" Type="http://schemas.openxmlformats.org/officeDocument/2006/relationships/image" Target="../media/image47.gif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6" Type="http://schemas.openxmlformats.org/officeDocument/2006/relationships/notesSlide" Target="../notesSlides/notesSlide35.xml"/><Relationship Id="rId11" Type="http://schemas.openxmlformats.org/officeDocument/2006/relationships/image" Target="../media/image44.gif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46.gif"/><Relationship Id="rId4" Type="http://schemas.openxmlformats.org/officeDocument/2006/relationships/tags" Target="../tags/tag112.xml"/><Relationship Id="rId9" Type="http://schemas.openxmlformats.org/officeDocument/2006/relationships/image" Target="../media/image45.gi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15.xml"/><Relationship Id="rId7" Type="http://schemas.openxmlformats.org/officeDocument/2006/relationships/image" Target="../media/image95.png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image" Target="../media/image94.jpe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1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7" Type="http://schemas.openxmlformats.org/officeDocument/2006/relationships/image" Target="../media/image92.gif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7.xml"/><Relationship Id="rId6" Type="http://schemas.openxmlformats.org/officeDocument/2006/relationships/image" Target="../media/image47.gif"/><Relationship Id="rId5" Type="http://schemas.openxmlformats.org/officeDocument/2006/relationships/image" Target="../media/image44.gif"/><Relationship Id="rId4" Type="http://schemas.openxmlformats.org/officeDocument/2006/relationships/image" Target="../media/image4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/>
          <p:cNvGrpSpPr/>
          <p:nvPr/>
        </p:nvGrpSpPr>
        <p:grpSpPr>
          <a:xfrm>
            <a:off x="191344" y="269065"/>
            <a:ext cx="7488832" cy="1800200"/>
            <a:chOff x="827584" y="692696"/>
            <a:chExt cx="7488832" cy="1800200"/>
          </a:xfrm>
        </p:grpSpPr>
        <p:grpSp>
          <p:nvGrpSpPr>
            <p:cNvPr id="8" name="Groupe 7"/>
            <p:cNvGrpSpPr/>
            <p:nvPr/>
          </p:nvGrpSpPr>
          <p:grpSpPr>
            <a:xfrm>
              <a:off x="991714" y="836712"/>
              <a:ext cx="7160572" cy="1512168"/>
              <a:chOff x="799166" y="908720"/>
              <a:chExt cx="7160572" cy="1512168"/>
            </a:xfrm>
          </p:grpSpPr>
          <p:pic>
            <p:nvPicPr>
              <p:cNvPr id="3" name="Image 2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250" r="33900" b="72701"/>
              <a:stretch/>
            </p:blipFill>
            <p:spPr>
              <a:xfrm>
                <a:off x="4559896" y="908720"/>
                <a:ext cx="3399842" cy="1512168"/>
              </a:xfrm>
              <a:prstGeom prst="rect">
                <a:avLst/>
              </a:prstGeom>
            </p:spPr>
          </p:pic>
          <p:sp>
            <p:nvSpPr>
              <p:cNvPr id="5" name="ZoneTexte 4"/>
              <p:cNvSpPr txBox="1"/>
              <p:nvPr/>
            </p:nvSpPr>
            <p:spPr>
              <a:xfrm>
                <a:off x="799166" y="972307"/>
                <a:ext cx="331236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CH" sz="2800" dirty="0">
                    <a:latin typeface="+mn-lt"/>
                  </a:rPr>
                  <a:t>Télécharger </a:t>
                </a:r>
                <a:r>
                  <a:rPr lang="fr-CH" sz="2800" dirty="0" err="1">
                    <a:latin typeface="+mn-lt"/>
                  </a:rPr>
                  <a:t>l'app</a:t>
                </a:r>
                <a:r>
                  <a:rPr lang="fr-CH" sz="2800" dirty="0">
                    <a:latin typeface="+mn-lt"/>
                  </a:rPr>
                  <a:t> sur votre </a:t>
                </a:r>
                <a:r>
                  <a:rPr lang="fr-CH" sz="2800" b="1" dirty="0">
                    <a:solidFill>
                      <a:srgbClr val="0070C0"/>
                    </a:solidFill>
                    <a:latin typeface="+mn-lt"/>
                  </a:rPr>
                  <a:t>smartphone</a:t>
                </a:r>
                <a:r>
                  <a:rPr lang="fr-CH" sz="2800" dirty="0">
                    <a:latin typeface="+mn-lt"/>
                  </a:rPr>
                  <a:t> ou sur votre </a:t>
                </a:r>
                <a:r>
                  <a:rPr lang="fr-CH" sz="2800" b="1" dirty="0">
                    <a:solidFill>
                      <a:srgbClr val="0070C0"/>
                    </a:solidFill>
                    <a:latin typeface="+mn-lt"/>
                  </a:rPr>
                  <a:t>tablette</a:t>
                </a: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827584" y="692696"/>
              <a:ext cx="7488832" cy="1800200"/>
            </a:xfrm>
            <a:prstGeom prst="rect">
              <a:avLst/>
            </a:prstGeom>
            <a:noFill/>
            <a:ln w="381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355474" y="2849011"/>
            <a:ext cx="6801208" cy="1232558"/>
            <a:chOff x="1171396" y="2924944"/>
            <a:chExt cx="6801208" cy="1232558"/>
          </a:xfrm>
        </p:grpSpPr>
        <p:grpSp>
          <p:nvGrpSpPr>
            <p:cNvPr id="7" name="Groupe 6"/>
            <p:cNvGrpSpPr/>
            <p:nvPr/>
          </p:nvGrpSpPr>
          <p:grpSpPr>
            <a:xfrm>
              <a:off x="1172158" y="3062428"/>
              <a:ext cx="6799684" cy="957590"/>
              <a:chOff x="1172158" y="2940332"/>
              <a:chExt cx="6799684" cy="957590"/>
            </a:xfrm>
          </p:grpSpPr>
          <p:sp>
            <p:nvSpPr>
              <p:cNvPr id="2" name="ZoneTexte 1"/>
              <p:cNvSpPr txBox="1"/>
              <p:nvPr/>
            </p:nvSpPr>
            <p:spPr>
              <a:xfrm>
                <a:off x="2216034" y="3497812"/>
                <a:ext cx="47119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sz="2000" dirty="0">
                    <a:latin typeface="+mj-lt"/>
                  </a:rPr>
                  <a:t>https://student.turningtechnologies.eu/#/</a:t>
                </a:r>
              </a:p>
            </p:txBody>
          </p:sp>
          <p:sp>
            <p:nvSpPr>
              <p:cNvPr id="6" name="ZoneTexte 5"/>
              <p:cNvSpPr txBox="1"/>
              <p:nvPr/>
            </p:nvSpPr>
            <p:spPr>
              <a:xfrm>
                <a:off x="1172158" y="2940332"/>
                <a:ext cx="67996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CH" sz="2800" dirty="0">
                    <a:latin typeface="+mn-lt"/>
                  </a:rPr>
                  <a:t>Ou accéder à la </a:t>
                </a:r>
                <a:r>
                  <a:rPr lang="fr-CH" sz="2800" b="1" dirty="0">
                    <a:solidFill>
                      <a:srgbClr val="0070C0"/>
                    </a:solidFill>
                    <a:latin typeface="+mn-lt"/>
                  </a:rPr>
                  <a:t>page web </a:t>
                </a:r>
                <a:r>
                  <a:rPr lang="fr-CH" sz="2800" dirty="0">
                    <a:latin typeface="+mn-lt"/>
                  </a:rPr>
                  <a:t>suivante :</a:t>
                </a:r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1171396" y="2924944"/>
              <a:ext cx="6801208" cy="1232558"/>
            </a:xfrm>
            <a:prstGeom prst="rect">
              <a:avLst/>
            </a:prstGeom>
            <a:noFill/>
            <a:ln w="381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grpSp>
        <p:nvGrpSpPr>
          <p:cNvPr id="14" name="Groupe 13"/>
          <p:cNvGrpSpPr/>
          <p:nvPr/>
        </p:nvGrpSpPr>
        <p:grpSpPr>
          <a:xfrm>
            <a:off x="983432" y="5344556"/>
            <a:ext cx="10225136" cy="1261884"/>
            <a:chOff x="839416" y="5099625"/>
            <a:chExt cx="10225136" cy="1261884"/>
          </a:xfrm>
        </p:grpSpPr>
        <p:sp>
          <p:nvSpPr>
            <p:cNvPr id="4" name="ZoneTexte 3"/>
            <p:cNvSpPr txBox="1"/>
            <p:nvPr/>
          </p:nvSpPr>
          <p:spPr>
            <a:xfrm>
              <a:off x="839416" y="5099625"/>
              <a:ext cx="5904656" cy="1261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sz="3200" dirty="0">
                  <a:latin typeface="+mn-lt"/>
                </a:rPr>
                <a:t>Connectez-vous sur la session</a:t>
              </a:r>
            </a:p>
            <a:p>
              <a:pPr algn="ctr"/>
              <a:r>
                <a:rPr lang="fr-CH" sz="4400" b="1" dirty="0">
                  <a:solidFill>
                    <a:srgbClr val="FF0000"/>
                  </a:solidFill>
                  <a:latin typeface="+mn-lt"/>
                </a:rPr>
                <a:t>medphys2022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6744072" y="5099625"/>
              <a:ext cx="4320480" cy="1261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sz="3200" dirty="0">
                  <a:latin typeface="+mn-lt"/>
                </a:rPr>
                <a:t>entrez sous</a:t>
              </a:r>
            </a:p>
            <a:p>
              <a:pPr algn="ctr"/>
              <a:r>
                <a:rPr lang="fr-CH" sz="4400" b="1" dirty="0" err="1">
                  <a:solidFill>
                    <a:srgbClr val="0070C0"/>
                  </a:solidFill>
                  <a:latin typeface="+mn-lt"/>
                </a:rPr>
                <a:t>guest</a:t>
              </a:r>
              <a:r>
                <a:rPr lang="fr-CH" sz="4400" b="1" dirty="0">
                  <a:solidFill>
                    <a:srgbClr val="0070C0"/>
                  </a:solidFill>
                  <a:latin typeface="+mn-lt"/>
                </a:rPr>
                <a:t>/invité</a:t>
              </a:r>
            </a:p>
          </p:txBody>
        </p:sp>
      </p:grpSp>
      <p:pic>
        <p:nvPicPr>
          <p:cNvPr id="11" name="Imag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3189" y="226024"/>
            <a:ext cx="3381847" cy="4201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5731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Espace réservé du contenu 3" descr="wheressheepu.JPG"/>
          <p:cNvPicPr>
            <a:picLocks noGrp="1" noChangeAspect="1"/>
          </p:cNvPicPr>
          <p:nvPr>
            <p:ph idx="4294967295"/>
          </p:nvPr>
        </p:nvPicPr>
        <p:blipFill>
          <a:blip r:embed="rId3" cstate="screen"/>
          <a:srcRect/>
          <a:stretch>
            <a:fillRect/>
          </a:stretch>
        </p:blipFill>
        <p:spPr>
          <a:xfrm>
            <a:off x="0" y="0"/>
            <a:ext cx="12192000" cy="6858000"/>
          </a:xfrm>
        </p:spPr>
      </p:pic>
      <p:pic>
        <p:nvPicPr>
          <p:cNvPr id="3" name="Espace réservé du contenu 3" descr="wheressheepu.JPG"/>
          <p:cNvPicPr>
            <a:picLocks noChangeAspect="1"/>
          </p:cNvPicPr>
          <p:nvPr/>
        </p:nvPicPr>
        <p:blipFill>
          <a:blip r:embed="rId4" cstate="screen"/>
          <a:srcRect/>
          <a:stretch>
            <a:fillRect/>
          </a:stretch>
        </p:blipFill>
        <p:spPr>
          <a:xfrm>
            <a:off x="3071909" y="332656"/>
            <a:ext cx="3216116" cy="2376264"/>
          </a:xfrm>
          <a:prstGeom prst="rect">
            <a:avLst/>
          </a:prstGeom>
        </p:spPr>
      </p:pic>
      <p:sp>
        <p:nvSpPr>
          <p:cNvPr id="5" name="Ellipse 4"/>
          <p:cNvSpPr>
            <a:spLocks noChangeArrowheads="1"/>
          </p:cNvSpPr>
          <p:nvPr/>
        </p:nvSpPr>
        <p:spPr bwMode="auto">
          <a:xfrm>
            <a:off x="4171951" y="1135061"/>
            <a:ext cx="937683" cy="9360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anchor="ctr"/>
          <a:lstStyle/>
          <a:p>
            <a:pPr>
              <a:defRPr/>
            </a:pPr>
            <a:endParaRPr lang="fr-CH">
              <a:solidFill>
                <a:schemeClr val="lt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03879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rcise</a:t>
            </a:r>
          </a:p>
        </p:txBody>
      </p:sp>
      <p:sp>
        <p:nvSpPr>
          <p:cNvPr id="3" name="TPAnswers"/>
          <p:cNvSpPr>
            <a:spLocks noGrp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4136771" y="6117727"/>
            <a:ext cx="5521036" cy="627062"/>
          </a:xfrm>
        </p:spPr>
        <p:txBody>
          <a:bodyPr>
            <a:noAutofit/>
          </a:bodyPr>
          <a:lstStyle/>
          <a:p>
            <a:pPr marL="514350" indent="-514350">
              <a:buFont typeface="Wingdings" pitchFamily="2" charset="2"/>
              <a:buAutoNum type="arabicPeriod"/>
            </a:pPr>
            <a:r>
              <a:rPr lang="en-US" sz="2800"/>
              <a:t>Press "1" when you are finished</a:t>
            </a:r>
          </a:p>
        </p:txBody>
      </p:sp>
      <p:grpSp>
        <p:nvGrpSpPr>
          <p:cNvPr id="8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5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" name="ZoneTexte 5"/>
          <p:cNvSpPr txBox="1"/>
          <p:nvPr/>
        </p:nvSpPr>
        <p:spPr>
          <a:xfrm>
            <a:off x="2406000" y="1241659"/>
            <a:ext cx="7437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Demonstrate that in a 2-AFC experiment, we have the following relationship</a:t>
            </a:r>
            <a:endParaRPr lang="en-US" b="1" dirty="0">
              <a:latin typeface="+mn-lt"/>
            </a:endParaRPr>
          </a:p>
        </p:txBody>
      </p:sp>
      <p:graphicFrame>
        <p:nvGraphicFramePr>
          <p:cNvPr id="2244610" name="Object 2"/>
          <p:cNvGraphicFramePr>
            <a:graphicFrameLocks noChangeAspect="1"/>
          </p:cNvGraphicFramePr>
          <p:nvPr/>
        </p:nvGraphicFramePr>
        <p:xfrm>
          <a:off x="5389567" y="2543178"/>
          <a:ext cx="1412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64880" progId="Equation.DSMT4">
                  <p:embed/>
                </p:oleObj>
              </mc:Choice>
              <mc:Fallback>
                <p:oleObj name="Equation" r:id="rId6" imgW="6094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7" y="2543178"/>
                        <a:ext cx="1412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(solution)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697666" y="1190140"/>
            <a:ext cx="45271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Demonstrate that in a 2-AFC experiment, we have the following relationship</a:t>
            </a:r>
            <a:endParaRPr lang="en-US" sz="2000" b="1" dirty="0">
              <a:latin typeface="+mn-lt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303190" y="2015143"/>
          <a:ext cx="1412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164880" progId="Equation.DSMT4">
                  <p:embed/>
                </p:oleObj>
              </mc:Choice>
              <mc:Fallback>
                <p:oleObj name="Equation" r:id="rId2" imgW="6094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190" y="2015143"/>
                        <a:ext cx="1412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7321" y="194154"/>
            <a:ext cx="10624968" cy="6469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48736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72" y="2928935"/>
            <a:ext cx="4429156" cy="2571768"/>
          </a:xfrm>
        </p:spPr>
        <p:txBody>
          <a:bodyPr>
            <a:normAutofit/>
          </a:bodyPr>
          <a:lstStyle/>
          <a:p>
            <a:br>
              <a:rPr lang="en-US" sz="3200" dirty="0"/>
            </a:br>
            <a:br>
              <a:rPr lang="en-US" sz="1400" dirty="0"/>
            </a:br>
            <a:r>
              <a:rPr lang="en-US" sz="3200" i="1" dirty="0"/>
              <a:t>ROC theory</a:t>
            </a:r>
            <a:br>
              <a:rPr lang="en-US" sz="3200" i="1" dirty="0"/>
            </a:br>
            <a:r>
              <a:rPr lang="en-US" sz="3200" b="1" dirty="0"/>
              <a:t>6. </a:t>
            </a:r>
            <a:br>
              <a:rPr lang="en-US" sz="3200" b="1" dirty="0"/>
            </a:br>
            <a:r>
              <a:rPr lang="en-US" sz="3200" b="1" dirty="0"/>
              <a:t>Summary questions</a:t>
            </a:r>
            <a:endParaRPr lang="en-US" b="1" dirty="0"/>
          </a:p>
        </p:txBody>
      </p:sp>
      <p:pic>
        <p:nvPicPr>
          <p:cNvPr id="3142658" name="Picture 2" descr="http://ingilizcebankasi.com/wp-content/uploads/summar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718" y="2416628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should the patient think if the result of the </a:t>
            </a:r>
            <a:r>
              <a:rPr lang="en-US" b="1" dirty="0">
                <a:solidFill>
                  <a:srgbClr val="0070C0"/>
                </a:solidFill>
              </a:rPr>
              <a:t>diagnostic is positive</a:t>
            </a:r>
            <a:r>
              <a:rPr lang="en-US" dirty="0"/>
              <a:t>?</a:t>
            </a:r>
            <a:endParaRPr lang="en-US" b="1" dirty="0"/>
          </a:p>
        </p:txBody>
      </p:sp>
      <p:pic>
        <p:nvPicPr>
          <p:cNvPr id="2073602" name="Picture 2" descr="http://2.bp.blogspot.com/_2GnVw76tHQ8/THTfldfKtDI/AAAAAAAAAHM/PlbolnwOAJM/s1600/sick+teddy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7799" y="3764917"/>
            <a:ext cx="3659127" cy="2444297"/>
          </a:xfrm>
          <a:prstGeom prst="rect">
            <a:avLst/>
          </a:prstGeom>
          <a:noFill/>
        </p:spPr>
      </p:pic>
      <p:sp>
        <p:nvSpPr>
          <p:cNvPr id="7" name="Pensées 6"/>
          <p:cNvSpPr/>
          <p:nvPr/>
        </p:nvSpPr>
        <p:spPr>
          <a:xfrm>
            <a:off x="3735979" y="1637211"/>
            <a:ext cx="2995749" cy="1715590"/>
          </a:xfrm>
          <a:prstGeom prst="cloudCallout">
            <a:avLst>
              <a:gd name="adj1" fmla="val -32752"/>
              <a:gd name="adj2" fmla="val 89403"/>
            </a:avLst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 am sick</a:t>
            </a:r>
          </a:p>
        </p:txBody>
      </p:sp>
      <p:sp>
        <p:nvSpPr>
          <p:cNvPr id="8" name="Bulle ronde 7"/>
          <p:cNvSpPr/>
          <p:nvPr/>
        </p:nvSpPr>
        <p:spPr>
          <a:xfrm>
            <a:off x="6792686" y="3927569"/>
            <a:ext cx="3126378" cy="2299063"/>
          </a:xfrm>
          <a:prstGeom prst="wedgeEllipseCallout">
            <a:avLst>
              <a:gd name="adj1" fmla="val -143117"/>
              <a:gd name="adj2" fmla="val 5682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octor, what is the probability that I am actually sick?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7315196" y="2663189"/>
            <a:ext cx="206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After 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a </a:t>
            </a:r>
            <a:r>
              <a:rPr lang="en-US" sz="1800" b="1" dirty="0">
                <a:solidFill>
                  <a:srgbClr val="0070C0"/>
                </a:solidFill>
                <a:latin typeface="+mn-lt"/>
              </a:rPr>
              <a:t>positive test</a:t>
            </a:r>
            <a:r>
              <a:rPr lang="en-US" sz="1800" dirty="0">
                <a:latin typeface="+mn-lt"/>
              </a:rPr>
              <a:t>,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 the interesting </a:t>
            </a:r>
            <a:r>
              <a:rPr lang="en-US" sz="1800" b="1" dirty="0">
                <a:solidFill>
                  <a:srgbClr val="0070C0"/>
                </a:solidFill>
                <a:latin typeface="+mn-lt"/>
              </a:rPr>
              <a:t>question</a:t>
            </a:r>
            <a:r>
              <a:rPr lang="en-US" sz="1800" dirty="0">
                <a:latin typeface="+mn-lt"/>
              </a:rPr>
              <a:t> is: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PChart" descr="1. got 1, 2. got 1, 3. got 4, 4. got 1, "/>
          <p:cNvSpPr/>
          <p:nvPr>
            <p:custDataLst>
              <p:tags r:id="rId2"/>
            </p:custDataLst>
          </p:nvPr>
        </p:nvSpPr>
        <p:spPr>
          <a:xfrm>
            <a:off x="6032500" y="2984740"/>
            <a:ext cx="4572000" cy="380976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800045" y="84613"/>
            <a:ext cx="8591910" cy="2980805"/>
          </a:xfrm>
        </p:spPr>
        <p:txBody>
          <a:bodyPr>
            <a:noAutofit/>
          </a:bodyPr>
          <a:lstStyle/>
          <a:p>
            <a:r>
              <a:rPr lang="en-US" sz="2400" dirty="0"/>
              <a:t>Your patient is 40 years old and participate in a </a:t>
            </a:r>
            <a:br>
              <a:rPr lang="en-US" sz="2400" dirty="0"/>
            </a:br>
            <a:r>
              <a:rPr lang="en-US" sz="2400" b="1" dirty="0"/>
              <a:t>mammography screening</a:t>
            </a:r>
            <a:br>
              <a:rPr lang="en-US" sz="2000" dirty="0"/>
            </a:br>
            <a:r>
              <a:rPr lang="en-US" sz="2000" i="1" u="sng" dirty="0">
                <a:solidFill>
                  <a:srgbClr val="000099"/>
                </a:solidFill>
              </a:rPr>
              <a:t>Information</a:t>
            </a:r>
            <a:br>
              <a:rPr lang="en-US" sz="2000" dirty="0">
                <a:solidFill>
                  <a:srgbClr val="000099"/>
                </a:solidFill>
              </a:rPr>
            </a:br>
            <a:r>
              <a:rPr lang="en-US" sz="2000" dirty="0">
                <a:solidFill>
                  <a:srgbClr val="000099"/>
                </a:solidFill>
              </a:rPr>
              <a:t>- about 1% of 40 years-old women have breast cancer</a:t>
            </a:r>
            <a:br>
              <a:rPr lang="en-US" sz="2000" dirty="0">
                <a:solidFill>
                  <a:srgbClr val="000099"/>
                </a:solidFill>
              </a:rPr>
            </a:br>
            <a:r>
              <a:rPr lang="en-US" sz="2000" dirty="0">
                <a:solidFill>
                  <a:srgbClr val="000099"/>
                </a:solidFill>
              </a:rPr>
              <a:t>- sensitivity 80%</a:t>
            </a:r>
            <a:br>
              <a:rPr lang="en-US" sz="2000" dirty="0">
                <a:solidFill>
                  <a:srgbClr val="000099"/>
                </a:solidFill>
              </a:rPr>
            </a:br>
            <a:r>
              <a:rPr lang="en-US" sz="2000" dirty="0">
                <a:solidFill>
                  <a:srgbClr val="000099"/>
                </a:solidFill>
              </a:rPr>
              <a:t>- specificity 90%</a:t>
            </a:r>
            <a:br>
              <a:rPr lang="en-US" sz="2000" dirty="0"/>
            </a:br>
            <a:r>
              <a:rPr lang="en-US" sz="2800" dirty="0"/>
              <a:t>If the diagnostic is positive, what is the probability that your patient actually has a breast cancer?</a:t>
            </a:r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377876" y="3187333"/>
            <a:ext cx="2299063" cy="2468564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/>
              <a:t>0.075%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/>
              <a:t>0.75%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/>
              <a:t>7.5%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/>
              <a:t>75%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4672" y="5842001"/>
            <a:ext cx="1905000" cy="889000"/>
            <a:chOff x="254000" y="5842000"/>
            <a:chExt cx="1905000" cy="889000"/>
          </a:xfrm>
        </p:grpSpPr>
        <p:sp>
          <p:nvSpPr>
            <p:cNvPr id="7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7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mmography screening: </a:t>
            </a:r>
            <a:br>
              <a:rPr lang="en-US" dirty="0"/>
            </a:br>
            <a:r>
              <a:rPr lang="en-US" dirty="0"/>
              <a:t>positive predicting value</a:t>
            </a:r>
            <a:endParaRPr lang="en-US" dirty="0">
              <a:solidFill>
                <a:schemeClr val="hlink"/>
              </a:solidFill>
            </a:endParaRPr>
          </a:p>
        </p:txBody>
      </p:sp>
      <p:sp>
        <p:nvSpPr>
          <p:cNvPr id="1298435" name="Text Box 3"/>
          <p:cNvSpPr txBox="1">
            <a:spLocks noChangeArrowheads="1"/>
          </p:cNvSpPr>
          <p:nvPr/>
        </p:nvSpPr>
        <p:spPr bwMode="auto">
          <a:xfrm>
            <a:off x="1728106" y="1454328"/>
            <a:ext cx="1871346" cy="9233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tabLst>
                <a:tab pos="1262063" algn="l"/>
              </a:tabLst>
            </a:pPr>
            <a:r>
              <a:rPr lang="en-US" sz="1800" b="1" dirty="0">
                <a:solidFill>
                  <a:srgbClr val="0070C0"/>
                </a:solidFill>
                <a:latin typeface="+mn-lt"/>
              </a:rPr>
              <a:t>prevalence:	0.01</a:t>
            </a:r>
            <a:br>
              <a:rPr lang="en-US" sz="1800" b="1" dirty="0">
                <a:solidFill>
                  <a:srgbClr val="0070C0"/>
                </a:solidFill>
                <a:latin typeface="+mn-lt"/>
              </a:rPr>
            </a:br>
            <a:r>
              <a:rPr lang="en-US" sz="1800" b="1" dirty="0">
                <a:solidFill>
                  <a:srgbClr val="0070C0"/>
                </a:solidFill>
                <a:latin typeface="+mn-lt"/>
              </a:rPr>
              <a:t>sensitivity:	0.80</a:t>
            </a:r>
            <a:br>
              <a:rPr lang="en-US" sz="1800" b="1" dirty="0">
                <a:solidFill>
                  <a:srgbClr val="0070C0"/>
                </a:solidFill>
                <a:latin typeface="+mn-lt"/>
              </a:rPr>
            </a:br>
            <a:r>
              <a:rPr lang="en-US" sz="1800" b="1" dirty="0">
                <a:solidFill>
                  <a:srgbClr val="0070C0"/>
                </a:solidFill>
                <a:latin typeface="+mn-lt"/>
              </a:rPr>
              <a:t>specificity:	0.90</a:t>
            </a:r>
          </a:p>
        </p:txBody>
      </p:sp>
      <p:pic>
        <p:nvPicPr>
          <p:cNvPr id="2350083" name="Picture 3"/>
          <p:cNvPicPr>
            <a:picLocks noChangeAspect="1" noChangeArrowheads="1"/>
          </p:cNvPicPr>
          <p:nvPr/>
        </p:nvPicPr>
        <p:blipFill>
          <a:blip r:embed="rId3" cstate="print"/>
          <a:srcRect l="7606" t="3135" r="46870"/>
          <a:stretch>
            <a:fillRect/>
          </a:stretch>
        </p:blipFill>
        <p:spPr bwMode="auto">
          <a:xfrm>
            <a:off x="2039159" y="2416778"/>
            <a:ext cx="3083529" cy="3495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Groupe 16"/>
          <p:cNvGrpSpPr/>
          <p:nvPr/>
        </p:nvGrpSpPr>
        <p:grpSpPr>
          <a:xfrm>
            <a:off x="2683102" y="2308653"/>
            <a:ext cx="7405379" cy="3617621"/>
            <a:chOff x="1159098" y="2308651"/>
            <a:chExt cx="7405379" cy="3617621"/>
          </a:xfrm>
        </p:grpSpPr>
        <p:sp>
          <p:nvSpPr>
            <p:cNvPr id="12" name="Ellipse 11"/>
            <p:cNvSpPr/>
            <p:nvPr/>
          </p:nvSpPr>
          <p:spPr>
            <a:xfrm>
              <a:off x="1159098" y="4340181"/>
              <a:ext cx="1326524" cy="132652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e 15"/>
            <p:cNvGrpSpPr/>
            <p:nvPr/>
          </p:nvGrpSpPr>
          <p:grpSpPr>
            <a:xfrm>
              <a:off x="2562896" y="2308651"/>
              <a:ext cx="6001581" cy="3617621"/>
              <a:chOff x="2562896" y="2308651"/>
              <a:chExt cx="6001581" cy="3617621"/>
            </a:xfrm>
          </p:grpSpPr>
          <p:cxnSp>
            <p:nvCxnSpPr>
              <p:cNvPr id="14" name="Connecteur droit avec flèche 13"/>
              <p:cNvCxnSpPr/>
              <p:nvPr/>
            </p:nvCxnSpPr>
            <p:spPr>
              <a:xfrm flipV="1">
                <a:off x="2562896" y="3992451"/>
                <a:ext cx="2768958" cy="965915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ZoneTexte 10"/>
              <p:cNvSpPr txBox="1"/>
              <p:nvPr/>
            </p:nvSpPr>
            <p:spPr>
              <a:xfrm>
                <a:off x="3392813" y="4211392"/>
                <a:ext cx="997644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+mn-lt"/>
                  </a:rPr>
                  <a:t>zoom</a:t>
                </a:r>
              </a:p>
            </p:txBody>
          </p:sp>
          <p:pic>
            <p:nvPicPr>
              <p:cNvPr id="2350085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r="47190"/>
              <a:stretch>
                <a:fillRect/>
              </a:stretch>
            </p:blipFill>
            <p:spPr bwMode="auto">
              <a:xfrm>
                <a:off x="4978673" y="2308651"/>
                <a:ext cx="3585804" cy="36176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31" name="Groupe 30"/>
          <p:cNvGrpSpPr/>
          <p:nvPr/>
        </p:nvGrpSpPr>
        <p:grpSpPr>
          <a:xfrm>
            <a:off x="5964349" y="2640170"/>
            <a:ext cx="4105189" cy="3872420"/>
            <a:chOff x="4440345" y="2640169"/>
            <a:chExt cx="4105189" cy="3872420"/>
          </a:xfrm>
        </p:grpSpPr>
        <p:sp>
          <p:nvSpPr>
            <p:cNvPr id="18" name="ZoneTexte 17"/>
            <p:cNvSpPr txBox="1"/>
            <p:nvPr/>
          </p:nvSpPr>
          <p:spPr>
            <a:xfrm>
              <a:off x="6733243" y="2640169"/>
              <a:ext cx="18122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+mn-lt"/>
                </a:rPr>
                <a:t>false positive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4440345" y="6050924"/>
              <a:ext cx="17574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+mn-lt"/>
                </a:rPr>
                <a:t>true positive</a:t>
              </a:r>
            </a:p>
          </p:txBody>
        </p:sp>
        <p:cxnSp>
          <p:nvCxnSpPr>
            <p:cNvPr id="21" name="Connecteur droit avec flèche 20"/>
            <p:cNvCxnSpPr>
              <a:stCxn id="19" idx="0"/>
            </p:cNvCxnSpPr>
            <p:nvPr/>
          </p:nvCxnSpPr>
          <p:spPr>
            <a:xfrm flipV="1">
              <a:off x="5319047" y="5409128"/>
              <a:ext cx="1159026" cy="64179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cteur droit avec flèche 22"/>
            <p:cNvCxnSpPr>
              <a:stCxn id="18" idx="2"/>
            </p:cNvCxnSpPr>
            <p:nvPr/>
          </p:nvCxnSpPr>
          <p:spPr>
            <a:xfrm flipH="1">
              <a:off x="6362163" y="3101834"/>
              <a:ext cx="1277226" cy="1637591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e 29"/>
          <p:cNvGrpSpPr/>
          <p:nvPr/>
        </p:nvGrpSpPr>
        <p:grpSpPr>
          <a:xfrm>
            <a:off x="6925944" y="1790165"/>
            <a:ext cx="1100622" cy="3657601"/>
            <a:chOff x="5401944" y="1790162"/>
            <a:chExt cx="1100622" cy="3657601"/>
          </a:xfrm>
        </p:grpSpPr>
        <p:cxnSp>
          <p:nvCxnSpPr>
            <p:cNvPr id="28" name="Connecteur droit 27"/>
            <p:cNvCxnSpPr/>
            <p:nvPr/>
          </p:nvCxnSpPr>
          <p:spPr>
            <a:xfrm>
              <a:off x="5962919" y="2189408"/>
              <a:ext cx="0" cy="3258355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ZoneTexte 28"/>
            <p:cNvSpPr txBox="1"/>
            <p:nvPr/>
          </p:nvSpPr>
          <p:spPr>
            <a:xfrm>
              <a:off x="5401944" y="1790162"/>
              <a:ext cx="11006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>
                  <a:latin typeface="+mn-lt"/>
                </a:rPr>
                <a:t>threshold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mmography screening: </a:t>
            </a:r>
            <a:br>
              <a:rPr lang="en-US" dirty="0"/>
            </a:br>
            <a:r>
              <a:rPr lang="en-US" dirty="0"/>
              <a:t>positive predicting value</a:t>
            </a:r>
            <a:endParaRPr lang="en-US" dirty="0">
              <a:solidFill>
                <a:schemeClr val="hlink"/>
              </a:solidFill>
            </a:endParaRPr>
          </a:p>
        </p:txBody>
      </p:sp>
      <p:graphicFrame>
        <p:nvGraphicFramePr>
          <p:cNvPr id="1298438" name="Object 6"/>
          <p:cNvGraphicFramePr>
            <a:graphicFrameLocks noChangeAspect="1"/>
          </p:cNvGraphicFramePr>
          <p:nvPr/>
        </p:nvGraphicFramePr>
        <p:xfrm>
          <a:off x="1929610" y="2928339"/>
          <a:ext cx="8332789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434960" progId="Equation.DSMT4">
                  <p:embed/>
                </p:oleObj>
              </mc:Choice>
              <mc:Fallback>
                <p:oleObj name="Equation" r:id="rId3" imgW="3848040" imgH="1434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10" y="2928339"/>
                        <a:ext cx="8332789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728106" y="1454328"/>
            <a:ext cx="1871346" cy="9233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tabLst>
                <a:tab pos="1262063" algn="l"/>
              </a:tabLst>
            </a:pPr>
            <a:r>
              <a:rPr lang="en-US" sz="1800" b="1" dirty="0">
                <a:solidFill>
                  <a:srgbClr val="0070C0"/>
                </a:solidFill>
                <a:latin typeface="+mn-lt"/>
              </a:rPr>
              <a:t>prevalence:	0.01</a:t>
            </a:r>
            <a:br>
              <a:rPr lang="en-US" sz="1800" b="1" dirty="0">
                <a:solidFill>
                  <a:srgbClr val="0070C0"/>
                </a:solidFill>
                <a:latin typeface="+mn-lt"/>
              </a:rPr>
            </a:br>
            <a:r>
              <a:rPr lang="en-US" sz="1800" b="1" dirty="0">
                <a:solidFill>
                  <a:srgbClr val="0070C0"/>
                </a:solidFill>
                <a:latin typeface="+mn-lt"/>
              </a:rPr>
              <a:t>sensitivity:	0.80</a:t>
            </a:r>
            <a:br>
              <a:rPr lang="en-US" sz="1800" b="1" dirty="0">
                <a:solidFill>
                  <a:srgbClr val="0070C0"/>
                </a:solidFill>
                <a:latin typeface="+mn-lt"/>
              </a:rPr>
            </a:br>
            <a:r>
              <a:rPr lang="en-US" sz="1800" b="1" dirty="0">
                <a:solidFill>
                  <a:srgbClr val="0070C0"/>
                </a:solidFill>
                <a:latin typeface="+mn-lt"/>
              </a:rPr>
              <a:t>specificity:	0.90</a:t>
            </a:r>
          </a:p>
        </p:txBody>
      </p:sp>
      <p:sp>
        <p:nvSpPr>
          <p:cNvPr id="10" name="ZoneTexte 9"/>
          <p:cNvSpPr txBox="1"/>
          <p:nvPr/>
        </p:nvSpPr>
        <p:spPr>
          <a:xfrm rot="1201415">
            <a:off x="5023771" y="2632310"/>
            <a:ext cx="18397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+mn-lt"/>
              </a:rPr>
              <a:t>Bayes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' theorem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mmography screening: </a:t>
            </a:r>
            <a:br>
              <a:rPr lang="en-US" dirty="0"/>
            </a:br>
            <a:r>
              <a:rPr lang="en-US" dirty="0"/>
              <a:t>positive predicting value</a:t>
            </a:r>
            <a:endParaRPr lang="en-US" dirty="0">
              <a:solidFill>
                <a:schemeClr val="hlink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728106" y="1454329"/>
            <a:ext cx="1868140" cy="9233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tabLst>
                <a:tab pos="1262063" algn="l"/>
              </a:tabLst>
            </a:pPr>
            <a:r>
              <a:rPr lang="en-US" sz="1800" b="1" dirty="0">
                <a:solidFill>
                  <a:srgbClr val="0070C0"/>
                </a:solidFill>
                <a:latin typeface="+mn-lt"/>
              </a:rPr>
              <a:t>prevalence:	0.01</a:t>
            </a:r>
            <a:br>
              <a:rPr lang="en-US" sz="1800" b="1" dirty="0">
                <a:solidFill>
                  <a:srgbClr val="0070C0"/>
                </a:solidFill>
                <a:latin typeface="+mn-lt"/>
              </a:rPr>
            </a:br>
            <a:r>
              <a:rPr lang="en-US" sz="1800" b="1" dirty="0">
                <a:solidFill>
                  <a:srgbClr val="0070C0"/>
                </a:solidFill>
                <a:latin typeface="+mn-lt"/>
              </a:rPr>
              <a:t>sensitivity:	0.80</a:t>
            </a:r>
            <a:br>
              <a:rPr lang="en-US" sz="1800" b="1" dirty="0">
                <a:solidFill>
                  <a:srgbClr val="0070C0"/>
                </a:solidFill>
                <a:latin typeface="+mn-lt"/>
              </a:rPr>
            </a:br>
            <a:r>
              <a:rPr lang="en-US" sz="1800" b="1" dirty="0">
                <a:solidFill>
                  <a:srgbClr val="0070C0"/>
                </a:solidFill>
                <a:latin typeface="+mn-lt"/>
              </a:rPr>
              <a:t>specificity:	0.90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5186907" y="2057398"/>
            <a:ext cx="1818191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+mn-lt"/>
              </a:rPr>
              <a:t>10 000 patients</a:t>
            </a:r>
          </a:p>
        </p:txBody>
      </p:sp>
      <p:grpSp>
        <p:nvGrpSpPr>
          <p:cNvPr id="2" name="Groupe 39"/>
          <p:cNvGrpSpPr/>
          <p:nvPr/>
        </p:nvGrpSpPr>
        <p:grpSpPr>
          <a:xfrm>
            <a:off x="3032386" y="2457509"/>
            <a:ext cx="3063616" cy="1728073"/>
            <a:chOff x="1508386" y="2228911"/>
            <a:chExt cx="3063616" cy="1728073"/>
          </a:xfrm>
        </p:grpSpPr>
        <p:sp>
          <p:nvSpPr>
            <p:cNvPr id="8" name="ZoneTexte 7"/>
            <p:cNvSpPr txBox="1"/>
            <p:nvPr/>
          </p:nvSpPr>
          <p:spPr>
            <a:xfrm>
              <a:off x="1508386" y="2941321"/>
              <a:ext cx="19836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100</a:t>
              </a:r>
            </a:p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develop a</a:t>
              </a:r>
              <a:br>
                <a:rPr lang="en-US" sz="2000" dirty="0">
                  <a:solidFill>
                    <a:srgbClr val="FF0000"/>
                  </a:solidFill>
                  <a:latin typeface="+mn-lt"/>
                </a:rPr>
              </a:br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breast cancer</a:t>
              </a:r>
            </a:p>
          </p:txBody>
        </p:sp>
        <p:cxnSp>
          <p:nvCxnSpPr>
            <p:cNvPr id="11" name="Connecteur droit 10"/>
            <p:cNvCxnSpPr>
              <a:stCxn id="6" idx="2"/>
              <a:endCxn id="8" idx="0"/>
            </p:cNvCxnSpPr>
            <p:nvPr/>
          </p:nvCxnSpPr>
          <p:spPr>
            <a:xfrm flipH="1">
              <a:off x="2500232" y="2228911"/>
              <a:ext cx="2071770" cy="71241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e 41"/>
          <p:cNvGrpSpPr/>
          <p:nvPr/>
        </p:nvGrpSpPr>
        <p:grpSpPr>
          <a:xfrm>
            <a:off x="2488541" y="4185581"/>
            <a:ext cx="3071385" cy="1505782"/>
            <a:chOff x="964540" y="3956984"/>
            <a:chExt cx="3071385" cy="1505782"/>
          </a:xfrm>
        </p:grpSpPr>
        <p:sp>
          <p:nvSpPr>
            <p:cNvPr id="13" name="ZoneTexte 12"/>
            <p:cNvSpPr txBox="1"/>
            <p:nvPr/>
          </p:nvSpPr>
          <p:spPr>
            <a:xfrm>
              <a:off x="964540" y="4754880"/>
              <a:ext cx="1165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80</a:t>
              </a:r>
              <a:br>
                <a:rPr lang="en-US" sz="2000" dirty="0">
                  <a:solidFill>
                    <a:srgbClr val="FF0000"/>
                  </a:solidFill>
                  <a:latin typeface="+mn-lt"/>
                </a:rPr>
              </a:br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positive</a:t>
              </a:r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2870837" y="4754880"/>
              <a:ext cx="1165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20</a:t>
              </a:r>
              <a:br>
                <a:rPr lang="en-US" sz="2000" dirty="0">
                  <a:solidFill>
                    <a:srgbClr val="FF0000"/>
                  </a:solidFill>
                  <a:latin typeface="+mn-lt"/>
                </a:rPr>
              </a:br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negative</a:t>
              </a:r>
            </a:p>
          </p:txBody>
        </p:sp>
        <p:cxnSp>
          <p:nvCxnSpPr>
            <p:cNvPr id="15" name="Connecteur droit 14"/>
            <p:cNvCxnSpPr>
              <a:stCxn id="13" idx="0"/>
              <a:endCxn id="8" idx="2"/>
            </p:cNvCxnSpPr>
            <p:nvPr/>
          </p:nvCxnSpPr>
          <p:spPr>
            <a:xfrm flipV="1">
              <a:off x="1547084" y="3956984"/>
              <a:ext cx="953148" cy="7978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15"/>
            <p:cNvCxnSpPr>
              <a:stCxn id="8" idx="2"/>
              <a:endCxn id="14" idx="0"/>
            </p:cNvCxnSpPr>
            <p:nvPr/>
          </p:nvCxnSpPr>
          <p:spPr>
            <a:xfrm>
              <a:off x="2500232" y="3956984"/>
              <a:ext cx="953149" cy="7978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e 40"/>
          <p:cNvGrpSpPr/>
          <p:nvPr/>
        </p:nvGrpSpPr>
        <p:grpSpPr>
          <a:xfrm>
            <a:off x="6096002" y="2457509"/>
            <a:ext cx="3063612" cy="1728073"/>
            <a:chOff x="4572002" y="2228911"/>
            <a:chExt cx="3063612" cy="1728073"/>
          </a:xfrm>
        </p:grpSpPr>
        <p:sp>
          <p:nvSpPr>
            <p:cNvPr id="18" name="ZoneTexte 17"/>
            <p:cNvSpPr txBox="1"/>
            <p:nvPr/>
          </p:nvSpPr>
          <p:spPr>
            <a:xfrm>
              <a:off x="5651922" y="2941321"/>
              <a:ext cx="19836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70C0"/>
                  </a:solidFill>
                  <a:latin typeface="+mn-lt"/>
                </a:rPr>
                <a:t>9 900</a:t>
              </a:r>
            </a:p>
            <a:p>
              <a:r>
                <a:rPr lang="en-US" sz="2000" dirty="0">
                  <a:solidFill>
                    <a:srgbClr val="0070C0"/>
                  </a:solidFill>
                  <a:latin typeface="+mn-lt"/>
                </a:rPr>
                <a:t>do not develop a breast cancer</a:t>
              </a:r>
            </a:p>
          </p:txBody>
        </p:sp>
        <p:cxnSp>
          <p:nvCxnSpPr>
            <p:cNvPr id="19" name="Connecteur droit 18"/>
            <p:cNvCxnSpPr>
              <a:stCxn id="6" idx="2"/>
              <a:endCxn id="18" idx="0"/>
            </p:cNvCxnSpPr>
            <p:nvPr/>
          </p:nvCxnSpPr>
          <p:spPr>
            <a:xfrm>
              <a:off x="4572002" y="2228911"/>
              <a:ext cx="2071766" cy="71241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e 42"/>
          <p:cNvGrpSpPr/>
          <p:nvPr/>
        </p:nvGrpSpPr>
        <p:grpSpPr>
          <a:xfrm>
            <a:off x="6632076" y="4195521"/>
            <a:ext cx="3071384" cy="1495843"/>
            <a:chOff x="5108076" y="3966923"/>
            <a:chExt cx="3071384" cy="1495843"/>
          </a:xfrm>
        </p:grpSpPr>
        <p:sp>
          <p:nvSpPr>
            <p:cNvPr id="21" name="ZoneTexte 20"/>
            <p:cNvSpPr txBox="1"/>
            <p:nvPr/>
          </p:nvSpPr>
          <p:spPr>
            <a:xfrm>
              <a:off x="5108076" y="4754880"/>
              <a:ext cx="1165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70C0"/>
                  </a:solidFill>
                  <a:latin typeface="+mn-lt"/>
                </a:rPr>
                <a:t>990</a:t>
              </a:r>
              <a:br>
                <a:rPr lang="en-US" sz="2000" dirty="0">
                  <a:solidFill>
                    <a:srgbClr val="0070C0"/>
                  </a:solidFill>
                  <a:latin typeface="+mn-lt"/>
                </a:rPr>
              </a:br>
              <a:r>
                <a:rPr lang="en-US" sz="2000" dirty="0">
                  <a:solidFill>
                    <a:srgbClr val="0070C0"/>
                  </a:solidFill>
                  <a:latin typeface="+mn-lt"/>
                </a:rPr>
                <a:t>positive</a:t>
              </a:r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7014372" y="4754880"/>
              <a:ext cx="1165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70C0"/>
                  </a:solidFill>
                  <a:latin typeface="+mn-lt"/>
                </a:rPr>
                <a:t>8 910</a:t>
              </a:r>
              <a:br>
                <a:rPr lang="en-US" sz="2000" dirty="0">
                  <a:solidFill>
                    <a:srgbClr val="0070C0"/>
                  </a:solidFill>
                  <a:latin typeface="+mn-lt"/>
                </a:rPr>
              </a:br>
              <a:r>
                <a:rPr lang="en-US" sz="2000" dirty="0">
                  <a:solidFill>
                    <a:srgbClr val="0070C0"/>
                  </a:solidFill>
                  <a:latin typeface="+mn-lt"/>
                </a:rPr>
                <a:t>negative</a:t>
              </a:r>
            </a:p>
          </p:txBody>
        </p:sp>
        <p:cxnSp>
          <p:nvCxnSpPr>
            <p:cNvPr id="23" name="Connecteur droit 22"/>
            <p:cNvCxnSpPr>
              <a:stCxn id="18" idx="2"/>
              <a:endCxn id="21" idx="0"/>
            </p:cNvCxnSpPr>
            <p:nvPr/>
          </p:nvCxnSpPr>
          <p:spPr>
            <a:xfrm flipH="1">
              <a:off x="5690620" y="3966923"/>
              <a:ext cx="953148" cy="787957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23"/>
            <p:cNvCxnSpPr>
              <a:stCxn id="22" idx="0"/>
              <a:endCxn id="18" idx="2"/>
            </p:cNvCxnSpPr>
            <p:nvPr/>
          </p:nvCxnSpPr>
          <p:spPr>
            <a:xfrm flipH="1" flipV="1">
              <a:off x="6643768" y="3966923"/>
              <a:ext cx="953148" cy="787957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ZoneTexte 24"/>
          <p:cNvSpPr txBox="1"/>
          <p:nvPr/>
        </p:nvSpPr>
        <p:spPr>
          <a:xfrm>
            <a:off x="2869152" y="2504206"/>
            <a:ext cx="1567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1% prevalence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1672890" y="4274124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80% sensitivity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8941491" y="4274124"/>
            <a:ext cx="1587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90% specificity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4718509" y="1302030"/>
            <a:ext cx="2754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+mn-lt"/>
              </a:rPr>
              <a:t>(alternative description)</a:t>
            </a:r>
          </a:p>
        </p:txBody>
      </p:sp>
      <p:graphicFrame>
        <p:nvGraphicFramePr>
          <p:cNvPr id="3129347" name="Object 3"/>
          <p:cNvGraphicFramePr>
            <a:graphicFrameLocks noChangeAspect="1"/>
          </p:cNvGraphicFramePr>
          <p:nvPr/>
        </p:nvGraphicFramePr>
        <p:xfrm>
          <a:off x="4418808" y="5684838"/>
          <a:ext cx="3354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808" y="5684838"/>
                        <a:ext cx="33543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2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4137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What is presented by the ROC curve?</a:t>
            </a:r>
            <a:br>
              <a:rPr lang="en-US" dirty="0"/>
            </a:br>
            <a:r>
              <a:rPr lang="en-US" sz="2700" i="1" dirty="0"/>
              <a:t>(several possible answers)</a:t>
            </a:r>
            <a:endParaRPr lang="en-US" i="1" dirty="0"/>
          </a:p>
        </p:txBody>
      </p:sp>
      <p:sp>
        <p:nvSpPr>
          <p:cNvPr id="6" name="TPChart" descr="1. got 1, 2. got 0, 3. got 4, 4. got 5, "/>
          <p:cNvSpPr/>
          <p:nvPr>
            <p:custDataLst>
              <p:tags r:id="rId2"/>
            </p:custDataLst>
          </p:nvPr>
        </p:nvSpPr>
        <p:spPr>
          <a:xfrm>
            <a:off x="4820193" y="1688374"/>
            <a:ext cx="6348549" cy="514350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49235" y="2016035"/>
            <a:ext cx="4114800" cy="399330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400" b="1" dirty="0">
                <a:solidFill>
                  <a:srgbClr val="0070C0"/>
                </a:solidFill>
              </a:rPr>
              <a:t>sensitivity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/>
              <a:t>versus </a:t>
            </a:r>
            <a:r>
              <a:rPr lang="en-US" sz="2400" b="1" dirty="0">
                <a:solidFill>
                  <a:srgbClr val="0070C0"/>
                </a:solidFill>
              </a:rPr>
              <a:t>specificity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b="1" dirty="0">
                <a:solidFill>
                  <a:srgbClr val="0070C0"/>
                </a:solidFill>
              </a:rPr>
              <a:t>specificity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/>
              <a:t>versus </a:t>
            </a:r>
            <a:r>
              <a:rPr lang="en-US" sz="2400" b="1" dirty="0">
                <a:solidFill>
                  <a:srgbClr val="0070C0"/>
                </a:solidFill>
              </a:rPr>
              <a:t>sensitivity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b="1" dirty="0">
                <a:solidFill>
                  <a:srgbClr val="0070C0"/>
                </a:solidFill>
              </a:rPr>
              <a:t>sensitivity</a:t>
            </a:r>
            <a:r>
              <a:rPr lang="en-US" sz="2400" b="1" dirty="0"/>
              <a:t> </a:t>
            </a:r>
            <a:br>
              <a:rPr lang="en-US" sz="2400" dirty="0"/>
            </a:br>
            <a:r>
              <a:rPr lang="en-US" sz="2400" dirty="0"/>
              <a:t>versus </a:t>
            </a:r>
            <a:r>
              <a:rPr lang="en-US" sz="2400" b="1" dirty="0">
                <a:solidFill>
                  <a:srgbClr val="0070C0"/>
                </a:solidFill>
              </a:rPr>
              <a:t>1-specificity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b="1" dirty="0">
                <a:solidFill>
                  <a:srgbClr val="0070C0"/>
                </a:solidFill>
              </a:rPr>
              <a:t>true positive </a:t>
            </a:r>
            <a:r>
              <a:rPr lang="en-US" sz="2400" dirty="0"/>
              <a:t>fraction</a:t>
            </a:r>
            <a:br>
              <a:rPr lang="en-US" sz="2400" dirty="0"/>
            </a:br>
            <a:r>
              <a:rPr lang="en-US" sz="2400" dirty="0"/>
              <a:t>versus</a:t>
            </a:r>
            <a:br>
              <a:rPr lang="en-US" sz="2400" dirty="0"/>
            </a:br>
            <a:r>
              <a:rPr lang="en-US" sz="2400" b="1" dirty="0">
                <a:solidFill>
                  <a:srgbClr val="0070C0"/>
                </a:solidFill>
              </a:rPr>
              <a:t>false positive </a:t>
            </a:r>
            <a:r>
              <a:rPr lang="en-US" sz="2400" dirty="0"/>
              <a:t>fraction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0"/>
            <a:ext cx="1905000" cy="889000"/>
            <a:chOff x="254000" y="5842000"/>
            <a:chExt cx="1905000" cy="889000"/>
          </a:xfrm>
        </p:grpSpPr>
        <p:sp>
          <p:nvSpPr>
            <p:cNvPr id="7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7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pic>
        <p:nvPicPr>
          <p:cNvPr id="3149828" name="Picture 4" descr="Figure 1: True-positive mediastinal lymph node metastasis at integrated PET/CT in a 53-year-old man with lung adenocarcinoma. (A) Mediastinal-window transverse enhanced CT scan (5.0-mm collimation, 170 mA) obtained at level of azygos arch shows 3.6-cm-sized mass in left upper lobe and 6.0-mm-sized lymph node (arrow) in short-axis diameter in aortopulmonary window area (nodal station, 5). (B) Integrated PET/CT scans obtained at a similar level to a demonstrate node showing strongly increased FDG uptake (maximum SUV = 7.4) (arrow) suggesting malignant node, which proved to contain metastatic adenocarcinoma cells."/>
          <p:cNvPicPr>
            <a:picLocks noChangeArrowheads="1"/>
          </p:cNvPicPr>
          <p:nvPr/>
        </p:nvPicPr>
        <p:blipFill>
          <a:blip r:embed="rId3" cstate="screen"/>
          <a:srcRect t="3485" b="27612"/>
          <a:stretch>
            <a:fillRect/>
          </a:stretch>
        </p:blipFill>
        <p:spPr bwMode="auto">
          <a:xfrm>
            <a:off x="744576" y="2192930"/>
            <a:ext cx="4577357" cy="3504988"/>
          </a:xfrm>
          <a:prstGeom prst="rect">
            <a:avLst/>
          </a:prstGeom>
          <a:noFill/>
        </p:spPr>
      </p:pic>
      <p:sp>
        <p:nvSpPr>
          <p:cNvPr id="4" name="ZoneTexte 3"/>
          <p:cNvSpPr txBox="1"/>
          <p:nvPr/>
        </p:nvSpPr>
        <p:spPr>
          <a:xfrm>
            <a:off x="2390325" y="885731"/>
            <a:ext cx="3979392" cy="995209"/>
          </a:xfrm>
          <a:prstGeom prst="rect">
            <a:avLst/>
          </a:prstGeom>
          <a:solidFill>
            <a:schemeClr val="tx1">
              <a:alpha val="61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sz="32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sitive</a:t>
            </a:r>
            <a:r>
              <a:rPr kumimoji="1"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kumimoji="1" lang="en-US" sz="2667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ediastinal</a:t>
            </a:r>
            <a:r>
              <a:rPr kumimoji="1" lang="en-US" sz="2667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lymph node metastasis </a:t>
            </a:r>
            <a:endParaRPr lang="en-US" sz="2667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712922" y="5160414"/>
            <a:ext cx="6066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CT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1" y="6406595"/>
            <a:ext cx="467602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133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Kim et al, </a:t>
            </a:r>
            <a:r>
              <a:rPr lang="en-US" sz="2133" dirty="0" err="1">
                <a:solidFill>
                  <a:schemeClr val="bg1">
                    <a:lumMod val="65000"/>
                  </a:schemeClr>
                </a:solidFill>
                <a:latin typeface="+mn-lt"/>
              </a:rPr>
              <a:t>doi</a:t>
            </a:r>
            <a:r>
              <a:rPr lang="en-US" sz="2133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 10.1002/cncr.22518 (2008)</a:t>
            </a:r>
          </a:p>
        </p:txBody>
      </p:sp>
      <p:cxnSp>
        <p:nvCxnSpPr>
          <p:cNvPr id="11" name="Connecteur droit 10"/>
          <p:cNvCxnSpPr/>
          <p:nvPr/>
        </p:nvCxnSpPr>
        <p:spPr>
          <a:xfrm flipH="1">
            <a:off x="3958600" y="2027853"/>
            <a:ext cx="1117272" cy="1298515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e 16"/>
          <p:cNvGrpSpPr/>
          <p:nvPr/>
        </p:nvGrpSpPr>
        <p:grpSpPr>
          <a:xfrm>
            <a:off x="7166803" y="258440"/>
            <a:ext cx="4454135" cy="4559256"/>
            <a:chOff x="5629778" y="362615"/>
            <a:chExt cx="3340601" cy="4559256"/>
          </a:xfrm>
        </p:grpSpPr>
        <p:grpSp>
          <p:nvGrpSpPr>
            <p:cNvPr id="15" name="Groupe 14"/>
            <p:cNvGrpSpPr/>
            <p:nvPr/>
          </p:nvGrpSpPr>
          <p:grpSpPr>
            <a:xfrm>
              <a:off x="6425223" y="362615"/>
              <a:ext cx="1749710" cy="3422296"/>
              <a:chOff x="6464862" y="2203000"/>
              <a:chExt cx="1749710" cy="3422296"/>
            </a:xfrm>
          </p:grpSpPr>
          <p:pic>
            <p:nvPicPr>
              <p:cNvPr id="9" name="Picture 4" descr="Figure 1: True-positive mediastinal lymph node metastasis at integrated PET/CT in a 53-year-old man with lung adenocarcinoma. (A) Mediastinal-window transverse enhanced CT scan (5.0-mm collimation, 170 mA) obtained at level of azygos arch shows 3.6-cm-sized mass in left upper lobe and 6.0-mm-sized lymph node (arrow) in short-axis diameter in aortopulmonary window area (nodal station, 5). (B) Integrated PET/CT scans obtained at a similar level to a demonstrate node showing strongly increased FDG uptake (maximum SUV = 7.4) (arrow) suggesting malignant node, which proved to contain metastatic adenocarcinoma cells."/>
              <p:cNvPicPr>
                <a:picLocks noChangeArrowheads="1"/>
              </p:cNvPicPr>
              <p:nvPr/>
            </p:nvPicPr>
            <p:blipFill>
              <a:blip r:embed="rId3" cstate="screen"/>
              <a:srcRect t="78574" r="67126" b="2315"/>
              <a:stretch>
                <a:fillRect/>
              </a:stretch>
            </p:blipFill>
            <p:spPr bwMode="auto">
              <a:xfrm>
                <a:off x="6467542" y="2203000"/>
                <a:ext cx="1744351" cy="1512484"/>
              </a:xfrm>
              <a:prstGeom prst="rect">
                <a:avLst/>
              </a:prstGeom>
              <a:noFill/>
            </p:spPr>
          </p:pic>
          <p:pic>
            <p:nvPicPr>
              <p:cNvPr id="14" name="Picture 4" descr="Figure 1: True-positive mediastinal lymph node metastasis at integrated PET/CT in a 53-year-old man with lung adenocarcinoma. (A) Mediastinal-window transverse enhanced CT scan (5.0-mm collimation, 170 mA) obtained at level of azygos arch shows 3.6-cm-sized mass in left upper lobe and 6.0-mm-sized lymph node (arrow) in short-axis diameter in aortopulmonary window area (nodal station, 5). (B) Integrated PET/CT scans obtained at a similar level to a demonstrate node showing strongly increased FDG uptake (maximum SUV = 7.4) (arrow) suggesting malignant node, which proved to contain metastatic adenocarcinoma cells."/>
              <p:cNvPicPr>
                <a:picLocks noChangeArrowheads="1"/>
              </p:cNvPicPr>
              <p:nvPr/>
            </p:nvPicPr>
            <p:blipFill>
              <a:blip r:embed="rId3" cstate="screen"/>
              <a:srcRect l="33210" t="78574" r="33815"/>
              <a:stretch>
                <a:fillRect/>
              </a:stretch>
            </p:blipFill>
            <p:spPr bwMode="auto">
              <a:xfrm>
                <a:off x="6464862" y="3929558"/>
                <a:ext cx="1749710" cy="1695738"/>
              </a:xfrm>
              <a:prstGeom prst="rect">
                <a:avLst/>
              </a:prstGeom>
              <a:noFill/>
            </p:spPr>
          </p:pic>
        </p:grpSp>
        <p:sp>
          <p:nvSpPr>
            <p:cNvPr id="16" name="ZoneTexte 15"/>
            <p:cNvSpPr txBox="1"/>
            <p:nvPr/>
          </p:nvSpPr>
          <p:spPr>
            <a:xfrm>
              <a:off x="5629778" y="3926662"/>
              <a:ext cx="3340601" cy="995209"/>
            </a:xfrm>
            <a:prstGeom prst="rect">
              <a:avLst/>
            </a:prstGeom>
            <a:solidFill>
              <a:schemeClr val="tx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sz="2667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Additional </a:t>
              </a:r>
              <a:r>
                <a:rPr kumimoji="1" lang="en-US" sz="2667" dirty="0">
                  <a:solidFill>
                    <a:schemeClr val="accent6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PET/CT</a:t>
              </a:r>
              <a:r>
                <a:rPr kumimoji="1" lang="en-US" sz="2667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image</a:t>
              </a:r>
            </a:p>
            <a:p>
              <a:r>
                <a:rPr kumimoji="1" lang="en-US" sz="3200" b="1" dirty="0">
                  <a:solidFill>
                    <a:schemeClr val="accent4">
                      <a:lumMod val="40000"/>
                      <a:lumOff val="6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positive</a:t>
              </a:r>
              <a:r>
                <a:rPr kumimoji="1" 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  <a:r>
                <a:rPr kumimoji="1" lang="en-US" sz="2667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again</a:t>
              </a:r>
              <a:endParaRPr lang="en-US" sz="2667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</p:grpSp>
      <p:sp>
        <p:nvSpPr>
          <p:cNvPr id="7" name="ZoneTexte 6"/>
          <p:cNvSpPr txBox="1"/>
          <p:nvPr/>
        </p:nvSpPr>
        <p:spPr>
          <a:xfrm>
            <a:off x="8312673" y="3124503"/>
            <a:ext cx="704039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ET</a:t>
            </a:r>
          </a:p>
        </p:txBody>
      </p:sp>
      <p:grpSp>
        <p:nvGrpSpPr>
          <p:cNvPr id="20" name="Groupe 19"/>
          <p:cNvGrpSpPr/>
          <p:nvPr/>
        </p:nvGrpSpPr>
        <p:grpSpPr>
          <a:xfrm>
            <a:off x="7182999" y="5183221"/>
            <a:ext cx="4586013" cy="1235775"/>
            <a:chOff x="5387249" y="5183220"/>
            <a:chExt cx="3439510" cy="1235774"/>
          </a:xfrm>
        </p:grpSpPr>
        <p:pic>
          <p:nvPicPr>
            <p:cNvPr id="3149830" name="Picture 6" descr="http://medind.nic.in/ici/t13/i4/IndianJournalofCancer_2013_50_4_356_123628_f7.jpg"/>
            <p:cNvPicPr>
              <a:picLocks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5387249" y="5183220"/>
              <a:ext cx="1237557" cy="1235774"/>
            </a:xfrm>
            <a:prstGeom prst="rect">
              <a:avLst/>
            </a:prstGeom>
            <a:noFill/>
          </p:spPr>
        </p:pic>
        <p:sp>
          <p:nvSpPr>
            <p:cNvPr id="19" name="ZoneTexte 18"/>
            <p:cNvSpPr txBox="1"/>
            <p:nvPr/>
          </p:nvSpPr>
          <p:spPr>
            <a:xfrm>
              <a:off x="6840638" y="5288147"/>
              <a:ext cx="1986121" cy="995208"/>
            </a:xfrm>
            <a:prstGeom prst="rect">
              <a:avLst/>
            </a:prstGeom>
            <a:solidFill>
              <a:schemeClr val="tx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sz="2667" dirty="0">
                  <a:solidFill>
                    <a:schemeClr val="accent6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Pathology</a:t>
              </a:r>
            </a:p>
            <a:p>
              <a:r>
                <a:rPr kumimoji="1" lang="en-US" sz="3200" b="1" dirty="0">
                  <a:solidFill>
                    <a:schemeClr val="accent4">
                      <a:lumMod val="40000"/>
                      <a:lumOff val="6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positive</a:t>
              </a:r>
              <a:r>
                <a:rPr kumimoji="1" 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  <a:r>
                <a:rPr kumimoji="1" lang="en-US" sz="2667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again</a:t>
              </a:r>
              <a:endParaRPr lang="en-US" sz="2667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</p:grpSp>
      <p:sp>
        <p:nvSpPr>
          <p:cNvPr id="22" name="ZoneTexte 21"/>
          <p:cNvSpPr txBox="1"/>
          <p:nvPr/>
        </p:nvSpPr>
        <p:spPr>
          <a:xfrm>
            <a:off x="1387708" y="761542"/>
            <a:ext cx="1450209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sz="426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UE</a:t>
            </a:r>
            <a:endParaRPr 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972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41379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What is the sensitivity?</a:t>
            </a:r>
          </a:p>
        </p:txBody>
      </p:sp>
      <p:sp>
        <p:nvSpPr>
          <p:cNvPr id="6" name="TPChart" descr="1. got 5, 2. got 1, 3. got 0, 4. got 0, "/>
          <p:cNvSpPr/>
          <p:nvPr>
            <p:custDataLst>
              <p:tags r:id="rId2"/>
            </p:custDataLst>
          </p:nvPr>
        </p:nvSpPr>
        <p:spPr>
          <a:xfrm>
            <a:off x="5037907" y="1651000"/>
            <a:ext cx="5947955" cy="514350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23108" y="1544637"/>
            <a:ext cx="4114800" cy="4297363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Probability</a:t>
            </a:r>
            <a:br>
              <a:rPr lang="en-US" sz="2000" dirty="0"/>
            </a:br>
            <a:r>
              <a:rPr lang="en-US" sz="2000" dirty="0"/>
              <a:t>of </a:t>
            </a:r>
            <a:r>
              <a:rPr lang="en-US" sz="2000" b="1" dirty="0">
                <a:solidFill>
                  <a:srgbClr val="0070C0"/>
                </a:solidFill>
              </a:rPr>
              <a:t>correct responses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br>
              <a:rPr lang="en-US" sz="2000" dirty="0"/>
            </a:br>
            <a:r>
              <a:rPr lang="en-US" sz="2000" dirty="0"/>
              <a:t>for a </a:t>
            </a:r>
            <a:r>
              <a:rPr lang="en-US" sz="2000" b="1" dirty="0">
                <a:solidFill>
                  <a:srgbClr val="0070C0"/>
                </a:solidFill>
              </a:rPr>
              <a:t>sick</a:t>
            </a:r>
            <a:r>
              <a:rPr lang="en-US" sz="2000" b="1" dirty="0"/>
              <a:t> </a:t>
            </a:r>
            <a:r>
              <a:rPr lang="en-US" sz="2000" dirty="0"/>
              <a:t>patient</a:t>
            </a:r>
            <a:endParaRPr lang="en-US" sz="2000" b="1" dirty="0"/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Probability</a:t>
            </a:r>
            <a:br>
              <a:rPr lang="en-US" sz="2000" dirty="0"/>
            </a:br>
            <a:r>
              <a:rPr lang="en-US" sz="2000" dirty="0"/>
              <a:t>of </a:t>
            </a:r>
            <a:r>
              <a:rPr lang="en-US" sz="2000" b="1" dirty="0">
                <a:solidFill>
                  <a:srgbClr val="0070C0"/>
                </a:solidFill>
              </a:rPr>
              <a:t>correct responses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br>
              <a:rPr lang="en-US" sz="2000" dirty="0"/>
            </a:br>
            <a:r>
              <a:rPr lang="en-US" sz="2000" dirty="0"/>
              <a:t>for a </a:t>
            </a:r>
            <a:r>
              <a:rPr lang="en-US" sz="2000" b="1" dirty="0">
                <a:solidFill>
                  <a:srgbClr val="0070C0"/>
                </a:solidFill>
              </a:rPr>
              <a:t>healthy</a:t>
            </a:r>
            <a:r>
              <a:rPr lang="en-US" sz="2000" b="1" dirty="0"/>
              <a:t> </a:t>
            </a:r>
            <a:r>
              <a:rPr lang="en-US" sz="2000" dirty="0"/>
              <a:t>patient</a:t>
            </a:r>
            <a:endParaRPr lang="en-US" sz="2000" b="1" dirty="0"/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Probability </a:t>
            </a:r>
            <a:br>
              <a:rPr lang="en-US" sz="2000" dirty="0"/>
            </a:br>
            <a:r>
              <a:rPr lang="en-US" sz="2000" dirty="0"/>
              <a:t>to be </a:t>
            </a:r>
            <a:r>
              <a:rPr lang="en-US" sz="2000" b="1" dirty="0">
                <a:solidFill>
                  <a:srgbClr val="0070C0"/>
                </a:solidFill>
              </a:rPr>
              <a:t>sick</a:t>
            </a:r>
            <a:r>
              <a:rPr lang="en-US" sz="2000" dirty="0"/>
              <a:t> </a:t>
            </a:r>
            <a:br>
              <a:rPr lang="en-US" sz="2000" dirty="0"/>
            </a:br>
            <a:r>
              <a:rPr lang="en-US" sz="2000" dirty="0"/>
              <a:t>with a </a:t>
            </a:r>
            <a:r>
              <a:rPr lang="en-US" sz="2000" b="1" dirty="0">
                <a:solidFill>
                  <a:srgbClr val="0070C0"/>
                </a:solidFill>
              </a:rPr>
              <a:t>positive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diagnostic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Probability </a:t>
            </a:r>
            <a:br>
              <a:rPr lang="en-US" sz="2000" dirty="0"/>
            </a:br>
            <a:r>
              <a:rPr lang="en-US" sz="2000" dirty="0"/>
              <a:t>to be </a:t>
            </a:r>
            <a:r>
              <a:rPr lang="en-US" sz="2000" b="1" dirty="0">
                <a:solidFill>
                  <a:srgbClr val="0070C0"/>
                </a:solidFill>
              </a:rPr>
              <a:t>healthy</a:t>
            </a:r>
            <a:br>
              <a:rPr lang="en-US" sz="2000" dirty="0"/>
            </a:br>
            <a:r>
              <a:rPr lang="en-US" sz="2000" dirty="0"/>
              <a:t>with a </a:t>
            </a:r>
            <a:r>
              <a:rPr lang="en-US" sz="2000" b="1" dirty="0">
                <a:solidFill>
                  <a:srgbClr val="0070C0"/>
                </a:solidFill>
              </a:rPr>
              <a:t>negative diagnostic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0"/>
            <a:ext cx="1905000" cy="889000"/>
            <a:chOff x="254000" y="5842000"/>
            <a:chExt cx="1905000" cy="889000"/>
          </a:xfrm>
        </p:grpSpPr>
        <p:sp>
          <p:nvSpPr>
            <p:cNvPr id="7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7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4137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Does </a:t>
            </a:r>
            <a:r>
              <a:rPr lang="en-US" b="1" dirty="0">
                <a:solidFill>
                  <a:srgbClr val="0070C0"/>
                </a:solidFill>
              </a:rPr>
              <a:t>sensitivity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depend on the </a:t>
            </a:r>
            <a:r>
              <a:rPr lang="en-US" b="1" dirty="0">
                <a:solidFill>
                  <a:srgbClr val="0070C0"/>
                </a:solidFill>
              </a:rPr>
              <a:t>prevalence</a:t>
            </a:r>
            <a:r>
              <a:rPr lang="en-US" dirty="0"/>
              <a:t>?</a:t>
            </a:r>
          </a:p>
        </p:txBody>
      </p:sp>
      <p:sp>
        <p:nvSpPr>
          <p:cNvPr id="6" name="TPChart" descr="1. got 2, 2. got 5, "/>
          <p:cNvSpPr/>
          <p:nvPr>
            <p:custDataLst>
              <p:tags r:id="rId2"/>
            </p:custDataLst>
          </p:nvPr>
        </p:nvSpPr>
        <p:spPr>
          <a:xfrm>
            <a:off x="6032500" y="1651000"/>
            <a:ext cx="4572000" cy="514350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1341120" y="2913017"/>
            <a:ext cx="4114800" cy="1946050"/>
          </a:xfrm>
        </p:spPr>
        <p:txBody>
          <a:bodyPr>
            <a:noAutofit/>
          </a:bodyPr>
          <a:lstStyle/>
          <a:p>
            <a:pPr marL="742950" indent="-742950">
              <a:buFont typeface="Arial" pitchFamily="34" charset="0"/>
              <a:buAutoNum type="arabicPeriod"/>
            </a:pPr>
            <a:r>
              <a:rPr lang="en-US" sz="4000" dirty="0"/>
              <a:t>YES</a:t>
            </a:r>
          </a:p>
          <a:p>
            <a:pPr marL="742950" indent="-742950">
              <a:buFont typeface="Arial" pitchFamily="34" charset="0"/>
              <a:buAutoNum type="arabicPeriod"/>
            </a:pPr>
            <a:r>
              <a:rPr lang="en-US" sz="4000" dirty="0"/>
              <a:t>NO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0"/>
            <a:ext cx="1905000" cy="889000"/>
            <a:chOff x="254000" y="5842000"/>
            <a:chExt cx="1905000" cy="889000"/>
          </a:xfrm>
        </p:grpSpPr>
        <p:sp>
          <p:nvSpPr>
            <p:cNvPr id="7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7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4137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What is the </a:t>
            </a:r>
            <a:r>
              <a:rPr lang="en-US" b="1" dirty="0">
                <a:solidFill>
                  <a:srgbClr val="0070C0"/>
                </a:solidFill>
              </a:rPr>
              <a:t>negative predicting value</a:t>
            </a:r>
            <a:r>
              <a:rPr lang="en-US" dirty="0"/>
              <a:t>?</a:t>
            </a:r>
          </a:p>
        </p:txBody>
      </p:sp>
      <p:sp>
        <p:nvSpPr>
          <p:cNvPr id="6" name="TPChart" descr="1. got 0, 2. got 0, 3. got 3, 4. got 4, "/>
          <p:cNvSpPr/>
          <p:nvPr>
            <p:custDataLst>
              <p:tags r:id="rId2"/>
            </p:custDataLst>
          </p:nvPr>
        </p:nvSpPr>
        <p:spPr>
          <a:xfrm>
            <a:off x="4872445" y="1651000"/>
            <a:ext cx="6061165" cy="514350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09432" y="1616382"/>
            <a:ext cx="5686567" cy="399330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Probability</a:t>
            </a:r>
            <a:br>
              <a:rPr lang="en-US" sz="2000" dirty="0"/>
            </a:br>
            <a:r>
              <a:rPr lang="en-US" sz="2000" dirty="0"/>
              <a:t>of </a:t>
            </a:r>
            <a:r>
              <a:rPr lang="en-US" sz="2000" b="1" dirty="0">
                <a:solidFill>
                  <a:srgbClr val="0070C0"/>
                </a:solidFill>
              </a:rPr>
              <a:t>correct responses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br>
              <a:rPr lang="en-US" sz="2000" dirty="0"/>
            </a:br>
            <a:r>
              <a:rPr lang="en-US" sz="2000" dirty="0"/>
              <a:t>for a </a:t>
            </a:r>
            <a:r>
              <a:rPr lang="en-US" sz="2000" b="1" dirty="0">
                <a:solidFill>
                  <a:srgbClr val="0070C0"/>
                </a:solidFill>
              </a:rPr>
              <a:t>sick</a:t>
            </a:r>
            <a:r>
              <a:rPr lang="en-US" sz="2000" b="1" dirty="0"/>
              <a:t> </a:t>
            </a:r>
            <a:r>
              <a:rPr lang="en-US" sz="2000" dirty="0"/>
              <a:t>patient</a:t>
            </a:r>
            <a:endParaRPr lang="en-US" sz="2000" b="1" dirty="0"/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Probability</a:t>
            </a:r>
            <a:br>
              <a:rPr lang="en-US" sz="2000" dirty="0"/>
            </a:br>
            <a:r>
              <a:rPr lang="en-US" sz="2000" dirty="0"/>
              <a:t>of </a:t>
            </a:r>
            <a:r>
              <a:rPr lang="en-US" sz="2000" b="1" dirty="0">
                <a:solidFill>
                  <a:srgbClr val="0070C0"/>
                </a:solidFill>
              </a:rPr>
              <a:t>correct responses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br>
              <a:rPr lang="en-US" sz="2000" dirty="0"/>
            </a:br>
            <a:r>
              <a:rPr lang="en-US" sz="2000" dirty="0"/>
              <a:t>for a </a:t>
            </a:r>
            <a:r>
              <a:rPr lang="en-US" sz="2000" b="1" dirty="0">
                <a:solidFill>
                  <a:srgbClr val="0070C0"/>
                </a:solidFill>
              </a:rPr>
              <a:t>healthy</a:t>
            </a:r>
            <a:r>
              <a:rPr lang="en-US" sz="2000" b="1" dirty="0"/>
              <a:t> </a:t>
            </a:r>
            <a:r>
              <a:rPr lang="en-US" sz="2000" dirty="0"/>
              <a:t>patient</a:t>
            </a:r>
            <a:endParaRPr lang="en-US" sz="2000" b="1" dirty="0"/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Probability </a:t>
            </a:r>
            <a:br>
              <a:rPr lang="en-US" sz="2000" dirty="0"/>
            </a:br>
            <a:r>
              <a:rPr lang="en-US" sz="2000" dirty="0"/>
              <a:t>to be </a:t>
            </a:r>
            <a:r>
              <a:rPr lang="en-US" sz="2000" b="1" dirty="0">
                <a:solidFill>
                  <a:srgbClr val="0070C0"/>
                </a:solidFill>
              </a:rPr>
              <a:t>sick</a:t>
            </a:r>
            <a:r>
              <a:rPr lang="en-US" sz="2000" dirty="0"/>
              <a:t> </a:t>
            </a:r>
            <a:br>
              <a:rPr lang="en-US" sz="2000" dirty="0"/>
            </a:br>
            <a:r>
              <a:rPr lang="en-US" sz="2000" dirty="0"/>
              <a:t>with a </a:t>
            </a:r>
            <a:r>
              <a:rPr lang="en-US" sz="2000" b="1" dirty="0">
                <a:solidFill>
                  <a:srgbClr val="0070C0"/>
                </a:solidFill>
              </a:rPr>
              <a:t>positive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diagnostic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Probability </a:t>
            </a:r>
            <a:br>
              <a:rPr lang="en-US" sz="2000" dirty="0"/>
            </a:br>
            <a:r>
              <a:rPr lang="en-US" sz="2000" dirty="0"/>
              <a:t>to be </a:t>
            </a:r>
            <a:r>
              <a:rPr lang="en-US" sz="2000" b="1" dirty="0">
                <a:solidFill>
                  <a:srgbClr val="0070C0"/>
                </a:solidFill>
              </a:rPr>
              <a:t>healthy</a:t>
            </a:r>
            <a:br>
              <a:rPr lang="en-US" sz="2000" dirty="0"/>
            </a:br>
            <a:r>
              <a:rPr lang="en-US" sz="2000" dirty="0"/>
              <a:t>with a </a:t>
            </a:r>
            <a:r>
              <a:rPr lang="en-US" sz="2000" b="1" dirty="0">
                <a:solidFill>
                  <a:srgbClr val="0070C0"/>
                </a:solidFill>
              </a:rPr>
              <a:t>negative diagnostic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0"/>
            <a:ext cx="1905000" cy="889000"/>
            <a:chOff x="254000" y="5842000"/>
            <a:chExt cx="1905000" cy="889000"/>
          </a:xfrm>
        </p:grpSpPr>
        <p:sp>
          <p:nvSpPr>
            <p:cNvPr id="7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7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4137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Does the </a:t>
            </a:r>
            <a:r>
              <a:rPr lang="en-US" b="1" dirty="0">
                <a:solidFill>
                  <a:srgbClr val="0070C0"/>
                </a:solidFill>
              </a:rPr>
              <a:t>predictive negative value</a:t>
            </a:r>
            <a:br>
              <a:rPr lang="en-US" dirty="0"/>
            </a:br>
            <a:r>
              <a:rPr lang="en-US" dirty="0"/>
              <a:t>depend on the </a:t>
            </a:r>
            <a:r>
              <a:rPr lang="en-US" b="1" dirty="0">
                <a:solidFill>
                  <a:srgbClr val="0070C0"/>
                </a:solidFill>
              </a:rPr>
              <a:t>prevalence</a:t>
            </a:r>
            <a:r>
              <a:rPr lang="en-US" dirty="0"/>
              <a:t>?</a:t>
            </a:r>
          </a:p>
        </p:txBody>
      </p:sp>
      <p:sp>
        <p:nvSpPr>
          <p:cNvPr id="6" name="TPChart" descr="1. got 7, 2. got 0, "/>
          <p:cNvSpPr/>
          <p:nvPr>
            <p:custDataLst>
              <p:tags r:id="rId2"/>
            </p:custDataLst>
          </p:nvPr>
        </p:nvSpPr>
        <p:spPr>
          <a:xfrm>
            <a:off x="4551872" y="1651000"/>
            <a:ext cx="6052628" cy="514350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75360" y="2662704"/>
            <a:ext cx="2852057" cy="2073383"/>
          </a:xfrm>
        </p:spPr>
        <p:txBody>
          <a:bodyPr>
            <a:noAutofit/>
          </a:bodyPr>
          <a:lstStyle/>
          <a:p>
            <a:pPr marL="742950" indent="-742950">
              <a:buFont typeface="Arial" pitchFamily="34" charset="0"/>
              <a:buAutoNum type="arabicPeriod"/>
            </a:pPr>
            <a:r>
              <a:rPr lang="en-US" sz="4000" dirty="0"/>
              <a:t>YES</a:t>
            </a:r>
          </a:p>
          <a:p>
            <a:pPr marL="742950" indent="-742950">
              <a:buFont typeface="Arial" pitchFamily="34" charset="0"/>
              <a:buAutoNum type="arabicPeriod"/>
            </a:pPr>
            <a:r>
              <a:rPr lang="en-US" sz="4000" dirty="0"/>
              <a:t>NO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0"/>
            <a:ext cx="1905000" cy="889000"/>
            <a:chOff x="254000" y="5842000"/>
            <a:chExt cx="1905000" cy="889000"/>
          </a:xfrm>
        </p:grpSpPr>
        <p:sp>
          <p:nvSpPr>
            <p:cNvPr id="7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7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Low prevalence pathology</a:t>
            </a:r>
          </a:p>
        </p:txBody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ickness has a </a:t>
            </a:r>
            <a:r>
              <a:rPr lang="en-US" b="1" dirty="0">
                <a:solidFill>
                  <a:srgbClr val="0070C0"/>
                </a:solidFill>
              </a:rPr>
              <a:t>prevalence</a:t>
            </a:r>
            <a:r>
              <a:rPr lang="en-US" dirty="0">
                <a:solidFill>
                  <a:srgbClr val="0070C0"/>
                </a:solidFill>
              </a:rPr>
              <a:t> of </a:t>
            </a:r>
            <a:r>
              <a:rPr lang="en-US" b="1" dirty="0">
                <a:solidFill>
                  <a:srgbClr val="0070C0"/>
                </a:solidFill>
              </a:rPr>
              <a:t>1/10'000</a:t>
            </a:r>
          </a:p>
          <a:p>
            <a:pPr lvl="8"/>
            <a:endParaRPr lang="en-US" dirty="0"/>
          </a:p>
          <a:p>
            <a:r>
              <a:rPr lang="en-US" dirty="0"/>
              <a:t>A test has the following characteristics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specificity 0.95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sensitivity 1.00</a:t>
            </a:r>
          </a:p>
          <a:p>
            <a:pPr lvl="8"/>
            <a:endParaRPr lang="en-US" dirty="0"/>
          </a:p>
          <a:p>
            <a:r>
              <a:rPr lang="en-US" dirty="0"/>
              <a:t>The test gives a </a:t>
            </a:r>
            <a:r>
              <a:rPr lang="en-US" b="1" dirty="0">
                <a:solidFill>
                  <a:srgbClr val="0070C0"/>
                </a:solidFill>
              </a:rPr>
              <a:t>positive result</a:t>
            </a:r>
          </a:p>
          <a:p>
            <a:r>
              <a:rPr lang="en-US" dirty="0"/>
              <a:t>What is the </a:t>
            </a:r>
            <a:r>
              <a:rPr lang="en-US" b="1" dirty="0">
                <a:solidFill>
                  <a:srgbClr val="0070C0"/>
                </a:solidFill>
              </a:rPr>
              <a:t>probability to be sick</a:t>
            </a:r>
            <a:r>
              <a:rPr lang="en-US" dirty="0"/>
              <a:t>?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41379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Probability to be sick?</a:t>
            </a:r>
            <a:br>
              <a:rPr lang="en-US" dirty="0"/>
            </a:br>
            <a:r>
              <a:rPr lang="en-US" sz="2200" i="1" dirty="0"/>
              <a:t>(sensitivity= 100% ; specificity = 95% ; prevalence = 0.01%)</a:t>
            </a:r>
            <a:endParaRPr lang="en-US" i="1" dirty="0"/>
          </a:p>
        </p:txBody>
      </p:sp>
      <p:sp>
        <p:nvSpPr>
          <p:cNvPr id="6" name="TPChart" descr="1. got 2, 2. got 1, 3. got 2, 4. got 1, 5. got 1, "/>
          <p:cNvSpPr/>
          <p:nvPr>
            <p:custDataLst>
              <p:tags r:id="rId2"/>
            </p:custDataLst>
          </p:nvPr>
        </p:nvSpPr>
        <p:spPr>
          <a:xfrm>
            <a:off x="4685212" y="1651000"/>
            <a:ext cx="6496594" cy="514350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70412" y="2101001"/>
            <a:ext cx="4114800" cy="3196789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/>
              <a:t>less than 1%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/>
              <a:t>1 to 3%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/>
              <a:t>3 to 10%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/>
              <a:t>10 to 30%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/>
              <a:t>more than 30%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722812" y="5841999"/>
            <a:ext cx="1905000" cy="889000"/>
            <a:chOff x="254000" y="5842000"/>
            <a:chExt cx="1905000" cy="889000"/>
          </a:xfrm>
        </p:grpSpPr>
        <p:sp>
          <p:nvSpPr>
            <p:cNvPr id="7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7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Encre 3"/>
              <p14:cNvContentPartPr/>
              <p14:nvPr/>
            </p14:nvContentPartPr>
            <p14:xfrm>
              <a:off x="5990760" y="2140200"/>
              <a:ext cx="3077640" cy="1750320"/>
            </p14:xfrm>
          </p:contentPart>
        </mc:Choice>
        <mc:Fallback xmlns="">
          <p:pic>
            <p:nvPicPr>
              <p:cNvPr id="4" name="Encre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79600" y="2131920"/>
                <a:ext cx="3098520" cy="17694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638300" y="9779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n-lt"/>
              </a:rPr>
              <a:t>What would you propose to characterize the </a:t>
            </a:r>
            <a:r>
              <a:rPr lang="en-US" sz="3600" b="1" dirty="0">
                <a:solidFill>
                  <a:srgbClr val="0070C0"/>
                </a:solidFill>
                <a:latin typeface="+mn-lt"/>
              </a:rPr>
              <a:t>quality of a detection</a:t>
            </a:r>
            <a:r>
              <a:rPr lang="en-US" sz="3600" dirty="0">
                <a:latin typeface="+mn-lt"/>
              </a:rPr>
              <a:t>?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638300" y="3924300"/>
            <a:ext cx="891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n-lt"/>
              </a:rPr>
              <a:t>And if you were a </a:t>
            </a:r>
            <a:r>
              <a:rPr lang="en-US" sz="3600" b="1" dirty="0">
                <a:solidFill>
                  <a:srgbClr val="0070C0"/>
                </a:solidFill>
                <a:latin typeface="+mn-lt"/>
              </a:rPr>
              <a:t>patient</a:t>
            </a:r>
            <a:r>
              <a:rPr lang="en-US" sz="3600" dirty="0">
                <a:latin typeface="+mn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8960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e 21"/>
          <p:cNvGrpSpPr/>
          <p:nvPr/>
        </p:nvGrpSpPr>
        <p:grpSpPr>
          <a:xfrm>
            <a:off x="4735796" y="1546805"/>
            <a:ext cx="2865533" cy="4424784"/>
            <a:chOff x="3551847" y="1160104"/>
            <a:chExt cx="2149150" cy="3318588"/>
          </a:xfrm>
        </p:grpSpPr>
        <p:sp>
          <p:nvSpPr>
            <p:cNvPr id="19" name="Rectangle 18"/>
            <p:cNvSpPr/>
            <p:nvPr/>
          </p:nvSpPr>
          <p:spPr>
            <a:xfrm>
              <a:off x="3551847" y="1160104"/>
              <a:ext cx="2149150" cy="3318588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3959168" y="1263906"/>
              <a:ext cx="1266116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0070C0"/>
                  </a:solidFill>
                  <a:latin typeface="+mn-lt"/>
                </a:rPr>
                <a:t>Negative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8260695" y="1546805"/>
            <a:ext cx="2865533" cy="442478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8" name="Rectangle 17"/>
          <p:cNvSpPr/>
          <p:nvPr/>
        </p:nvSpPr>
        <p:spPr>
          <a:xfrm>
            <a:off x="1704384" y="2616712"/>
            <a:ext cx="9405257" cy="1480457"/>
          </a:xfrm>
          <a:prstGeom prst="rect">
            <a:avLst/>
          </a:prstGeom>
          <a:solidFill>
            <a:schemeClr val="bg1">
              <a:lumMod val="6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7" name="Rectangle 16"/>
          <p:cNvSpPr/>
          <p:nvPr/>
        </p:nvSpPr>
        <p:spPr>
          <a:xfrm>
            <a:off x="1704384" y="4491133"/>
            <a:ext cx="9405257" cy="1480457"/>
          </a:xfrm>
          <a:prstGeom prst="rect">
            <a:avLst/>
          </a:prstGeom>
          <a:solidFill>
            <a:schemeClr val="bg1">
              <a:lumMod val="8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2" name="ZoneTexte 1"/>
          <p:cNvSpPr txBox="1"/>
          <p:nvPr/>
        </p:nvSpPr>
        <p:spPr>
          <a:xfrm>
            <a:off x="421636" y="3947363"/>
            <a:ext cx="10949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+mn-lt"/>
              </a:rPr>
              <a:t>Truth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974320" y="4619687"/>
            <a:ext cx="18560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pathology</a:t>
            </a:r>
          </a:p>
          <a:p>
            <a:r>
              <a:rPr lang="en-US" sz="3200" b="1" dirty="0">
                <a:latin typeface="+mn-lt"/>
              </a:rPr>
              <a:t>present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1961879" y="2782595"/>
            <a:ext cx="18560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pathology</a:t>
            </a:r>
          </a:p>
          <a:p>
            <a:r>
              <a:rPr lang="en-US" sz="3200" b="1" dirty="0">
                <a:latin typeface="+mn-lt"/>
              </a:rPr>
              <a:t>absent</a:t>
            </a:r>
          </a:p>
        </p:txBody>
      </p:sp>
      <p:grpSp>
        <p:nvGrpSpPr>
          <p:cNvPr id="21" name="Groupe 20"/>
          <p:cNvGrpSpPr/>
          <p:nvPr/>
        </p:nvGrpSpPr>
        <p:grpSpPr>
          <a:xfrm>
            <a:off x="6940694" y="748000"/>
            <a:ext cx="3450146" cy="1588334"/>
            <a:chOff x="5205521" y="561000"/>
            <a:chExt cx="2587610" cy="1191250"/>
          </a:xfrm>
        </p:grpSpPr>
        <p:sp>
          <p:nvSpPr>
            <p:cNvPr id="5" name="ZoneTexte 4"/>
            <p:cNvSpPr txBox="1"/>
            <p:nvPr/>
          </p:nvSpPr>
          <p:spPr>
            <a:xfrm>
              <a:off x="5205521" y="561000"/>
              <a:ext cx="1465930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0070C0"/>
                  </a:solidFill>
                  <a:latin typeface="+mn-lt"/>
                </a:rPr>
                <a:t>Diagnostic</a:t>
              </a: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6651328" y="1313669"/>
              <a:ext cx="1141803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0070C0"/>
                  </a:solidFill>
                  <a:latin typeface="+mn-lt"/>
                </a:rPr>
                <a:t>Positive</a:t>
              </a:r>
            </a:p>
          </p:txBody>
        </p:sp>
      </p:grpSp>
      <p:sp>
        <p:nvSpPr>
          <p:cNvPr id="12" name="ZoneTexte 11"/>
          <p:cNvSpPr txBox="1"/>
          <p:nvPr/>
        </p:nvSpPr>
        <p:spPr>
          <a:xfrm>
            <a:off x="8487757" y="4619687"/>
            <a:ext cx="22837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TP</a:t>
            </a:r>
            <a:br>
              <a:rPr lang="en-US" sz="3200" dirty="0">
                <a:solidFill>
                  <a:srgbClr val="FF0000"/>
                </a:solidFill>
                <a:latin typeface="+mn-lt"/>
              </a:rPr>
            </a:br>
            <a:r>
              <a:rPr lang="en-US" sz="3200" dirty="0">
                <a:solidFill>
                  <a:srgbClr val="FF0000"/>
                </a:solidFill>
                <a:latin typeface="+mn-lt"/>
              </a:rPr>
              <a:t>true positive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4925074" y="2782595"/>
            <a:ext cx="239578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TN</a:t>
            </a:r>
            <a:br>
              <a:rPr lang="en-US" sz="3200" dirty="0">
                <a:solidFill>
                  <a:srgbClr val="FF0000"/>
                </a:solidFill>
                <a:latin typeface="+mn-lt"/>
              </a:rPr>
            </a:br>
            <a:r>
              <a:rPr lang="en-US" sz="3200" dirty="0">
                <a:solidFill>
                  <a:srgbClr val="FF0000"/>
                </a:solidFill>
                <a:latin typeface="+mn-lt"/>
              </a:rPr>
              <a:t>true negative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4889007" y="4619687"/>
            <a:ext cx="24679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FN</a:t>
            </a:r>
            <a:br>
              <a:rPr lang="en-US" sz="3200" dirty="0">
                <a:solidFill>
                  <a:srgbClr val="FF0000"/>
                </a:solidFill>
                <a:latin typeface="+mn-lt"/>
              </a:rPr>
            </a:br>
            <a:r>
              <a:rPr lang="en-US" sz="3200" dirty="0">
                <a:solidFill>
                  <a:srgbClr val="FF0000"/>
                </a:solidFill>
                <a:latin typeface="+mn-lt"/>
              </a:rPr>
              <a:t>false negative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8451690" y="2782595"/>
            <a:ext cx="235590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FP</a:t>
            </a:r>
            <a:br>
              <a:rPr lang="en-US" sz="3200" dirty="0">
                <a:solidFill>
                  <a:srgbClr val="FF0000"/>
                </a:solidFill>
                <a:latin typeface="+mn-lt"/>
              </a:rPr>
            </a:br>
            <a:r>
              <a:rPr lang="en-US" sz="3200" dirty="0">
                <a:solidFill>
                  <a:srgbClr val="FF0000"/>
                </a:solidFill>
                <a:latin typeface="+mn-lt"/>
              </a:rPr>
              <a:t>false positive</a:t>
            </a:r>
          </a:p>
        </p:txBody>
      </p:sp>
    </p:spTree>
    <p:extLst>
      <p:ext uri="{BB962C8B-B14F-4D97-AF65-F5344CB8AC3E}">
        <p14:creationId xmlns:p14="http://schemas.microsoft.com/office/powerpoint/2010/main" val="213122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" grpId="0" animBg="1"/>
      <p:bldP spid="17" grpId="0" animBg="1"/>
      <p:bldP spid="4" grpId="0"/>
      <p:bldP spid="12" grpId="0"/>
      <p:bldP spid="13" grpId="0"/>
      <p:bldP spid="1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2039" y="4603751"/>
          <a:ext cx="31369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ClipArt Gallery" r:id="rId3" imgW="2695320" imgH="2533320" progId="">
                  <p:embed/>
                </p:oleObj>
              </mc:Choice>
              <mc:Fallback>
                <p:oleObj name="Microsoft ClipArt Gallery" r:id="rId3" imgW="2695320" imgH="2533320" progId="">
                  <p:embed/>
                  <p:pic>
                    <p:nvPicPr>
                      <p:cNvPr id="6146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39" y="4603751"/>
                        <a:ext cx="3136900" cy="220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4" descr="http://www.blackpool-victoria.nhs.uk/hospital_departments/Radiology/xray%20chest_large.jpg"/>
          <p:cNvPicPr>
            <a:picLocks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555257" y="1821025"/>
            <a:ext cx="2642032" cy="264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2149" name="Rectangle 5"/>
          <p:cNvSpPr>
            <a:spLocks noChangeArrowheads="1"/>
          </p:cNvSpPr>
          <p:nvPr/>
        </p:nvSpPr>
        <p:spPr bwMode="auto">
          <a:xfrm>
            <a:off x="10261600" y="4327527"/>
            <a:ext cx="203200" cy="5715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50" name="Rectangle 6"/>
          <p:cNvSpPr>
            <a:spLocks noChangeArrowheads="1"/>
          </p:cNvSpPr>
          <p:nvPr/>
        </p:nvSpPr>
        <p:spPr bwMode="auto">
          <a:xfrm>
            <a:off x="9990667" y="3641727"/>
            <a:ext cx="203200" cy="12573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51" name="Rectangle 7"/>
          <p:cNvSpPr>
            <a:spLocks noChangeArrowheads="1"/>
          </p:cNvSpPr>
          <p:nvPr/>
        </p:nvSpPr>
        <p:spPr bwMode="auto">
          <a:xfrm>
            <a:off x="9719733" y="3260727"/>
            <a:ext cx="203200" cy="16383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52" name="Rectangle 8"/>
          <p:cNvSpPr>
            <a:spLocks noChangeArrowheads="1"/>
          </p:cNvSpPr>
          <p:nvPr/>
        </p:nvSpPr>
        <p:spPr bwMode="auto">
          <a:xfrm>
            <a:off x="9448800" y="3032127"/>
            <a:ext cx="203200" cy="18669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53" name="Rectangle 9"/>
          <p:cNvSpPr>
            <a:spLocks noChangeArrowheads="1"/>
          </p:cNvSpPr>
          <p:nvPr/>
        </p:nvSpPr>
        <p:spPr bwMode="auto">
          <a:xfrm>
            <a:off x="9177867" y="3489327"/>
            <a:ext cx="203200" cy="14097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54" name="Rectangle 10"/>
          <p:cNvSpPr>
            <a:spLocks noChangeArrowheads="1"/>
          </p:cNvSpPr>
          <p:nvPr/>
        </p:nvSpPr>
        <p:spPr bwMode="auto">
          <a:xfrm>
            <a:off x="8906933" y="3946527"/>
            <a:ext cx="203200" cy="9525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55" name="Rectangle 11"/>
          <p:cNvSpPr>
            <a:spLocks noChangeArrowheads="1"/>
          </p:cNvSpPr>
          <p:nvPr/>
        </p:nvSpPr>
        <p:spPr bwMode="auto">
          <a:xfrm>
            <a:off x="8636000" y="4175127"/>
            <a:ext cx="203200" cy="7239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56" name="Rectangle 12"/>
          <p:cNvSpPr>
            <a:spLocks noChangeArrowheads="1"/>
          </p:cNvSpPr>
          <p:nvPr/>
        </p:nvSpPr>
        <p:spPr bwMode="auto">
          <a:xfrm>
            <a:off x="8365067" y="4518025"/>
            <a:ext cx="203200" cy="381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57" name="Text Box 13"/>
          <p:cNvSpPr txBox="1">
            <a:spLocks noChangeArrowheads="1"/>
          </p:cNvSpPr>
          <p:nvPr/>
        </p:nvSpPr>
        <p:spPr bwMode="auto">
          <a:xfrm>
            <a:off x="9484790" y="2362201"/>
            <a:ext cx="2671233" cy="83099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pathology</a:t>
            </a:r>
          </a:p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present</a:t>
            </a:r>
          </a:p>
        </p:txBody>
      </p:sp>
      <p:sp>
        <p:nvSpPr>
          <p:cNvPr id="1542158" name="Text Box 14"/>
          <p:cNvSpPr txBox="1">
            <a:spLocks noChangeArrowheads="1"/>
          </p:cNvSpPr>
          <p:nvPr/>
        </p:nvSpPr>
        <p:spPr bwMode="auto">
          <a:xfrm>
            <a:off x="5276857" y="2362201"/>
            <a:ext cx="2552700" cy="83099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  <a:latin typeface="+mn-lt"/>
              </a:rPr>
              <a:t>pathology</a:t>
            </a:r>
          </a:p>
          <a:p>
            <a:pPr algn="ctr"/>
            <a:r>
              <a:rPr lang="en-US" b="1" dirty="0">
                <a:solidFill>
                  <a:srgbClr val="0070C0"/>
                </a:solidFill>
                <a:latin typeface="+mn-lt"/>
              </a:rPr>
              <a:t>absent</a:t>
            </a:r>
          </a:p>
        </p:txBody>
      </p:sp>
      <p:sp>
        <p:nvSpPr>
          <p:cNvPr id="1542159" name="Rectangle 15"/>
          <p:cNvSpPr>
            <a:spLocks noChangeArrowheads="1"/>
          </p:cNvSpPr>
          <p:nvPr/>
        </p:nvSpPr>
        <p:spPr bwMode="auto">
          <a:xfrm flipH="1">
            <a:off x="7112000" y="4327527"/>
            <a:ext cx="203200" cy="5715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60" name="Rectangle 16"/>
          <p:cNvSpPr>
            <a:spLocks noChangeArrowheads="1"/>
          </p:cNvSpPr>
          <p:nvPr/>
        </p:nvSpPr>
        <p:spPr bwMode="auto">
          <a:xfrm flipH="1">
            <a:off x="7382933" y="3641727"/>
            <a:ext cx="203200" cy="12573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61" name="Rectangle 17"/>
          <p:cNvSpPr>
            <a:spLocks noChangeArrowheads="1"/>
          </p:cNvSpPr>
          <p:nvPr/>
        </p:nvSpPr>
        <p:spPr bwMode="auto">
          <a:xfrm flipH="1">
            <a:off x="7653867" y="3260727"/>
            <a:ext cx="203200" cy="16383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62" name="Rectangle 18"/>
          <p:cNvSpPr>
            <a:spLocks noChangeArrowheads="1"/>
          </p:cNvSpPr>
          <p:nvPr/>
        </p:nvSpPr>
        <p:spPr bwMode="auto">
          <a:xfrm flipH="1">
            <a:off x="7924800" y="3032127"/>
            <a:ext cx="203200" cy="18669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63" name="Rectangle 19"/>
          <p:cNvSpPr>
            <a:spLocks noChangeArrowheads="1"/>
          </p:cNvSpPr>
          <p:nvPr/>
        </p:nvSpPr>
        <p:spPr bwMode="auto">
          <a:xfrm flipH="1">
            <a:off x="8195733" y="3489327"/>
            <a:ext cx="203200" cy="1409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64" name="Rectangle 20"/>
          <p:cNvSpPr>
            <a:spLocks noChangeArrowheads="1"/>
          </p:cNvSpPr>
          <p:nvPr/>
        </p:nvSpPr>
        <p:spPr bwMode="auto">
          <a:xfrm flipH="1">
            <a:off x="8466667" y="3946527"/>
            <a:ext cx="203200" cy="9525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65" name="Rectangle 21"/>
          <p:cNvSpPr>
            <a:spLocks noChangeArrowheads="1"/>
          </p:cNvSpPr>
          <p:nvPr/>
        </p:nvSpPr>
        <p:spPr bwMode="auto">
          <a:xfrm flipH="1">
            <a:off x="8737600" y="4175127"/>
            <a:ext cx="203200" cy="7239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sp>
        <p:nvSpPr>
          <p:cNvPr id="1542166" name="Rectangle 22"/>
          <p:cNvSpPr>
            <a:spLocks noChangeArrowheads="1"/>
          </p:cNvSpPr>
          <p:nvPr/>
        </p:nvSpPr>
        <p:spPr bwMode="auto">
          <a:xfrm flipH="1">
            <a:off x="9008533" y="4518025"/>
            <a:ext cx="203200" cy="381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3200">
              <a:latin typeface="+mn-lt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892801" y="4949833"/>
            <a:ext cx="5486400" cy="495303"/>
            <a:chOff x="2784" y="3456"/>
            <a:chExt cx="2592" cy="312"/>
          </a:xfrm>
        </p:grpSpPr>
        <p:sp>
          <p:nvSpPr>
            <p:cNvPr id="6169" name="Line 24"/>
            <p:cNvSpPr>
              <a:spLocks noChangeShapeType="1"/>
            </p:cNvSpPr>
            <p:nvPr/>
          </p:nvSpPr>
          <p:spPr bwMode="auto">
            <a:xfrm>
              <a:off x="2784" y="3456"/>
              <a:ext cx="25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0" name="Text Box 25"/>
            <p:cNvSpPr txBox="1">
              <a:spLocks noChangeArrowheads="1"/>
            </p:cNvSpPr>
            <p:nvPr/>
          </p:nvSpPr>
          <p:spPr bwMode="auto">
            <a:xfrm>
              <a:off x="4063" y="3477"/>
              <a:ext cx="1179" cy="29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observer response</a:t>
              </a:r>
              <a:endParaRPr lang="en-US" b="1" i="1" dirty="0">
                <a:latin typeface="+mn-lt"/>
              </a:endParaRPr>
            </a:p>
          </p:txBody>
        </p:sp>
      </p:grpSp>
      <p:sp>
        <p:nvSpPr>
          <p:cNvPr id="1542170" name="Text Box 26"/>
          <p:cNvSpPr txBox="1">
            <a:spLocks noChangeArrowheads="1"/>
          </p:cNvSpPr>
          <p:nvPr/>
        </p:nvSpPr>
        <p:spPr bwMode="auto">
          <a:xfrm>
            <a:off x="8568585" y="5301209"/>
            <a:ext cx="2537483" cy="42056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133" i="1" dirty="0">
                <a:latin typeface="+mn-lt"/>
              </a:rPr>
              <a:t>(level of certainty)</a:t>
            </a:r>
          </a:p>
        </p:txBody>
      </p:sp>
      <p:grpSp>
        <p:nvGrpSpPr>
          <p:cNvPr id="3" name="Groupe 26"/>
          <p:cNvGrpSpPr/>
          <p:nvPr/>
        </p:nvGrpSpPr>
        <p:grpSpPr>
          <a:xfrm>
            <a:off x="6825793" y="846944"/>
            <a:ext cx="3115081" cy="4428117"/>
            <a:chOff x="2990317" y="990965"/>
            <a:chExt cx="2336311" cy="4428112"/>
          </a:xfrm>
        </p:grpSpPr>
        <p:grpSp>
          <p:nvGrpSpPr>
            <p:cNvPr id="4" name="Groupe 19"/>
            <p:cNvGrpSpPr/>
            <p:nvPr/>
          </p:nvGrpSpPr>
          <p:grpSpPr>
            <a:xfrm>
              <a:off x="4050959" y="1482149"/>
              <a:ext cx="292869" cy="3936928"/>
              <a:chOff x="4050959" y="1482149"/>
              <a:chExt cx="292869" cy="3936928"/>
            </a:xfrm>
          </p:grpSpPr>
          <p:sp>
            <p:nvSpPr>
              <p:cNvPr id="31" name="Line 56"/>
              <p:cNvSpPr>
                <a:spLocks noChangeShapeType="1"/>
              </p:cNvSpPr>
              <p:nvPr/>
            </p:nvSpPr>
            <p:spPr bwMode="auto">
              <a:xfrm>
                <a:off x="4197393" y="1988840"/>
                <a:ext cx="0" cy="3430237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32" name="Text Box 63"/>
              <p:cNvSpPr txBox="1">
                <a:spLocks noChangeArrowheads="1"/>
              </p:cNvSpPr>
              <p:nvPr/>
            </p:nvSpPr>
            <p:spPr bwMode="auto">
              <a:xfrm>
                <a:off x="4050959" y="1482149"/>
                <a:ext cx="292869" cy="5027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667" dirty="0">
                    <a:latin typeface="+mn-lt"/>
                  </a:rPr>
                  <a:t>t</a:t>
                </a:r>
                <a:r>
                  <a:rPr lang="en-US" sz="2667" baseline="-25000" dirty="0">
                    <a:latin typeface="+mn-lt"/>
                  </a:rPr>
                  <a:t>c</a:t>
                </a:r>
                <a:endParaRPr lang="en-US" sz="2667" dirty="0">
                  <a:latin typeface="+mn-lt"/>
                </a:endParaRPr>
              </a:p>
            </p:txBody>
          </p:sp>
        </p:grpSp>
        <p:sp>
          <p:nvSpPr>
            <p:cNvPr id="29" name="ZoneTexte 28"/>
            <p:cNvSpPr txBox="1"/>
            <p:nvPr/>
          </p:nvSpPr>
          <p:spPr>
            <a:xfrm>
              <a:off x="2990317" y="1583976"/>
              <a:ext cx="957377" cy="4616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+mn-lt"/>
                </a:rPr>
                <a:t>negative</a:t>
              </a:r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4430469" y="1583976"/>
              <a:ext cx="896159" cy="4616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+mn-lt"/>
                </a:rPr>
                <a:t>positive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3606535" y="990965"/>
              <a:ext cx="1113334" cy="4616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+mn-lt"/>
                </a:rPr>
                <a:t>diagnostic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50382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4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4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4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4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4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4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4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4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4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54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54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54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54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4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54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54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54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149" grpId="0" animBg="1"/>
      <p:bldP spid="1542150" grpId="0" animBg="1"/>
      <p:bldP spid="1542151" grpId="0" animBg="1"/>
      <p:bldP spid="1542152" grpId="0" animBg="1"/>
      <p:bldP spid="1542153" grpId="0" animBg="1"/>
      <p:bldP spid="1542154" grpId="0" animBg="1"/>
      <p:bldP spid="1542155" grpId="0" animBg="1"/>
      <p:bldP spid="1542156" grpId="0" animBg="1"/>
      <p:bldP spid="1542157" grpId="0" autoUpdateAnimBg="0"/>
      <p:bldP spid="1542158" grpId="0" autoUpdateAnimBg="0"/>
      <p:bldP spid="1542159" grpId="0" animBg="1"/>
      <p:bldP spid="1542160" grpId="0" animBg="1"/>
      <p:bldP spid="1542161" grpId="0" animBg="1"/>
      <p:bldP spid="1542162" grpId="0" animBg="1"/>
      <p:bldP spid="1542163" grpId="0" animBg="1"/>
      <p:bldP spid="1542164" grpId="0" animBg="1"/>
      <p:bldP spid="1542165" grpId="0" animBg="1"/>
      <p:bldP spid="1542166" grpId="0" animBg="1"/>
      <p:bldP spid="154217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63"/>
          <p:cNvSpPr txBox="1">
            <a:spLocks noChangeArrowheads="1"/>
          </p:cNvSpPr>
          <p:nvPr/>
        </p:nvSpPr>
        <p:spPr bwMode="auto">
          <a:xfrm>
            <a:off x="8719292" y="3485928"/>
            <a:ext cx="249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observer response</a:t>
            </a:r>
          </a:p>
        </p:txBody>
      </p:sp>
      <p:sp>
        <p:nvSpPr>
          <p:cNvPr id="18" name="Text Box 63"/>
          <p:cNvSpPr txBox="1">
            <a:spLocks noChangeArrowheads="1"/>
          </p:cNvSpPr>
          <p:nvPr/>
        </p:nvSpPr>
        <p:spPr bwMode="auto">
          <a:xfrm rot="16200000">
            <a:off x="-544414" y="2063824"/>
            <a:ext cx="3629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probability density function</a:t>
            </a:r>
          </a:p>
        </p:txBody>
      </p:sp>
      <p:sp>
        <p:nvSpPr>
          <p:cNvPr id="28" name="Text Box 64"/>
          <p:cNvSpPr txBox="1">
            <a:spLocks noChangeArrowheads="1"/>
          </p:cNvSpPr>
          <p:nvPr/>
        </p:nvSpPr>
        <p:spPr bwMode="auto">
          <a:xfrm>
            <a:off x="2561058" y="2060849"/>
            <a:ext cx="14422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70C0"/>
                </a:solidFill>
                <a:latin typeface="+mn-lt"/>
              </a:rPr>
              <a:t>Pathology</a:t>
            </a:r>
          </a:p>
          <a:p>
            <a:pPr algn="ctr"/>
            <a:r>
              <a:rPr lang="en-US" b="1" i="1" dirty="0">
                <a:solidFill>
                  <a:srgbClr val="0070C0"/>
                </a:solidFill>
                <a:latin typeface="+mn-lt"/>
              </a:rPr>
              <a:t>absent</a:t>
            </a:r>
          </a:p>
        </p:txBody>
      </p:sp>
      <p:sp>
        <p:nvSpPr>
          <p:cNvPr id="29" name="Text Box 65"/>
          <p:cNvSpPr txBox="1">
            <a:spLocks noChangeArrowheads="1"/>
          </p:cNvSpPr>
          <p:nvPr/>
        </p:nvSpPr>
        <p:spPr bwMode="auto">
          <a:xfrm>
            <a:off x="7107196" y="2060849"/>
            <a:ext cx="14422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+mn-lt"/>
              </a:rPr>
              <a:t>Pathology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+mn-lt"/>
              </a:rPr>
              <a:t>present</a:t>
            </a:r>
          </a:p>
        </p:txBody>
      </p:sp>
      <p:sp>
        <p:nvSpPr>
          <p:cNvPr id="2062341" name="Line 5"/>
          <p:cNvSpPr>
            <a:spLocks noChangeShapeType="1"/>
          </p:cNvSpPr>
          <p:nvPr/>
        </p:nvSpPr>
        <p:spPr bwMode="auto">
          <a:xfrm>
            <a:off x="1629834" y="762925"/>
            <a:ext cx="2117" cy="3244851"/>
          </a:xfrm>
          <a:prstGeom prst="line">
            <a:avLst/>
          </a:pr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2062343" name="Freeform 7"/>
          <p:cNvSpPr>
            <a:spLocks/>
          </p:cNvSpPr>
          <p:nvPr/>
        </p:nvSpPr>
        <p:spPr bwMode="auto">
          <a:xfrm>
            <a:off x="1699685" y="2382842"/>
            <a:ext cx="9469967" cy="1611313"/>
          </a:xfrm>
          <a:custGeom>
            <a:avLst/>
            <a:gdLst/>
            <a:ahLst/>
            <a:cxnLst>
              <a:cxn ang="0">
                <a:pos x="55" y="841"/>
              </a:cxn>
              <a:cxn ang="0">
                <a:pos x="139" y="834"/>
              </a:cxn>
              <a:cxn ang="0">
                <a:pos x="222" y="821"/>
              </a:cxn>
              <a:cxn ang="0">
                <a:pos x="305" y="797"/>
              </a:cxn>
              <a:cxn ang="0">
                <a:pos x="388" y="757"/>
              </a:cxn>
              <a:cxn ang="0">
                <a:pos x="472" y="695"/>
              </a:cxn>
              <a:cxn ang="0">
                <a:pos x="555" y="607"/>
              </a:cxn>
              <a:cxn ang="0">
                <a:pos x="638" y="495"/>
              </a:cxn>
              <a:cxn ang="0">
                <a:pos x="721" y="364"/>
              </a:cxn>
              <a:cxn ang="0">
                <a:pos x="805" y="229"/>
              </a:cxn>
              <a:cxn ang="0">
                <a:pos x="888" y="111"/>
              </a:cxn>
              <a:cxn ang="0">
                <a:pos x="971" y="29"/>
              </a:cxn>
              <a:cxn ang="0">
                <a:pos x="1054" y="0"/>
              </a:cxn>
              <a:cxn ang="0">
                <a:pos x="1138" y="29"/>
              </a:cxn>
              <a:cxn ang="0">
                <a:pos x="1221" y="111"/>
              </a:cxn>
              <a:cxn ang="0">
                <a:pos x="1304" y="229"/>
              </a:cxn>
              <a:cxn ang="0">
                <a:pos x="1387" y="364"/>
              </a:cxn>
              <a:cxn ang="0">
                <a:pos x="1471" y="495"/>
              </a:cxn>
              <a:cxn ang="0">
                <a:pos x="1554" y="607"/>
              </a:cxn>
              <a:cxn ang="0">
                <a:pos x="1637" y="695"/>
              </a:cxn>
              <a:cxn ang="0">
                <a:pos x="1720" y="757"/>
              </a:cxn>
              <a:cxn ang="0">
                <a:pos x="1804" y="797"/>
              </a:cxn>
              <a:cxn ang="0">
                <a:pos x="1887" y="821"/>
              </a:cxn>
              <a:cxn ang="0">
                <a:pos x="1970" y="834"/>
              </a:cxn>
              <a:cxn ang="0">
                <a:pos x="2053" y="841"/>
              </a:cxn>
              <a:cxn ang="0">
                <a:pos x="2137" y="844"/>
              </a:cxn>
              <a:cxn ang="0">
                <a:pos x="2220" y="845"/>
              </a:cxn>
              <a:cxn ang="0">
                <a:pos x="2303" y="846"/>
              </a:cxn>
              <a:cxn ang="0">
                <a:pos x="2386" y="846"/>
              </a:cxn>
              <a:cxn ang="0">
                <a:pos x="2470" y="846"/>
              </a:cxn>
              <a:cxn ang="0">
                <a:pos x="2553" y="846"/>
              </a:cxn>
              <a:cxn ang="0">
                <a:pos x="2636" y="846"/>
              </a:cxn>
              <a:cxn ang="0">
                <a:pos x="2719" y="846"/>
              </a:cxn>
              <a:cxn ang="0">
                <a:pos x="2803" y="846"/>
              </a:cxn>
              <a:cxn ang="0">
                <a:pos x="2886" y="846"/>
              </a:cxn>
              <a:cxn ang="0">
                <a:pos x="2969" y="846"/>
              </a:cxn>
              <a:cxn ang="0">
                <a:pos x="3052" y="846"/>
              </a:cxn>
              <a:cxn ang="0">
                <a:pos x="3136" y="846"/>
              </a:cxn>
              <a:cxn ang="0">
                <a:pos x="3219" y="846"/>
              </a:cxn>
              <a:cxn ang="0">
                <a:pos x="3302" y="846"/>
              </a:cxn>
              <a:cxn ang="0">
                <a:pos x="3385" y="846"/>
              </a:cxn>
              <a:cxn ang="0">
                <a:pos x="3469" y="846"/>
              </a:cxn>
            </a:cxnLst>
            <a:rect l="0" t="0" r="r" b="b"/>
            <a:pathLst>
              <a:path w="3524" h="846">
                <a:moveTo>
                  <a:pt x="0" y="843"/>
                </a:moveTo>
                <a:lnTo>
                  <a:pt x="28" y="842"/>
                </a:lnTo>
                <a:lnTo>
                  <a:pt x="55" y="841"/>
                </a:lnTo>
                <a:lnTo>
                  <a:pt x="83" y="839"/>
                </a:lnTo>
                <a:lnTo>
                  <a:pt x="111" y="837"/>
                </a:lnTo>
                <a:lnTo>
                  <a:pt x="139" y="834"/>
                </a:lnTo>
                <a:lnTo>
                  <a:pt x="166" y="831"/>
                </a:lnTo>
                <a:lnTo>
                  <a:pt x="194" y="826"/>
                </a:lnTo>
                <a:lnTo>
                  <a:pt x="222" y="821"/>
                </a:lnTo>
                <a:lnTo>
                  <a:pt x="250" y="814"/>
                </a:lnTo>
                <a:lnTo>
                  <a:pt x="277" y="806"/>
                </a:lnTo>
                <a:lnTo>
                  <a:pt x="305" y="797"/>
                </a:lnTo>
                <a:lnTo>
                  <a:pt x="333" y="786"/>
                </a:lnTo>
                <a:lnTo>
                  <a:pt x="361" y="772"/>
                </a:lnTo>
                <a:lnTo>
                  <a:pt x="388" y="757"/>
                </a:lnTo>
                <a:lnTo>
                  <a:pt x="416" y="739"/>
                </a:lnTo>
                <a:lnTo>
                  <a:pt x="444" y="718"/>
                </a:lnTo>
                <a:lnTo>
                  <a:pt x="472" y="695"/>
                </a:lnTo>
                <a:lnTo>
                  <a:pt x="499" y="669"/>
                </a:lnTo>
                <a:lnTo>
                  <a:pt x="527" y="639"/>
                </a:lnTo>
                <a:lnTo>
                  <a:pt x="555" y="607"/>
                </a:lnTo>
                <a:lnTo>
                  <a:pt x="583" y="572"/>
                </a:lnTo>
                <a:lnTo>
                  <a:pt x="610" y="535"/>
                </a:lnTo>
                <a:lnTo>
                  <a:pt x="638" y="495"/>
                </a:lnTo>
                <a:lnTo>
                  <a:pt x="666" y="453"/>
                </a:lnTo>
                <a:lnTo>
                  <a:pt x="694" y="409"/>
                </a:lnTo>
                <a:lnTo>
                  <a:pt x="721" y="364"/>
                </a:lnTo>
                <a:lnTo>
                  <a:pt x="749" y="319"/>
                </a:lnTo>
                <a:lnTo>
                  <a:pt x="777" y="274"/>
                </a:lnTo>
                <a:lnTo>
                  <a:pt x="805" y="229"/>
                </a:lnTo>
                <a:lnTo>
                  <a:pt x="832" y="187"/>
                </a:lnTo>
                <a:lnTo>
                  <a:pt x="860" y="147"/>
                </a:lnTo>
                <a:lnTo>
                  <a:pt x="888" y="111"/>
                </a:lnTo>
                <a:lnTo>
                  <a:pt x="916" y="79"/>
                </a:lnTo>
                <a:lnTo>
                  <a:pt x="943" y="51"/>
                </a:lnTo>
                <a:lnTo>
                  <a:pt x="971" y="29"/>
                </a:lnTo>
                <a:lnTo>
                  <a:pt x="999" y="13"/>
                </a:lnTo>
                <a:lnTo>
                  <a:pt x="1027" y="3"/>
                </a:lnTo>
                <a:lnTo>
                  <a:pt x="1054" y="0"/>
                </a:lnTo>
                <a:lnTo>
                  <a:pt x="1082" y="3"/>
                </a:lnTo>
                <a:lnTo>
                  <a:pt x="1110" y="13"/>
                </a:lnTo>
                <a:lnTo>
                  <a:pt x="1138" y="29"/>
                </a:lnTo>
                <a:lnTo>
                  <a:pt x="1165" y="51"/>
                </a:lnTo>
                <a:lnTo>
                  <a:pt x="1193" y="79"/>
                </a:lnTo>
                <a:lnTo>
                  <a:pt x="1221" y="111"/>
                </a:lnTo>
                <a:lnTo>
                  <a:pt x="1249" y="147"/>
                </a:lnTo>
                <a:lnTo>
                  <a:pt x="1276" y="187"/>
                </a:lnTo>
                <a:lnTo>
                  <a:pt x="1304" y="229"/>
                </a:lnTo>
                <a:lnTo>
                  <a:pt x="1332" y="274"/>
                </a:lnTo>
                <a:lnTo>
                  <a:pt x="1360" y="319"/>
                </a:lnTo>
                <a:lnTo>
                  <a:pt x="1387" y="364"/>
                </a:lnTo>
                <a:lnTo>
                  <a:pt x="1415" y="409"/>
                </a:lnTo>
                <a:lnTo>
                  <a:pt x="1443" y="453"/>
                </a:lnTo>
                <a:lnTo>
                  <a:pt x="1471" y="495"/>
                </a:lnTo>
                <a:lnTo>
                  <a:pt x="1498" y="535"/>
                </a:lnTo>
                <a:lnTo>
                  <a:pt x="1526" y="572"/>
                </a:lnTo>
                <a:lnTo>
                  <a:pt x="1554" y="607"/>
                </a:lnTo>
                <a:lnTo>
                  <a:pt x="1582" y="639"/>
                </a:lnTo>
                <a:lnTo>
                  <a:pt x="1609" y="669"/>
                </a:lnTo>
                <a:lnTo>
                  <a:pt x="1637" y="695"/>
                </a:lnTo>
                <a:lnTo>
                  <a:pt x="1665" y="718"/>
                </a:lnTo>
                <a:lnTo>
                  <a:pt x="1693" y="739"/>
                </a:lnTo>
                <a:lnTo>
                  <a:pt x="1720" y="757"/>
                </a:lnTo>
                <a:lnTo>
                  <a:pt x="1748" y="772"/>
                </a:lnTo>
                <a:lnTo>
                  <a:pt x="1776" y="786"/>
                </a:lnTo>
                <a:lnTo>
                  <a:pt x="1804" y="797"/>
                </a:lnTo>
                <a:lnTo>
                  <a:pt x="1831" y="806"/>
                </a:lnTo>
                <a:lnTo>
                  <a:pt x="1859" y="814"/>
                </a:lnTo>
                <a:lnTo>
                  <a:pt x="1887" y="821"/>
                </a:lnTo>
                <a:lnTo>
                  <a:pt x="1915" y="826"/>
                </a:lnTo>
                <a:lnTo>
                  <a:pt x="1942" y="831"/>
                </a:lnTo>
                <a:lnTo>
                  <a:pt x="1970" y="834"/>
                </a:lnTo>
                <a:lnTo>
                  <a:pt x="1998" y="837"/>
                </a:lnTo>
                <a:lnTo>
                  <a:pt x="2026" y="839"/>
                </a:lnTo>
                <a:lnTo>
                  <a:pt x="2053" y="841"/>
                </a:lnTo>
                <a:lnTo>
                  <a:pt x="2081" y="842"/>
                </a:lnTo>
                <a:lnTo>
                  <a:pt x="2109" y="843"/>
                </a:lnTo>
                <a:lnTo>
                  <a:pt x="2137" y="844"/>
                </a:lnTo>
                <a:lnTo>
                  <a:pt x="2164" y="844"/>
                </a:lnTo>
                <a:lnTo>
                  <a:pt x="2192" y="845"/>
                </a:lnTo>
                <a:lnTo>
                  <a:pt x="2220" y="845"/>
                </a:lnTo>
                <a:lnTo>
                  <a:pt x="2248" y="845"/>
                </a:lnTo>
                <a:lnTo>
                  <a:pt x="2275" y="846"/>
                </a:lnTo>
                <a:lnTo>
                  <a:pt x="2303" y="846"/>
                </a:lnTo>
                <a:lnTo>
                  <a:pt x="2331" y="846"/>
                </a:lnTo>
                <a:lnTo>
                  <a:pt x="2359" y="846"/>
                </a:lnTo>
                <a:lnTo>
                  <a:pt x="2386" y="846"/>
                </a:lnTo>
                <a:lnTo>
                  <a:pt x="2414" y="846"/>
                </a:lnTo>
                <a:lnTo>
                  <a:pt x="2442" y="846"/>
                </a:lnTo>
                <a:lnTo>
                  <a:pt x="2470" y="846"/>
                </a:lnTo>
                <a:lnTo>
                  <a:pt x="2497" y="846"/>
                </a:lnTo>
                <a:lnTo>
                  <a:pt x="2525" y="846"/>
                </a:lnTo>
                <a:lnTo>
                  <a:pt x="2553" y="846"/>
                </a:lnTo>
                <a:lnTo>
                  <a:pt x="2581" y="846"/>
                </a:lnTo>
                <a:lnTo>
                  <a:pt x="2608" y="846"/>
                </a:lnTo>
                <a:lnTo>
                  <a:pt x="2636" y="846"/>
                </a:lnTo>
                <a:lnTo>
                  <a:pt x="2664" y="846"/>
                </a:lnTo>
                <a:lnTo>
                  <a:pt x="2692" y="846"/>
                </a:lnTo>
                <a:lnTo>
                  <a:pt x="2719" y="846"/>
                </a:lnTo>
                <a:lnTo>
                  <a:pt x="2747" y="846"/>
                </a:lnTo>
                <a:lnTo>
                  <a:pt x="2775" y="846"/>
                </a:lnTo>
                <a:lnTo>
                  <a:pt x="2803" y="846"/>
                </a:lnTo>
                <a:lnTo>
                  <a:pt x="2830" y="846"/>
                </a:lnTo>
                <a:lnTo>
                  <a:pt x="2858" y="846"/>
                </a:lnTo>
                <a:lnTo>
                  <a:pt x="2886" y="846"/>
                </a:lnTo>
                <a:lnTo>
                  <a:pt x="2914" y="846"/>
                </a:lnTo>
                <a:lnTo>
                  <a:pt x="2941" y="846"/>
                </a:lnTo>
                <a:lnTo>
                  <a:pt x="2969" y="846"/>
                </a:lnTo>
                <a:lnTo>
                  <a:pt x="2997" y="846"/>
                </a:lnTo>
                <a:lnTo>
                  <a:pt x="3025" y="846"/>
                </a:lnTo>
                <a:lnTo>
                  <a:pt x="3052" y="846"/>
                </a:lnTo>
                <a:lnTo>
                  <a:pt x="3080" y="846"/>
                </a:lnTo>
                <a:lnTo>
                  <a:pt x="3108" y="846"/>
                </a:lnTo>
                <a:lnTo>
                  <a:pt x="3136" y="846"/>
                </a:lnTo>
                <a:lnTo>
                  <a:pt x="3163" y="846"/>
                </a:lnTo>
                <a:lnTo>
                  <a:pt x="3191" y="846"/>
                </a:lnTo>
                <a:lnTo>
                  <a:pt x="3219" y="846"/>
                </a:lnTo>
                <a:lnTo>
                  <a:pt x="3247" y="846"/>
                </a:lnTo>
                <a:lnTo>
                  <a:pt x="3274" y="846"/>
                </a:lnTo>
                <a:lnTo>
                  <a:pt x="3302" y="846"/>
                </a:lnTo>
                <a:lnTo>
                  <a:pt x="3330" y="846"/>
                </a:lnTo>
                <a:lnTo>
                  <a:pt x="3358" y="846"/>
                </a:lnTo>
                <a:lnTo>
                  <a:pt x="3385" y="846"/>
                </a:lnTo>
                <a:lnTo>
                  <a:pt x="3413" y="846"/>
                </a:lnTo>
                <a:lnTo>
                  <a:pt x="3441" y="846"/>
                </a:lnTo>
                <a:lnTo>
                  <a:pt x="3469" y="846"/>
                </a:lnTo>
                <a:lnTo>
                  <a:pt x="3496" y="846"/>
                </a:lnTo>
                <a:lnTo>
                  <a:pt x="3524" y="846"/>
                </a:lnTo>
              </a:path>
            </a:pathLst>
          </a:custGeom>
          <a:noFill/>
          <a:ln w="39688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2062344" name="Freeform 8"/>
          <p:cNvSpPr>
            <a:spLocks/>
          </p:cNvSpPr>
          <p:nvPr/>
        </p:nvSpPr>
        <p:spPr bwMode="auto">
          <a:xfrm flipV="1">
            <a:off x="1699685" y="2381255"/>
            <a:ext cx="9469967" cy="1612900"/>
          </a:xfrm>
          <a:custGeom>
            <a:avLst/>
            <a:gdLst/>
            <a:ahLst/>
            <a:cxnLst>
              <a:cxn ang="0">
                <a:pos x="55" y="0"/>
              </a:cxn>
              <a:cxn ang="0">
                <a:pos x="139" y="0"/>
              </a:cxn>
              <a:cxn ang="0">
                <a:pos x="222" y="0"/>
              </a:cxn>
              <a:cxn ang="0">
                <a:pos x="305" y="0"/>
              </a:cxn>
              <a:cxn ang="0">
                <a:pos x="388" y="0"/>
              </a:cxn>
              <a:cxn ang="0">
                <a:pos x="472" y="0"/>
              </a:cxn>
              <a:cxn ang="0">
                <a:pos x="555" y="0"/>
              </a:cxn>
              <a:cxn ang="0">
                <a:pos x="638" y="1"/>
              </a:cxn>
              <a:cxn ang="0">
                <a:pos x="721" y="3"/>
              </a:cxn>
              <a:cxn ang="0">
                <a:pos x="805" y="7"/>
              </a:cxn>
              <a:cxn ang="0">
                <a:pos x="888" y="15"/>
              </a:cxn>
              <a:cxn ang="0">
                <a:pos x="971" y="32"/>
              </a:cxn>
              <a:cxn ang="0">
                <a:pos x="1054" y="60"/>
              </a:cxn>
              <a:cxn ang="0">
                <a:pos x="1138" y="107"/>
              </a:cxn>
              <a:cxn ang="0">
                <a:pos x="1221" y="177"/>
              </a:cxn>
              <a:cxn ang="0">
                <a:pos x="1304" y="274"/>
              </a:cxn>
              <a:cxn ang="0">
                <a:pos x="1387" y="393"/>
              </a:cxn>
              <a:cxn ang="0">
                <a:pos x="1471" y="527"/>
              </a:cxn>
              <a:cxn ang="0">
                <a:pos x="1554" y="659"/>
              </a:cxn>
              <a:cxn ang="0">
                <a:pos x="1637" y="767"/>
              </a:cxn>
              <a:cxn ang="0">
                <a:pos x="1720" y="833"/>
              </a:cxn>
              <a:cxn ang="0">
                <a:pos x="1804" y="843"/>
              </a:cxn>
              <a:cxn ang="0">
                <a:pos x="1887" y="795"/>
              </a:cxn>
              <a:cxn ang="0">
                <a:pos x="1970" y="699"/>
              </a:cxn>
              <a:cxn ang="0">
                <a:pos x="2053" y="572"/>
              </a:cxn>
              <a:cxn ang="0">
                <a:pos x="2137" y="437"/>
              </a:cxn>
              <a:cxn ang="0">
                <a:pos x="2220" y="311"/>
              </a:cxn>
              <a:cxn ang="0">
                <a:pos x="2303" y="207"/>
              </a:cxn>
              <a:cxn ang="0">
                <a:pos x="2386" y="128"/>
              </a:cxn>
              <a:cxn ang="0">
                <a:pos x="2470" y="74"/>
              </a:cxn>
              <a:cxn ang="0">
                <a:pos x="2553" y="40"/>
              </a:cxn>
              <a:cxn ang="0">
                <a:pos x="2636" y="20"/>
              </a:cxn>
              <a:cxn ang="0">
                <a:pos x="2719" y="9"/>
              </a:cxn>
              <a:cxn ang="0">
                <a:pos x="2803" y="4"/>
              </a:cxn>
              <a:cxn ang="0">
                <a:pos x="2886" y="2"/>
              </a:cxn>
              <a:cxn ang="0">
                <a:pos x="2969" y="1"/>
              </a:cxn>
              <a:cxn ang="0">
                <a:pos x="3052" y="0"/>
              </a:cxn>
              <a:cxn ang="0">
                <a:pos x="3136" y="0"/>
              </a:cxn>
              <a:cxn ang="0">
                <a:pos x="3219" y="0"/>
              </a:cxn>
              <a:cxn ang="0">
                <a:pos x="3302" y="0"/>
              </a:cxn>
              <a:cxn ang="0">
                <a:pos x="3385" y="0"/>
              </a:cxn>
              <a:cxn ang="0">
                <a:pos x="3469" y="0"/>
              </a:cxn>
            </a:cxnLst>
            <a:rect l="0" t="0" r="r" b="b"/>
            <a:pathLst>
              <a:path w="3524" h="846">
                <a:moveTo>
                  <a:pt x="0" y="0"/>
                </a:moveTo>
                <a:lnTo>
                  <a:pt x="28" y="0"/>
                </a:lnTo>
                <a:lnTo>
                  <a:pt x="55" y="0"/>
                </a:lnTo>
                <a:lnTo>
                  <a:pt x="83" y="0"/>
                </a:lnTo>
                <a:lnTo>
                  <a:pt x="111" y="0"/>
                </a:lnTo>
                <a:lnTo>
                  <a:pt x="139" y="0"/>
                </a:lnTo>
                <a:lnTo>
                  <a:pt x="166" y="0"/>
                </a:lnTo>
                <a:lnTo>
                  <a:pt x="194" y="0"/>
                </a:lnTo>
                <a:lnTo>
                  <a:pt x="222" y="0"/>
                </a:lnTo>
                <a:lnTo>
                  <a:pt x="250" y="0"/>
                </a:lnTo>
                <a:lnTo>
                  <a:pt x="277" y="0"/>
                </a:lnTo>
                <a:lnTo>
                  <a:pt x="305" y="0"/>
                </a:lnTo>
                <a:lnTo>
                  <a:pt x="333" y="0"/>
                </a:lnTo>
                <a:lnTo>
                  <a:pt x="361" y="0"/>
                </a:lnTo>
                <a:lnTo>
                  <a:pt x="388" y="0"/>
                </a:lnTo>
                <a:lnTo>
                  <a:pt x="416" y="0"/>
                </a:lnTo>
                <a:lnTo>
                  <a:pt x="444" y="0"/>
                </a:lnTo>
                <a:lnTo>
                  <a:pt x="472" y="0"/>
                </a:lnTo>
                <a:lnTo>
                  <a:pt x="499" y="0"/>
                </a:lnTo>
                <a:lnTo>
                  <a:pt x="527" y="0"/>
                </a:lnTo>
                <a:lnTo>
                  <a:pt x="555" y="0"/>
                </a:lnTo>
                <a:lnTo>
                  <a:pt x="583" y="1"/>
                </a:lnTo>
                <a:lnTo>
                  <a:pt x="610" y="1"/>
                </a:lnTo>
                <a:lnTo>
                  <a:pt x="638" y="1"/>
                </a:lnTo>
                <a:lnTo>
                  <a:pt x="666" y="2"/>
                </a:lnTo>
                <a:lnTo>
                  <a:pt x="694" y="2"/>
                </a:lnTo>
                <a:lnTo>
                  <a:pt x="721" y="3"/>
                </a:lnTo>
                <a:lnTo>
                  <a:pt x="749" y="4"/>
                </a:lnTo>
                <a:lnTo>
                  <a:pt x="777" y="5"/>
                </a:lnTo>
                <a:lnTo>
                  <a:pt x="805" y="7"/>
                </a:lnTo>
                <a:lnTo>
                  <a:pt x="832" y="9"/>
                </a:lnTo>
                <a:lnTo>
                  <a:pt x="860" y="12"/>
                </a:lnTo>
                <a:lnTo>
                  <a:pt x="888" y="15"/>
                </a:lnTo>
                <a:lnTo>
                  <a:pt x="916" y="20"/>
                </a:lnTo>
                <a:lnTo>
                  <a:pt x="943" y="25"/>
                </a:lnTo>
                <a:lnTo>
                  <a:pt x="971" y="32"/>
                </a:lnTo>
                <a:lnTo>
                  <a:pt x="999" y="40"/>
                </a:lnTo>
                <a:lnTo>
                  <a:pt x="1027" y="49"/>
                </a:lnTo>
                <a:lnTo>
                  <a:pt x="1054" y="60"/>
                </a:lnTo>
                <a:lnTo>
                  <a:pt x="1082" y="74"/>
                </a:lnTo>
                <a:lnTo>
                  <a:pt x="1110" y="89"/>
                </a:lnTo>
                <a:lnTo>
                  <a:pt x="1138" y="107"/>
                </a:lnTo>
                <a:lnTo>
                  <a:pt x="1165" y="128"/>
                </a:lnTo>
                <a:lnTo>
                  <a:pt x="1193" y="151"/>
                </a:lnTo>
                <a:lnTo>
                  <a:pt x="1221" y="177"/>
                </a:lnTo>
                <a:lnTo>
                  <a:pt x="1249" y="207"/>
                </a:lnTo>
                <a:lnTo>
                  <a:pt x="1276" y="239"/>
                </a:lnTo>
                <a:lnTo>
                  <a:pt x="1304" y="274"/>
                </a:lnTo>
                <a:lnTo>
                  <a:pt x="1332" y="311"/>
                </a:lnTo>
                <a:lnTo>
                  <a:pt x="1360" y="351"/>
                </a:lnTo>
                <a:lnTo>
                  <a:pt x="1387" y="393"/>
                </a:lnTo>
                <a:lnTo>
                  <a:pt x="1415" y="437"/>
                </a:lnTo>
                <a:lnTo>
                  <a:pt x="1443" y="482"/>
                </a:lnTo>
                <a:lnTo>
                  <a:pt x="1471" y="527"/>
                </a:lnTo>
                <a:lnTo>
                  <a:pt x="1498" y="572"/>
                </a:lnTo>
                <a:lnTo>
                  <a:pt x="1526" y="617"/>
                </a:lnTo>
                <a:lnTo>
                  <a:pt x="1554" y="659"/>
                </a:lnTo>
                <a:lnTo>
                  <a:pt x="1582" y="699"/>
                </a:lnTo>
                <a:lnTo>
                  <a:pt x="1609" y="735"/>
                </a:lnTo>
                <a:lnTo>
                  <a:pt x="1637" y="767"/>
                </a:lnTo>
                <a:lnTo>
                  <a:pt x="1665" y="795"/>
                </a:lnTo>
                <a:lnTo>
                  <a:pt x="1693" y="817"/>
                </a:lnTo>
                <a:lnTo>
                  <a:pt x="1720" y="833"/>
                </a:lnTo>
                <a:lnTo>
                  <a:pt x="1748" y="843"/>
                </a:lnTo>
                <a:lnTo>
                  <a:pt x="1776" y="846"/>
                </a:lnTo>
                <a:lnTo>
                  <a:pt x="1804" y="843"/>
                </a:lnTo>
                <a:lnTo>
                  <a:pt x="1831" y="833"/>
                </a:lnTo>
                <a:lnTo>
                  <a:pt x="1859" y="817"/>
                </a:lnTo>
                <a:lnTo>
                  <a:pt x="1887" y="795"/>
                </a:lnTo>
                <a:lnTo>
                  <a:pt x="1915" y="767"/>
                </a:lnTo>
                <a:lnTo>
                  <a:pt x="1942" y="735"/>
                </a:lnTo>
                <a:lnTo>
                  <a:pt x="1970" y="699"/>
                </a:lnTo>
                <a:lnTo>
                  <a:pt x="1998" y="659"/>
                </a:lnTo>
                <a:lnTo>
                  <a:pt x="2026" y="617"/>
                </a:lnTo>
                <a:lnTo>
                  <a:pt x="2053" y="572"/>
                </a:lnTo>
                <a:lnTo>
                  <a:pt x="2081" y="527"/>
                </a:lnTo>
                <a:lnTo>
                  <a:pt x="2109" y="482"/>
                </a:lnTo>
                <a:lnTo>
                  <a:pt x="2137" y="437"/>
                </a:lnTo>
                <a:lnTo>
                  <a:pt x="2164" y="393"/>
                </a:lnTo>
                <a:lnTo>
                  <a:pt x="2192" y="351"/>
                </a:lnTo>
                <a:lnTo>
                  <a:pt x="2220" y="311"/>
                </a:lnTo>
                <a:lnTo>
                  <a:pt x="2248" y="274"/>
                </a:lnTo>
                <a:lnTo>
                  <a:pt x="2275" y="239"/>
                </a:lnTo>
                <a:lnTo>
                  <a:pt x="2303" y="207"/>
                </a:lnTo>
                <a:lnTo>
                  <a:pt x="2331" y="177"/>
                </a:lnTo>
                <a:lnTo>
                  <a:pt x="2359" y="151"/>
                </a:lnTo>
                <a:lnTo>
                  <a:pt x="2386" y="128"/>
                </a:lnTo>
                <a:lnTo>
                  <a:pt x="2414" y="107"/>
                </a:lnTo>
                <a:lnTo>
                  <a:pt x="2442" y="89"/>
                </a:lnTo>
                <a:lnTo>
                  <a:pt x="2470" y="74"/>
                </a:lnTo>
                <a:lnTo>
                  <a:pt x="2497" y="60"/>
                </a:lnTo>
                <a:lnTo>
                  <a:pt x="2525" y="49"/>
                </a:lnTo>
                <a:lnTo>
                  <a:pt x="2553" y="40"/>
                </a:lnTo>
                <a:lnTo>
                  <a:pt x="2581" y="32"/>
                </a:lnTo>
                <a:lnTo>
                  <a:pt x="2608" y="25"/>
                </a:lnTo>
                <a:lnTo>
                  <a:pt x="2636" y="20"/>
                </a:lnTo>
                <a:lnTo>
                  <a:pt x="2664" y="15"/>
                </a:lnTo>
                <a:lnTo>
                  <a:pt x="2692" y="12"/>
                </a:lnTo>
                <a:lnTo>
                  <a:pt x="2719" y="9"/>
                </a:lnTo>
                <a:lnTo>
                  <a:pt x="2747" y="7"/>
                </a:lnTo>
                <a:lnTo>
                  <a:pt x="2775" y="5"/>
                </a:lnTo>
                <a:lnTo>
                  <a:pt x="2803" y="4"/>
                </a:lnTo>
                <a:lnTo>
                  <a:pt x="2830" y="3"/>
                </a:lnTo>
                <a:lnTo>
                  <a:pt x="2858" y="2"/>
                </a:lnTo>
                <a:lnTo>
                  <a:pt x="2886" y="2"/>
                </a:lnTo>
                <a:lnTo>
                  <a:pt x="2914" y="1"/>
                </a:lnTo>
                <a:lnTo>
                  <a:pt x="2941" y="1"/>
                </a:lnTo>
                <a:lnTo>
                  <a:pt x="2969" y="1"/>
                </a:lnTo>
                <a:lnTo>
                  <a:pt x="2997" y="0"/>
                </a:lnTo>
                <a:lnTo>
                  <a:pt x="3025" y="0"/>
                </a:lnTo>
                <a:lnTo>
                  <a:pt x="3052" y="0"/>
                </a:lnTo>
                <a:lnTo>
                  <a:pt x="3080" y="0"/>
                </a:lnTo>
                <a:lnTo>
                  <a:pt x="3108" y="0"/>
                </a:lnTo>
                <a:lnTo>
                  <a:pt x="3136" y="0"/>
                </a:lnTo>
                <a:lnTo>
                  <a:pt x="3163" y="0"/>
                </a:lnTo>
                <a:lnTo>
                  <a:pt x="3191" y="0"/>
                </a:lnTo>
                <a:lnTo>
                  <a:pt x="3219" y="0"/>
                </a:lnTo>
                <a:lnTo>
                  <a:pt x="3247" y="0"/>
                </a:lnTo>
                <a:lnTo>
                  <a:pt x="3274" y="0"/>
                </a:lnTo>
                <a:lnTo>
                  <a:pt x="3302" y="0"/>
                </a:lnTo>
                <a:lnTo>
                  <a:pt x="3330" y="0"/>
                </a:lnTo>
                <a:lnTo>
                  <a:pt x="3358" y="0"/>
                </a:lnTo>
                <a:lnTo>
                  <a:pt x="3385" y="0"/>
                </a:lnTo>
                <a:lnTo>
                  <a:pt x="3413" y="0"/>
                </a:lnTo>
                <a:lnTo>
                  <a:pt x="3441" y="0"/>
                </a:lnTo>
                <a:lnTo>
                  <a:pt x="3469" y="0"/>
                </a:lnTo>
                <a:lnTo>
                  <a:pt x="3496" y="0"/>
                </a:lnTo>
                <a:lnTo>
                  <a:pt x="3524" y="0"/>
                </a:lnTo>
              </a:path>
            </a:pathLst>
          </a:custGeom>
          <a:noFill/>
          <a:ln w="39688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2062342" name="Line 6"/>
          <p:cNvSpPr>
            <a:spLocks noChangeShapeType="1"/>
          </p:cNvSpPr>
          <p:nvPr/>
        </p:nvSpPr>
        <p:spPr bwMode="auto">
          <a:xfrm>
            <a:off x="1655233" y="3994153"/>
            <a:ext cx="9499600" cy="1588"/>
          </a:xfrm>
          <a:prstGeom prst="line">
            <a:avLst/>
          </a:prstGeom>
          <a:noFill/>
          <a:ln w="571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graphicFrame>
        <p:nvGraphicFramePr>
          <p:cNvPr id="3172353" name="Object 2"/>
          <p:cNvGraphicFramePr>
            <a:graphicFrameLocks/>
          </p:cNvGraphicFramePr>
          <p:nvPr/>
        </p:nvGraphicFramePr>
        <p:xfrm>
          <a:off x="3220283" y="4741511"/>
          <a:ext cx="3253316" cy="1458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545760" progId="Equation.DSMT4">
                  <p:embed/>
                </p:oleObj>
              </mc:Choice>
              <mc:Fallback>
                <p:oleObj name="Equation" r:id="rId3" imgW="1218960" imgH="545760" progId="Equation.DSMT4">
                  <p:embed/>
                  <p:pic>
                    <p:nvPicPr>
                      <p:cNvPr id="317235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83" y="4741511"/>
                        <a:ext cx="3253316" cy="1458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e 22"/>
          <p:cNvGrpSpPr/>
          <p:nvPr/>
        </p:nvGrpSpPr>
        <p:grpSpPr>
          <a:xfrm>
            <a:off x="4257711" y="1652187"/>
            <a:ext cx="550151" cy="2347245"/>
            <a:chOff x="3218919" y="1239140"/>
            <a:chExt cx="412613" cy="1760434"/>
          </a:xfrm>
        </p:grpSpPr>
        <p:sp>
          <p:nvSpPr>
            <p:cNvPr id="19" name="ZoneTexte 18"/>
            <p:cNvSpPr txBox="1"/>
            <p:nvPr/>
          </p:nvSpPr>
          <p:spPr>
            <a:xfrm>
              <a:off x="3218919" y="1239140"/>
              <a:ext cx="412613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200" dirty="0">
                  <a:solidFill>
                    <a:srgbClr val="0070C0"/>
                  </a:solidFill>
                  <a:latin typeface="Calibri"/>
                </a:rPr>
                <a:t>μ</a:t>
              </a:r>
              <a:r>
                <a:rPr lang="fr-CH" sz="3200" baseline="-25000" dirty="0">
                  <a:solidFill>
                    <a:srgbClr val="0070C0"/>
                  </a:solidFill>
                  <a:latin typeface="Calibri"/>
                </a:rPr>
                <a:t>0</a:t>
              </a:r>
              <a:endParaRPr lang="en-US" sz="3200" dirty="0">
                <a:solidFill>
                  <a:srgbClr val="0070C0"/>
                </a:solidFill>
                <a:latin typeface="+mn-lt"/>
              </a:endParaRPr>
            </a:p>
          </p:txBody>
        </p:sp>
        <p:cxnSp>
          <p:nvCxnSpPr>
            <p:cNvPr id="22" name="Connecteur droit 21"/>
            <p:cNvCxnSpPr/>
            <p:nvPr/>
          </p:nvCxnSpPr>
          <p:spPr>
            <a:xfrm>
              <a:off x="3424407" y="1700805"/>
              <a:ext cx="1638" cy="1298769"/>
            </a:xfrm>
            <a:prstGeom prst="line">
              <a:avLst/>
            </a:prstGeom>
            <a:ln w="1905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e 23"/>
          <p:cNvGrpSpPr/>
          <p:nvPr/>
        </p:nvGrpSpPr>
        <p:grpSpPr>
          <a:xfrm>
            <a:off x="6170072" y="1652187"/>
            <a:ext cx="550151" cy="2347245"/>
            <a:chOff x="3218920" y="1239140"/>
            <a:chExt cx="412613" cy="1760434"/>
          </a:xfrm>
        </p:grpSpPr>
        <p:sp>
          <p:nvSpPr>
            <p:cNvPr id="27" name="ZoneTexte 26"/>
            <p:cNvSpPr txBox="1"/>
            <p:nvPr/>
          </p:nvSpPr>
          <p:spPr>
            <a:xfrm>
              <a:off x="3218920" y="1239140"/>
              <a:ext cx="412613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200">
                  <a:solidFill>
                    <a:srgbClr val="FF0000"/>
                  </a:solidFill>
                  <a:latin typeface="Calibri"/>
                </a:rPr>
                <a:t>μ</a:t>
              </a:r>
              <a:r>
                <a:rPr lang="fr-CH" sz="3200" baseline="-25000">
                  <a:solidFill>
                    <a:srgbClr val="FF0000"/>
                  </a:solidFill>
                  <a:latin typeface="Calibri"/>
                </a:rPr>
                <a:t>1</a:t>
              </a:r>
              <a:endParaRPr lang="en-US" sz="3200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30" name="Connecteur droit 29"/>
            <p:cNvCxnSpPr/>
            <p:nvPr/>
          </p:nvCxnSpPr>
          <p:spPr>
            <a:xfrm>
              <a:off x="3424407" y="1700805"/>
              <a:ext cx="1638" cy="1298769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e 33"/>
          <p:cNvGrpSpPr/>
          <p:nvPr/>
        </p:nvGrpSpPr>
        <p:grpSpPr>
          <a:xfrm>
            <a:off x="3621725" y="2963982"/>
            <a:ext cx="1820583" cy="584775"/>
            <a:chOff x="2716294" y="2222984"/>
            <a:chExt cx="1365437" cy="438581"/>
          </a:xfrm>
        </p:grpSpPr>
        <p:cxnSp>
          <p:nvCxnSpPr>
            <p:cNvPr id="31" name="Connecteur droit 30"/>
            <p:cNvCxnSpPr/>
            <p:nvPr/>
          </p:nvCxnSpPr>
          <p:spPr>
            <a:xfrm flipH="1">
              <a:off x="2717563" y="2339402"/>
              <a:ext cx="1364168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ZoneTexte 32"/>
            <p:cNvSpPr txBox="1"/>
            <p:nvPr/>
          </p:nvSpPr>
          <p:spPr>
            <a:xfrm>
              <a:off x="2716294" y="2222984"/>
              <a:ext cx="406602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200" dirty="0">
                  <a:solidFill>
                    <a:srgbClr val="0070C0"/>
                  </a:solidFill>
                  <a:latin typeface="Calibri"/>
                </a:rPr>
                <a:t>σ</a:t>
              </a:r>
              <a:r>
                <a:rPr lang="fr-CH" sz="3200" baseline="-25000" dirty="0">
                  <a:solidFill>
                    <a:srgbClr val="0070C0"/>
                  </a:solidFill>
                  <a:latin typeface="Calibri"/>
                </a:rPr>
                <a:t>0</a:t>
              </a:r>
              <a:endParaRPr lang="en-US" sz="3200" dirty="0">
                <a:solidFill>
                  <a:srgbClr val="0070C0"/>
                </a:solidFill>
                <a:latin typeface="+mn-lt"/>
              </a:endParaRPr>
            </a:p>
          </p:txBody>
        </p:sp>
      </p:grpSp>
      <p:grpSp>
        <p:nvGrpSpPr>
          <p:cNvPr id="35" name="Groupe 34"/>
          <p:cNvGrpSpPr/>
          <p:nvPr/>
        </p:nvGrpSpPr>
        <p:grpSpPr>
          <a:xfrm>
            <a:off x="5581350" y="2963982"/>
            <a:ext cx="1984230" cy="584775"/>
            <a:chOff x="2717563" y="2222984"/>
            <a:chExt cx="1488173" cy="438581"/>
          </a:xfrm>
        </p:grpSpPr>
        <p:cxnSp>
          <p:nvCxnSpPr>
            <p:cNvPr id="36" name="Connecteur droit 35"/>
            <p:cNvCxnSpPr/>
            <p:nvPr/>
          </p:nvCxnSpPr>
          <p:spPr>
            <a:xfrm flipH="1">
              <a:off x="2717563" y="2339402"/>
              <a:ext cx="1364168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ZoneTexte 36"/>
            <p:cNvSpPr txBox="1"/>
            <p:nvPr/>
          </p:nvSpPr>
          <p:spPr>
            <a:xfrm>
              <a:off x="3799134" y="2222984"/>
              <a:ext cx="406602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200" dirty="0">
                  <a:solidFill>
                    <a:srgbClr val="FF0000"/>
                  </a:solidFill>
                  <a:latin typeface="Calibri"/>
                </a:rPr>
                <a:t>σ</a:t>
              </a:r>
              <a:r>
                <a:rPr lang="fr-CH" sz="3200" baseline="-25000" dirty="0">
                  <a:solidFill>
                    <a:srgbClr val="FF0000"/>
                  </a:solidFill>
                  <a:latin typeface="Calibri"/>
                </a:rPr>
                <a:t>1</a:t>
              </a:r>
              <a:endParaRPr lang="en-US" sz="3200" dirty="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25" name="ZoneTexte 24"/>
          <p:cNvSpPr txBox="1"/>
          <p:nvPr/>
        </p:nvSpPr>
        <p:spPr>
          <a:xfrm>
            <a:off x="7007321" y="4815224"/>
            <a:ext cx="3953163" cy="1323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latin typeface="+mn-lt"/>
              </a:rPr>
              <a:t>this </a:t>
            </a:r>
            <a:r>
              <a:rPr lang="en-US" sz="2667" b="1" dirty="0">
                <a:solidFill>
                  <a:srgbClr val="0070C0"/>
                </a:solidFill>
                <a:latin typeface="+mn-lt"/>
              </a:rPr>
              <a:t>signal-to-noise ratio </a:t>
            </a:r>
            <a:br>
              <a:rPr lang="en-US" sz="2667" dirty="0">
                <a:latin typeface="+mn-lt"/>
              </a:rPr>
            </a:br>
            <a:r>
              <a:rPr lang="en-US" sz="2667" dirty="0">
                <a:latin typeface="+mn-lt"/>
              </a:rPr>
              <a:t>is also known as "</a:t>
            </a:r>
            <a:r>
              <a:rPr lang="en-US" sz="2667" b="1" dirty="0">
                <a:solidFill>
                  <a:srgbClr val="0070C0"/>
                </a:solidFill>
                <a:latin typeface="+mn-lt"/>
              </a:rPr>
              <a:t>detectability index</a:t>
            </a:r>
            <a:r>
              <a:rPr lang="en-US" sz="2667" dirty="0">
                <a:latin typeface="+mn-lt"/>
              </a:rPr>
              <a:t>"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37927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7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63"/>
          <p:cNvSpPr txBox="1">
            <a:spLocks noChangeArrowheads="1"/>
          </p:cNvSpPr>
          <p:nvPr/>
        </p:nvSpPr>
        <p:spPr bwMode="auto">
          <a:xfrm>
            <a:off x="8719292" y="3485928"/>
            <a:ext cx="249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observer response</a:t>
            </a:r>
          </a:p>
        </p:txBody>
      </p:sp>
      <p:sp>
        <p:nvSpPr>
          <p:cNvPr id="18" name="Text Box 63"/>
          <p:cNvSpPr txBox="1">
            <a:spLocks noChangeArrowheads="1"/>
          </p:cNvSpPr>
          <p:nvPr/>
        </p:nvSpPr>
        <p:spPr bwMode="auto">
          <a:xfrm rot="16200000">
            <a:off x="-544414" y="2063824"/>
            <a:ext cx="3629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probability density function</a:t>
            </a:r>
          </a:p>
        </p:txBody>
      </p:sp>
      <p:grpSp>
        <p:nvGrpSpPr>
          <p:cNvPr id="2" name="Groupe 26"/>
          <p:cNvGrpSpPr/>
          <p:nvPr/>
        </p:nvGrpSpPr>
        <p:grpSpPr>
          <a:xfrm>
            <a:off x="3987089" y="1482146"/>
            <a:ext cx="3115081" cy="3936933"/>
            <a:chOff x="2990317" y="1482146"/>
            <a:chExt cx="2336311" cy="3936931"/>
          </a:xfrm>
        </p:grpSpPr>
        <p:grpSp>
          <p:nvGrpSpPr>
            <p:cNvPr id="3" name="Groupe 19"/>
            <p:cNvGrpSpPr/>
            <p:nvPr/>
          </p:nvGrpSpPr>
          <p:grpSpPr>
            <a:xfrm>
              <a:off x="4077292" y="1482146"/>
              <a:ext cx="277529" cy="3936931"/>
              <a:chOff x="4077292" y="1482146"/>
              <a:chExt cx="277529" cy="3936931"/>
            </a:xfrm>
          </p:grpSpPr>
          <p:sp>
            <p:nvSpPr>
              <p:cNvPr id="7" name="Line 56"/>
              <p:cNvSpPr>
                <a:spLocks noChangeShapeType="1"/>
              </p:cNvSpPr>
              <p:nvPr/>
            </p:nvSpPr>
            <p:spPr bwMode="auto">
              <a:xfrm>
                <a:off x="4197393" y="1988840"/>
                <a:ext cx="0" cy="3430237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4077292" y="1482146"/>
                <a:ext cx="277529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>
                    <a:latin typeface="+mn-lt"/>
                  </a:rPr>
                  <a:t>t</a:t>
                </a:r>
                <a:r>
                  <a:rPr lang="en-US" baseline="-25000" dirty="0">
                    <a:latin typeface="+mn-lt"/>
                  </a:rPr>
                  <a:t>c</a:t>
                </a:r>
                <a:endParaRPr lang="en-US" dirty="0">
                  <a:latin typeface="+mn-lt"/>
                </a:endParaRPr>
              </a:p>
            </p:txBody>
          </p:sp>
        </p:grpSp>
        <p:sp>
          <p:nvSpPr>
            <p:cNvPr id="25" name="ZoneTexte 24"/>
            <p:cNvSpPr txBox="1"/>
            <p:nvPr/>
          </p:nvSpPr>
          <p:spPr>
            <a:xfrm>
              <a:off x="2990317" y="1583977"/>
              <a:ext cx="957377" cy="46166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+mn-lt"/>
                </a:rPr>
                <a:t>negative</a:t>
              </a:r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4430469" y="1583977"/>
              <a:ext cx="896159" cy="46166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+mn-lt"/>
                </a:rPr>
                <a:t>positive</a:t>
              </a:r>
            </a:p>
          </p:txBody>
        </p:sp>
      </p:grpSp>
      <p:sp>
        <p:nvSpPr>
          <p:cNvPr id="28" name="Text Box 64"/>
          <p:cNvSpPr txBox="1">
            <a:spLocks noChangeArrowheads="1"/>
          </p:cNvSpPr>
          <p:nvPr/>
        </p:nvSpPr>
        <p:spPr bwMode="auto">
          <a:xfrm>
            <a:off x="2561058" y="2060849"/>
            <a:ext cx="14422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70C0"/>
                </a:solidFill>
                <a:latin typeface="+mn-lt"/>
              </a:rPr>
              <a:t>Pathology</a:t>
            </a:r>
          </a:p>
          <a:p>
            <a:pPr algn="ctr"/>
            <a:r>
              <a:rPr lang="en-US" b="1" i="1" dirty="0">
                <a:solidFill>
                  <a:srgbClr val="0070C0"/>
                </a:solidFill>
                <a:latin typeface="+mn-lt"/>
              </a:rPr>
              <a:t>absent</a:t>
            </a:r>
          </a:p>
        </p:txBody>
      </p:sp>
      <p:sp>
        <p:nvSpPr>
          <p:cNvPr id="29" name="Text Box 65"/>
          <p:cNvSpPr txBox="1">
            <a:spLocks noChangeArrowheads="1"/>
          </p:cNvSpPr>
          <p:nvPr/>
        </p:nvSpPr>
        <p:spPr bwMode="auto">
          <a:xfrm>
            <a:off x="7107196" y="2060849"/>
            <a:ext cx="14422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+mn-lt"/>
              </a:rPr>
              <a:t>Pathology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+mn-lt"/>
              </a:rPr>
              <a:t>present</a:t>
            </a:r>
          </a:p>
        </p:txBody>
      </p:sp>
      <p:sp>
        <p:nvSpPr>
          <p:cNvPr id="2062341" name="Line 5"/>
          <p:cNvSpPr>
            <a:spLocks noChangeShapeType="1"/>
          </p:cNvSpPr>
          <p:nvPr/>
        </p:nvSpPr>
        <p:spPr bwMode="auto">
          <a:xfrm>
            <a:off x="1629834" y="762925"/>
            <a:ext cx="2117" cy="3244851"/>
          </a:xfrm>
          <a:prstGeom prst="line">
            <a:avLst/>
          </a:pr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2062343" name="Freeform 7"/>
          <p:cNvSpPr>
            <a:spLocks/>
          </p:cNvSpPr>
          <p:nvPr/>
        </p:nvSpPr>
        <p:spPr bwMode="auto">
          <a:xfrm>
            <a:off x="1699685" y="2382842"/>
            <a:ext cx="9469967" cy="1611313"/>
          </a:xfrm>
          <a:custGeom>
            <a:avLst/>
            <a:gdLst/>
            <a:ahLst/>
            <a:cxnLst>
              <a:cxn ang="0">
                <a:pos x="55" y="841"/>
              </a:cxn>
              <a:cxn ang="0">
                <a:pos x="139" y="834"/>
              </a:cxn>
              <a:cxn ang="0">
                <a:pos x="222" y="821"/>
              </a:cxn>
              <a:cxn ang="0">
                <a:pos x="305" y="797"/>
              </a:cxn>
              <a:cxn ang="0">
                <a:pos x="388" y="757"/>
              </a:cxn>
              <a:cxn ang="0">
                <a:pos x="472" y="695"/>
              </a:cxn>
              <a:cxn ang="0">
                <a:pos x="555" y="607"/>
              </a:cxn>
              <a:cxn ang="0">
                <a:pos x="638" y="495"/>
              </a:cxn>
              <a:cxn ang="0">
                <a:pos x="721" y="364"/>
              </a:cxn>
              <a:cxn ang="0">
                <a:pos x="805" y="229"/>
              </a:cxn>
              <a:cxn ang="0">
                <a:pos x="888" y="111"/>
              </a:cxn>
              <a:cxn ang="0">
                <a:pos x="971" y="29"/>
              </a:cxn>
              <a:cxn ang="0">
                <a:pos x="1054" y="0"/>
              </a:cxn>
              <a:cxn ang="0">
                <a:pos x="1138" y="29"/>
              </a:cxn>
              <a:cxn ang="0">
                <a:pos x="1221" y="111"/>
              </a:cxn>
              <a:cxn ang="0">
                <a:pos x="1304" y="229"/>
              </a:cxn>
              <a:cxn ang="0">
                <a:pos x="1387" y="364"/>
              </a:cxn>
              <a:cxn ang="0">
                <a:pos x="1471" y="495"/>
              </a:cxn>
              <a:cxn ang="0">
                <a:pos x="1554" y="607"/>
              </a:cxn>
              <a:cxn ang="0">
                <a:pos x="1637" y="695"/>
              </a:cxn>
              <a:cxn ang="0">
                <a:pos x="1720" y="757"/>
              </a:cxn>
              <a:cxn ang="0">
                <a:pos x="1804" y="797"/>
              </a:cxn>
              <a:cxn ang="0">
                <a:pos x="1887" y="821"/>
              </a:cxn>
              <a:cxn ang="0">
                <a:pos x="1970" y="834"/>
              </a:cxn>
              <a:cxn ang="0">
                <a:pos x="2053" y="841"/>
              </a:cxn>
              <a:cxn ang="0">
                <a:pos x="2137" y="844"/>
              </a:cxn>
              <a:cxn ang="0">
                <a:pos x="2220" y="845"/>
              </a:cxn>
              <a:cxn ang="0">
                <a:pos x="2303" y="846"/>
              </a:cxn>
              <a:cxn ang="0">
                <a:pos x="2386" y="846"/>
              </a:cxn>
              <a:cxn ang="0">
                <a:pos x="2470" y="846"/>
              </a:cxn>
              <a:cxn ang="0">
                <a:pos x="2553" y="846"/>
              </a:cxn>
              <a:cxn ang="0">
                <a:pos x="2636" y="846"/>
              </a:cxn>
              <a:cxn ang="0">
                <a:pos x="2719" y="846"/>
              </a:cxn>
              <a:cxn ang="0">
                <a:pos x="2803" y="846"/>
              </a:cxn>
              <a:cxn ang="0">
                <a:pos x="2886" y="846"/>
              </a:cxn>
              <a:cxn ang="0">
                <a:pos x="2969" y="846"/>
              </a:cxn>
              <a:cxn ang="0">
                <a:pos x="3052" y="846"/>
              </a:cxn>
              <a:cxn ang="0">
                <a:pos x="3136" y="846"/>
              </a:cxn>
              <a:cxn ang="0">
                <a:pos x="3219" y="846"/>
              </a:cxn>
              <a:cxn ang="0">
                <a:pos x="3302" y="846"/>
              </a:cxn>
              <a:cxn ang="0">
                <a:pos x="3385" y="846"/>
              </a:cxn>
              <a:cxn ang="0">
                <a:pos x="3469" y="846"/>
              </a:cxn>
            </a:cxnLst>
            <a:rect l="0" t="0" r="r" b="b"/>
            <a:pathLst>
              <a:path w="3524" h="846">
                <a:moveTo>
                  <a:pt x="0" y="843"/>
                </a:moveTo>
                <a:lnTo>
                  <a:pt x="28" y="842"/>
                </a:lnTo>
                <a:lnTo>
                  <a:pt x="55" y="841"/>
                </a:lnTo>
                <a:lnTo>
                  <a:pt x="83" y="839"/>
                </a:lnTo>
                <a:lnTo>
                  <a:pt x="111" y="837"/>
                </a:lnTo>
                <a:lnTo>
                  <a:pt x="139" y="834"/>
                </a:lnTo>
                <a:lnTo>
                  <a:pt x="166" y="831"/>
                </a:lnTo>
                <a:lnTo>
                  <a:pt x="194" y="826"/>
                </a:lnTo>
                <a:lnTo>
                  <a:pt x="222" y="821"/>
                </a:lnTo>
                <a:lnTo>
                  <a:pt x="250" y="814"/>
                </a:lnTo>
                <a:lnTo>
                  <a:pt x="277" y="806"/>
                </a:lnTo>
                <a:lnTo>
                  <a:pt x="305" y="797"/>
                </a:lnTo>
                <a:lnTo>
                  <a:pt x="333" y="786"/>
                </a:lnTo>
                <a:lnTo>
                  <a:pt x="361" y="772"/>
                </a:lnTo>
                <a:lnTo>
                  <a:pt x="388" y="757"/>
                </a:lnTo>
                <a:lnTo>
                  <a:pt x="416" y="739"/>
                </a:lnTo>
                <a:lnTo>
                  <a:pt x="444" y="718"/>
                </a:lnTo>
                <a:lnTo>
                  <a:pt x="472" y="695"/>
                </a:lnTo>
                <a:lnTo>
                  <a:pt x="499" y="669"/>
                </a:lnTo>
                <a:lnTo>
                  <a:pt x="527" y="639"/>
                </a:lnTo>
                <a:lnTo>
                  <a:pt x="555" y="607"/>
                </a:lnTo>
                <a:lnTo>
                  <a:pt x="583" y="572"/>
                </a:lnTo>
                <a:lnTo>
                  <a:pt x="610" y="535"/>
                </a:lnTo>
                <a:lnTo>
                  <a:pt x="638" y="495"/>
                </a:lnTo>
                <a:lnTo>
                  <a:pt x="666" y="453"/>
                </a:lnTo>
                <a:lnTo>
                  <a:pt x="694" y="409"/>
                </a:lnTo>
                <a:lnTo>
                  <a:pt x="721" y="364"/>
                </a:lnTo>
                <a:lnTo>
                  <a:pt x="749" y="319"/>
                </a:lnTo>
                <a:lnTo>
                  <a:pt x="777" y="274"/>
                </a:lnTo>
                <a:lnTo>
                  <a:pt x="805" y="229"/>
                </a:lnTo>
                <a:lnTo>
                  <a:pt x="832" y="187"/>
                </a:lnTo>
                <a:lnTo>
                  <a:pt x="860" y="147"/>
                </a:lnTo>
                <a:lnTo>
                  <a:pt x="888" y="111"/>
                </a:lnTo>
                <a:lnTo>
                  <a:pt x="916" y="79"/>
                </a:lnTo>
                <a:lnTo>
                  <a:pt x="943" y="51"/>
                </a:lnTo>
                <a:lnTo>
                  <a:pt x="971" y="29"/>
                </a:lnTo>
                <a:lnTo>
                  <a:pt x="999" y="13"/>
                </a:lnTo>
                <a:lnTo>
                  <a:pt x="1027" y="3"/>
                </a:lnTo>
                <a:lnTo>
                  <a:pt x="1054" y="0"/>
                </a:lnTo>
                <a:lnTo>
                  <a:pt x="1082" y="3"/>
                </a:lnTo>
                <a:lnTo>
                  <a:pt x="1110" y="13"/>
                </a:lnTo>
                <a:lnTo>
                  <a:pt x="1138" y="29"/>
                </a:lnTo>
                <a:lnTo>
                  <a:pt x="1165" y="51"/>
                </a:lnTo>
                <a:lnTo>
                  <a:pt x="1193" y="79"/>
                </a:lnTo>
                <a:lnTo>
                  <a:pt x="1221" y="111"/>
                </a:lnTo>
                <a:lnTo>
                  <a:pt x="1249" y="147"/>
                </a:lnTo>
                <a:lnTo>
                  <a:pt x="1276" y="187"/>
                </a:lnTo>
                <a:lnTo>
                  <a:pt x="1304" y="229"/>
                </a:lnTo>
                <a:lnTo>
                  <a:pt x="1332" y="274"/>
                </a:lnTo>
                <a:lnTo>
                  <a:pt x="1360" y="319"/>
                </a:lnTo>
                <a:lnTo>
                  <a:pt x="1387" y="364"/>
                </a:lnTo>
                <a:lnTo>
                  <a:pt x="1415" y="409"/>
                </a:lnTo>
                <a:lnTo>
                  <a:pt x="1443" y="453"/>
                </a:lnTo>
                <a:lnTo>
                  <a:pt x="1471" y="495"/>
                </a:lnTo>
                <a:lnTo>
                  <a:pt x="1498" y="535"/>
                </a:lnTo>
                <a:lnTo>
                  <a:pt x="1526" y="572"/>
                </a:lnTo>
                <a:lnTo>
                  <a:pt x="1554" y="607"/>
                </a:lnTo>
                <a:lnTo>
                  <a:pt x="1582" y="639"/>
                </a:lnTo>
                <a:lnTo>
                  <a:pt x="1609" y="669"/>
                </a:lnTo>
                <a:lnTo>
                  <a:pt x="1637" y="695"/>
                </a:lnTo>
                <a:lnTo>
                  <a:pt x="1665" y="718"/>
                </a:lnTo>
                <a:lnTo>
                  <a:pt x="1693" y="739"/>
                </a:lnTo>
                <a:lnTo>
                  <a:pt x="1720" y="757"/>
                </a:lnTo>
                <a:lnTo>
                  <a:pt x="1748" y="772"/>
                </a:lnTo>
                <a:lnTo>
                  <a:pt x="1776" y="786"/>
                </a:lnTo>
                <a:lnTo>
                  <a:pt x="1804" y="797"/>
                </a:lnTo>
                <a:lnTo>
                  <a:pt x="1831" y="806"/>
                </a:lnTo>
                <a:lnTo>
                  <a:pt x="1859" y="814"/>
                </a:lnTo>
                <a:lnTo>
                  <a:pt x="1887" y="821"/>
                </a:lnTo>
                <a:lnTo>
                  <a:pt x="1915" y="826"/>
                </a:lnTo>
                <a:lnTo>
                  <a:pt x="1942" y="831"/>
                </a:lnTo>
                <a:lnTo>
                  <a:pt x="1970" y="834"/>
                </a:lnTo>
                <a:lnTo>
                  <a:pt x="1998" y="837"/>
                </a:lnTo>
                <a:lnTo>
                  <a:pt x="2026" y="839"/>
                </a:lnTo>
                <a:lnTo>
                  <a:pt x="2053" y="841"/>
                </a:lnTo>
                <a:lnTo>
                  <a:pt x="2081" y="842"/>
                </a:lnTo>
                <a:lnTo>
                  <a:pt x="2109" y="843"/>
                </a:lnTo>
                <a:lnTo>
                  <a:pt x="2137" y="844"/>
                </a:lnTo>
                <a:lnTo>
                  <a:pt x="2164" y="844"/>
                </a:lnTo>
                <a:lnTo>
                  <a:pt x="2192" y="845"/>
                </a:lnTo>
                <a:lnTo>
                  <a:pt x="2220" y="845"/>
                </a:lnTo>
                <a:lnTo>
                  <a:pt x="2248" y="845"/>
                </a:lnTo>
                <a:lnTo>
                  <a:pt x="2275" y="846"/>
                </a:lnTo>
                <a:lnTo>
                  <a:pt x="2303" y="846"/>
                </a:lnTo>
                <a:lnTo>
                  <a:pt x="2331" y="846"/>
                </a:lnTo>
                <a:lnTo>
                  <a:pt x="2359" y="846"/>
                </a:lnTo>
                <a:lnTo>
                  <a:pt x="2386" y="846"/>
                </a:lnTo>
                <a:lnTo>
                  <a:pt x="2414" y="846"/>
                </a:lnTo>
                <a:lnTo>
                  <a:pt x="2442" y="846"/>
                </a:lnTo>
                <a:lnTo>
                  <a:pt x="2470" y="846"/>
                </a:lnTo>
                <a:lnTo>
                  <a:pt x="2497" y="846"/>
                </a:lnTo>
                <a:lnTo>
                  <a:pt x="2525" y="846"/>
                </a:lnTo>
                <a:lnTo>
                  <a:pt x="2553" y="846"/>
                </a:lnTo>
                <a:lnTo>
                  <a:pt x="2581" y="846"/>
                </a:lnTo>
                <a:lnTo>
                  <a:pt x="2608" y="846"/>
                </a:lnTo>
                <a:lnTo>
                  <a:pt x="2636" y="846"/>
                </a:lnTo>
                <a:lnTo>
                  <a:pt x="2664" y="846"/>
                </a:lnTo>
                <a:lnTo>
                  <a:pt x="2692" y="846"/>
                </a:lnTo>
                <a:lnTo>
                  <a:pt x="2719" y="846"/>
                </a:lnTo>
                <a:lnTo>
                  <a:pt x="2747" y="846"/>
                </a:lnTo>
                <a:lnTo>
                  <a:pt x="2775" y="846"/>
                </a:lnTo>
                <a:lnTo>
                  <a:pt x="2803" y="846"/>
                </a:lnTo>
                <a:lnTo>
                  <a:pt x="2830" y="846"/>
                </a:lnTo>
                <a:lnTo>
                  <a:pt x="2858" y="846"/>
                </a:lnTo>
                <a:lnTo>
                  <a:pt x="2886" y="846"/>
                </a:lnTo>
                <a:lnTo>
                  <a:pt x="2914" y="846"/>
                </a:lnTo>
                <a:lnTo>
                  <a:pt x="2941" y="846"/>
                </a:lnTo>
                <a:lnTo>
                  <a:pt x="2969" y="846"/>
                </a:lnTo>
                <a:lnTo>
                  <a:pt x="2997" y="846"/>
                </a:lnTo>
                <a:lnTo>
                  <a:pt x="3025" y="846"/>
                </a:lnTo>
                <a:lnTo>
                  <a:pt x="3052" y="846"/>
                </a:lnTo>
                <a:lnTo>
                  <a:pt x="3080" y="846"/>
                </a:lnTo>
                <a:lnTo>
                  <a:pt x="3108" y="846"/>
                </a:lnTo>
                <a:lnTo>
                  <a:pt x="3136" y="846"/>
                </a:lnTo>
                <a:lnTo>
                  <a:pt x="3163" y="846"/>
                </a:lnTo>
                <a:lnTo>
                  <a:pt x="3191" y="846"/>
                </a:lnTo>
                <a:lnTo>
                  <a:pt x="3219" y="846"/>
                </a:lnTo>
                <a:lnTo>
                  <a:pt x="3247" y="846"/>
                </a:lnTo>
                <a:lnTo>
                  <a:pt x="3274" y="846"/>
                </a:lnTo>
                <a:lnTo>
                  <a:pt x="3302" y="846"/>
                </a:lnTo>
                <a:lnTo>
                  <a:pt x="3330" y="846"/>
                </a:lnTo>
                <a:lnTo>
                  <a:pt x="3358" y="846"/>
                </a:lnTo>
                <a:lnTo>
                  <a:pt x="3385" y="846"/>
                </a:lnTo>
                <a:lnTo>
                  <a:pt x="3413" y="846"/>
                </a:lnTo>
                <a:lnTo>
                  <a:pt x="3441" y="846"/>
                </a:lnTo>
                <a:lnTo>
                  <a:pt x="3469" y="846"/>
                </a:lnTo>
                <a:lnTo>
                  <a:pt x="3496" y="846"/>
                </a:lnTo>
                <a:lnTo>
                  <a:pt x="3524" y="846"/>
                </a:lnTo>
              </a:path>
            </a:pathLst>
          </a:custGeom>
          <a:noFill/>
          <a:ln w="39688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2062344" name="Freeform 8"/>
          <p:cNvSpPr>
            <a:spLocks/>
          </p:cNvSpPr>
          <p:nvPr/>
        </p:nvSpPr>
        <p:spPr bwMode="auto">
          <a:xfrm flipV="1">
            <a:off x="1699685" y="2381255"/>
            <a:ext cx="9469967" cy="1612900"/>
          </a:xfrm>
          <a:custGeom>
            <a:avLst/>
            <a:gdLst/>
            <a:ahLst/>
            <a:cxnLst>
              <a:cxn ang="0">
                <a:pos x="55" y="0"/>
              </a:cxn>
              <a:cxn ang="0">
                <a:pos x="139" y="0"/>
              </a:cxn>
              <a:cxn ang="0">
                <a:pos x="222" y="0"/>
              </a:cxn>
              <a:cxn ang="0">
                <a:pos x="305" y="0"/>
              </a:cxn>
              <a:cxn ang="0">
                <a:pos x="388" y="0"/>
              </a:cxn>
              <a:cxn ang="0">
                <a:pos x="472" y="0"/>
              </a:cxn>
              <a:cxn ang="0">
                <a:pos x="555" y="0"/>
              </a:cxn>
              <a:cxn ang="0">
                <a:pos x="638" y="1"/>
              </a:cxn>
              <a:cxn ang="0">
                <a:pos x="721" y="3"/>
              </a:cxn>
              <a:cxn ang="0">
                <a:pos x="805" y="7"/>
              </a:cxn>
              <a:cxn ang="0">
                <a:pos x="888" y="15"/>
              </a:cxn>
              <a:cxn ang="0">
                <a:pos x="971" y="32"/>
              </a:cxn>
              <a:cxn ang="0">
                <a:pos x="1054" y="60"/>
              </a:cxn>
              <a:cxn ang="0">
                <a:pos x="1138" y="107"/>
              </a:cxn>
              <a:cxn ang="0">
                <a:pos x="1221" y="177"/>
              </a:cxn>
              <a:cxn ang="0">
                <a:pos x="1304" y="274"/>
              </a:cxn>
              <a:cxn ang="0">
                <a:pos x="1387" y="393"/>
              </a:cxn>
              <a:cxn ang="0">
                <a:pos x="1471" y="527"/>
              </a:cxn>
              <a:cxn ang="0">
                <a:pos x="1554" y="659"/>
              </a:cxn>
              <a:cxn ang="0">
                <a:pos x="1637" y="767"/>
              </a:cxn>
              <a:cxn ang="0">
                <a:pos x="1720" y="833"/>
              </a:cxn>
              <a:cxn ang="0">
                <a:pos x="1804" y="843"/>
              </a:cxn>
              <a:cxn ang="0">
                <a:pos x="1887" y="795"/>
              </a:cxn>
              <a:cxn ang="0">
                <a:pos x="1970" y="699"/>
              </a:cxn>
              <a:cxn ang="0">
                <a:pos x="2053" y="572"/>
              </a:cxn>
              <a:cxn ang="0">
                <a:pos x="2137" y="437"/>
              </a:cxn>
              <a:cxn ang="0">
                <a:pos x="2220" y="311"/>
              </a:cxn>
              <a:cxn ang="0">
                <a:pos x="2303" y="207"/>
              </a:cxn>
              <a:cxn ang="0">
                <a:pos x="2386" y="128"/>
              </a:cxn>
              <a:cxn ang="0">
                <a:pos x="2470" y="74"/>
              </a:cxn>
              <a:cxn ang="0">
                <a:pos x="2553" y="40"/>
              </a:cxn>
              <a:cxn ang="0">
                <a:pos x="2636" y="20"/>
              </a:cxn>
              <a:cxn ang="0">
                <a:pos x="2719" y="9"/>
              </a:cxn>
              <a:cxn ang="0">
                <a:pos x="2803" y="4"/>
              </a:cxn>
              <a:cxn ang="0">
                <a:pos x="2886" y="2"/>
              </a:cxn>
              <a:cxn ang="0">
                <a:pos x="2969" y="1"/>
              </a:cxn>
              <a:cxn ang="0">
                <a:pos x="3052" y="0"/>
              </a:cxn>
              <a:cxn ang="0">
                <a:pos x="3136" y="0"/>
              </a:cxn>
              <a:cxn ang="0">
                <a:pos x="3219" y="0"/>
              </a:cxn>
              <a:cxn ang="0">
                <a:pos x="3302" y="0"/>
              </a:cxn>
              <a:cxn ang="0">
                <a:pos x="3385" y="0"/>
              </a:cxn>
              <a:cxn ang="0">
                <a:pos x="3469" y="0"/>
              </a:cxn>
            </a:cxnLst>
            <a:rect l="0" t="0" r="r" b="b"/>
            <a:pathLst>
              <a:path w="3524" h="846">
                <a:moveTo>
                  <a:pt x="0" y="0"/>
                </a:moveTo>
                <a:lnTo>
                  <a:pt x="28" y="0"/>
                </a:lnTo>
                <a:lnTo>
                  <a:pt x="55" y="0"/>
                </a:lnTo>
                <a:lnTo>
                  <a:pt x="83" y="0"/>
                </a:lnTo>
                <a:lnTo>
                  <a:pt x="111" y="0"/>
                </a:lnTo>
                <a:lnTo>
                  <a:pt x="139" y="0"/>
                </a:lnTo>
                <a:lnTo>
                  <a:pt x="166" y="0"/>
                </a:lnTo>
                <a:lnTo>
                  <a:pt x="194" y="0"/>
                </a:lnTo>
                <a:lnTo>
                  <a:pt x="222" y="0"/>
                </a:lnTo>
                <a:lnTo>
                  <a:pt x="250" y="0"/>
                </a:lnTo>
                <a:lnTo>
                  <a:pt x="277" y="0"/>
                </a:lnTo>
                <a:lnTo>
                  <a:pt x="305" y="0"/>
                </a:lnTo>
                <a:lnTo>
                  <a:pt x="333" y="0"/>
                </a:lnTo>
                <a:lnTo>
                  <a:pt x="361" y="0"/>
                </a:lnTo>
                <a:lnTo>
                  <a:pt x="388" y="0"/>
                </a:lnTo>
                <a:lnTo>
                  <a:pt x="416" y="0"/>
                </a:lnTo>
                <a:lnTo>
                  <a:pt x="444" y="0"/>
                </a:lnTo>
                <a:lnTo>
                  <a:pt x="472" y="0"/>
                </a:lnTo>
                <a:lnTo>
                  <a:pt x="499" y="0"/>
                </a:lnTo>
                <a:lnTo>
                  <a:pt x="527" y="0"/>
                </a:lnTo>
                <a:lnTo>
                  <a:pt x="555" y="0"/>
                </a:lnTo>
                <a:lnTo>
                  <a:pt x="583" y="1"/>
                </a:lnTo>
                <a:lnTo>
                  <a:pt x="610" y="1"/>
                </a:lnTo>
                <a:lnTo>
                  <a:pt x="638" y="1"/>
                </a:lnTo>
                <a:lnTo>
                  <a:pt x="666" y="2"/>
                </a:lnTo>
                <a:lnTo>
                  <a:pt x="694" y="2"/>
                </a:lnTo>
                <a:lnTo>
                  <a:pt x="721" y="3"/>
                </a:lnTo>
                <a:lnTo>
                  <a:pt x="749" y="4"/>
                </a:lnTo>
                <a:lnTo>
                  <a:pt x="777" y="5"/>
                </a:lnTo>
                <a:lnTo>
                  <a:pt x="805" y="7"/>
                </a:lnTo>
                <a:lnTo>
                  <a:pt x="832" y="9"/>
                </a:lnTo>
                <a:lnTo>
                  <a:pt x="860" y="12"/>
                </a:lnTo>
                <a:lnTo>
                  <a:pt x="888" y="15"/>
                </a:lnTo>
                <a:lnTo>
                  <a:pt x="916" y="20"/>
                </a:lnTo>
                <a:lnTo>
                  <a:pt x="943" y="25"/>
                </a:lnTo>
                <a:lnTo>
                  <a:pt x="971" y="32"/>
                </a:lnTo>
                <a:lnTo>
                  <a:pt x="999" y="40"/>
                </a:lnTo>
                <a:lnTo>
                  <a:pt x="1027" y="49"/>
                </a:lnTo>
                <a:lnTo>
                  <a:pt x="1054" y="60"/>
                </a:lnTo>
                <a:lnTo>
                  <a:pt x="1082" y="74"/>
                </a:lnTo>
                <a:lnTo>
                  <a:pt x="1110" y="89"/>
                </a:lnTo>
                <a:lnTo>
                  <a:pt x="1138" y="107"/>
                </a:lnTo>
                <a:lnTo>
                  <a:pt x="1165" y="128"/>
                </a:lnTo>
                <a:lnTo>
                  <a:pt x="1193" y="151"/>
                </a:lnTo>
                <a:lnTo>
                  <a:pt x="1221" y="177"/>
                </a:lnTo>
                <a:lnTo>
                  <a:pt x="1249" y="207"/>
                </a:lnTo>
                <a:lnTo>
                  <a:pt x="1276" y="239"/>
                </a:lnTo>
                <a:lnTo>
                  <a:pt x="1304" y="274"/>
                </a:lnTo>
                <a:lnTo>
                  <a:pt x="1332" y="311"/>
                </a:lnTo>
                <a:lnTo>
                  <a:pt x="1360" y="351"/>
                </a:lnTo>
                <a:lnTo>
                  <a:pt x="1387" y="393"/>
                </a:lnTo>
                <a:lnTo>
                  <a:pt x="1415" y="437"/>
                </a:lnTo>
                <a:lnTo>
                  <a:pt x="1443" y="482"/>
                </a:lnTo>
                <a:lnTo>
                  <a:pt x="1471" y="527"/>
                </a:lnTo>
                <a:lnTo>
                  <a:pt x="1498" y="572"/>
                </a:lnTo>
                <a:lnTo>
                  <a:pt x="1526" y="617"/>
                </a:lnTo>
                <a:lnTo>
                  <a:pt x="1554" y="659"/>
                </a:lnTo>
                <a:lnTo>
                  <a:pt x="1582" y="699"/>
                </a:lnTo>
                <a:lnTo>
                  <a:pt x="1609" y="735"/>
                </a:lnTo>
                <a:lnTo>
                  <a:pt x="1637" y="767"/>
                </a:lnTo>
                <a:lnTo>
                  <a:pt x="1665" y="795"/>
                </a:lnTo>
                <a:lnTo>
                  <a:pt x="1693" y="817"/>
                </a:lnTo>
                <a:lnTo>
                  <a:pt x="1720" y="833"/>
                </a:lnTo>
                <a:lnTo>
                  <a:pt x="1748" y="843"/>
                </a:lnTo>
                <a:lnTo>
                  <a:pt x="1776" y="846"/>
                </a:lnTo>
                <a:lnTo>
                  <a:pt x="1804" y="843"/>
                </a:lnTo>
                <a:lnTo>
                  <a:pt x="1831" y="833"/>
                </a:lnTo>
                <a:lnTo>
                  <a:pt x="1859" y="817"/>
                </a:lnTo>
                <a:lnTo>
                  <a:pt x="1887" y="795"/>
                </a:lnTo>
                <a:lnTo>
                  <a:pt x="1915" y="767"/>
                </a:lnTo>
                <a:lnTo>
                  <a:pt x="1942" y="735"/>
                </a:lnTo>
                <a:lnTo>
                  <a:pt x="1970" y="699"/>
                </a:lnTo>
                <a:lnTo>
                  <a:pt x="1998" y="659"/>
                </a:lnTo>
                <a:lnTo>
                  <a:pt x="2026" y="617"/>
                </a:lnTo>
                <a:lnTo>
                  <a:pt x="2053" y="572"/>
                </a:lnTo>
                <a:lnTo>
                  <a:pt x="2081" y="527"/>
                </a:lnTo>
                <a:lnTo>
                  <a:pt x="2109" y="482"/>
                </a:lnTo>
                <a:lnTo>
                  <a:pt x="2137" y="437"/>
                </a:lnTo>
                <a:lnTo>
                  <a:pt x="2164" y="393"/>
                </a:lnTo>
                <a:lnTo>
                  <a:pt x="2192" y="351"/>
                </a:lnTo>
                <a:lnTo>
                  <a:pt x="2220" y="311"/>
                </a:lnTo>
                <a:lnTo>
                  <a:pt x="2248" y="274"/>
                </a:lnTo>
                <a:lnTo>
                  <a:pt x="2275" y="239"/>
                </a:lnTo>
                <a:lnTo>
                  <a:pt x="2303" y="207"/>
                </a:lnTo>
                <a:lnTo>
                  <a:pt x="2331" y="177"/>
                </a:lnTo>
                <a:lnTo>
                  <a:pt x="2359" y="151"/>
                </a:lnTo>
                <a:lnTo>
                  <a:pt x="2386" y="128"/>
                </a:lnTo>
                <a:lnTo>
                  <a:pt x="2414" y="107"/>
                </a:lnTo>
                <a:lnTo>
                  <a:pt x="2442" y="89"/>
                </a:lnTo>
                <a:lnTo>
                  <a:pt x="2470" y="74"/>
                </a:lnTo>
                <a:lnTo>
                  <a:pt x="2497" y="60"/>
                </a:lnTo>
                <a:lnTo>
                  <a:pt x="2525" y="49"/>
                </a:lnTo>
                <a:lnTo>
                  <a:pt x="2553" y="40"/>
                </a:lnTo>
                <a:lnTo>
                  <a:pt x="2581" y="32"/>
                </a:lnTo>
                <a:lnTo>
                  <a:pt x="2608" y="25"/>
                </a:lnTo>
                <a:lnTo>
                  <a:pt x="2636" y="20"/>
                </a:lnTo>
                <a:lnTo>
                  <a:pt x="2664" y="15"/>
                </a:lnTo>
                <a:lnTo>
                  <a:pt x="2692" y="12"/>
                </a:lnTo>
                <a:lnTo>
                  <a:pt x="2719" y="9"/>
                </a:lnTo>
                <a:lnTo>
                  <a:pt x="2747" y="7"/>
                </a:lnTo>
                <a:lnTo>
                  <a:pt x="2775" y="5"/>
                </a:lnTo>
                <a:lnTo>
                  <a:pt x="2803" y="4"/>
                </a:lnTo>
                <a:lnTo>
                  <a:pt x="2830" y="3"/>
                </a:lnTo>
                <a:lnTo>
                  <a:pt x="2858" y="2"/>
                </a:lnTo>
                <a:lnTo>
                  <a:pt x="2886" y="2"/>
                </a:lnTo>
                <a:lnTo>
                  <a:pt x="2914" y="1"/>
                </a:lnTo>
                <a:lnTo>
                  <a:pt x="2941" y="1"/>
                </a:lnTo>
                <a:lnTo>
                  <a:pt x="2969" y="1"/>
                </a:lnTo>
                <a:lnTo>
                  <a:pt x="2997" y="0"/>
                </a:lnTo>
                <a:lnTo>
                  <a:pt x="3025" y="0"/>
                </a:lnTo>
                <a:lnTo>
                  <a:pt x="3052" y="0"/>
                </a:lnTo>
                <a:lnTo>
                  <a:pt x="3080" y="0"/>
                </a:lnTo>
                <a:lnTo>
                  <a:pt x="3108" y="0"/>
                </a:lnTo>
                <a:lnTo>
                  <a:pt x="3136" y="0"/>
                </a:lnTo>
                <a:lnTo>
                  <a:pt x="3163" y="0"/>
                </a:lnTo>
                <a:lnTo>
                  <a:pt x="3191" y="0"/>
                </a:lnTo>
                <a:lnTo>
                  <a:pt x="3219" y="0"/>
                </a:lnTo>
                <a:lnTo>
                  <a:pt x="3247" y="0"/>
                </a:lnTo>
                <a:lnTo>
                  <a:pt x="3274" y="0"/>
                </a:lnTo>
                <a:lnTo>
                  <a:pt x="3302" y="0"/>
                </a:lnTo>
                <a:lnTo>
                  <a:pt x="3330" y="0"/>
                </a:lnTo>
                <a:lnTo>
                  <a:pt x="3358" y="0"/>
                </a:lnTo>
                <a:lnTo>
                  <a:pt x="3385" y="0"/>
                </a:lnTo>
                <a:lnTo>
                  <a:pt x="3413" y="0"/>
                </a:lnTo>
                <a:lnTo>
                  <a:pt x="3441" y="0"/>
                </a:lnTo>
                <a:lnTo>
                  <a:pt x="3469" y="0"/>
                </a:lnTo>
                <a:lnTo>
                  <a:pt x="3496" y="0"/>
                </a:lnTo>
                <a:lnTo>
                  <a:pt x="3524" y="0"/>
                </a:lnTo>
              </a:path>
            </a:pathLst>
          </a:custGeom>
          <a:noFill/>
          <a:ln w="39688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20" name="ZoneTexte 19"/>
          <p:cNvSpPr txBox="1"/>
          <p:nvPr/>
        </p:nvSpPr>
        <p:spPr>
          <a:xfrm>
            <a:off x="4885557" y="958912"/>
            <a:ext cx="1484445" cy="461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n-lt"/>
              </a:rPr>
              <a:t>diagnostic</a:t>
            </a:r>
          </a:p>
        </p:txBody>
      </p:sp>
      <p:sp>
        <p:nvSpPr>
          <p:cNvPr id="2062342" name="Line 6"/>
          <p:cNvSpPr>
            <a:spLocks noChangeShapeType="1"/>
          </p:cNvSpPr>
          <p:nvPr/>
        </p:nvSpPr>
        <p:spPr bwMode="auto">
          <a:xfrm>
            <a:off x="1655233" y="3994153"/>
            <a:ext cx="9499600" cy="1588"/>
          </a:xfrm>
          <a:prstGeom prst="line">
            <a:avLst/>
          </a:prstGeom>
          <a:noFill/>
          <a:ln w="571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07510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reeform 8"/>
          <p:cNvSpPr>
            <a:spLocks/>
          </p:cNvSpPr>
          <p:nvPr/>
        </p:nvSpPr>
        <p:spPr bwMode="auto">
          <a:xfrm flipV="1">
            <a:off x="1699685" y="2381255"/>
            <a:ext cx="9469967" cy="1612900"/>
          </a:xfrm>
          <a:custGeom>
            <a:avLst/>
            <a:gdLst/>
            <a:ahLst/>
            <a:cxnLst>
              <a:cxn ang="0">
                <a:pos x="55" y="0"/>
              </a:cxn>
              <a:cxn ang="0">
                <a:pos x="139" y="0"/>
              </a:cxn>
              <a:cxn ang="0">
                <a:pos x="222" y="0"/>
              </a:cxn>
              <a:cxn ang="0">
                <a:pos x="305" y="0"/>
              </a:cxn>
              <a:cxn ang="0">
                <a:pos x="388" y="0"/>
              </a:cxn>
              <a:cxn ang="0">
                <a:pos x="472" y="0"/>
              </a:cxn>
              <a:cxn ang="0">
                <a:pos x="555" y="0"/>
              </a:cxn>
              <a:cxn ang="0">
                <a:pos x="638" y="1"/>
              </a:cxn>
              <a:cxn ang="0">
                <a:pos x="721" y="3"/>
              </a:cxn>
              <a:cxn ang="0">
                <a:pos x="805" y="7"/>
              </a:cxn>
              <a:cxn ang="0">
                <a:pos x="888" y="15"/>
              </a:cxn>
              <a:cxn ang="0">
                <a:pos x="971" y="32"/>
              </a:cxn>
              <a:cxn ang="0">
                <a:pos x="1054" y="60"/>
              </a:cxn>
              <a:cxn ang="0">
                <a:pos x="1138" y="107"/>
              </a:cxn>
              <a:cxn ang="0">
                <a:pos x="1221" y="177"/>
              </a:cxn>
              <a:cxn ang="0">
                <a:pos x="1304" y="274"/>
              </a:cxn>
              <a:cxn ang="0">
                <a:pos x="1387" y="393"/>
              </a:cxn>
              <a:cxn ang="0">
                <a:pos x="1471" y="527"/>
              </a:cxn>
              <a:cxn ang="0">
                <a:pos x="1554" y="659"/>
              </a:cxn>
              <a:cxn ang="0">
                <a:pos x="1637" y="767"/>
              </a:cxn>
              <a:cxn ang="0">
                <a:pos x="1720" y="833"/>
              </a:cxn>
              <a:cxn ang="0">
                <a:pos x="1804" y="843"/>
              </a:cxn>
              <a:cxn ang="0">
                <a:pos x="1887" y="795"/>
              </a:cxn>
              <a:cxn ang="0">
                <a:pos x="1970" y="699"/>
              </a:cxn>
              <a:cxn ang="0">
                <a:pos x="2053" y="572"/>
              </a:cxn>
              <a:cxn ang="0">
                <a:pos x="2137" y="437"/>
              </a:cxn>
              <a:cxn ang="0">
                <a:pos x="2220" y="311"/>
              </a:cxn>
              <a:cxn ang="0">
                <a:pos x="2303" y="207"/>
              </a:cxn>
              <a:cxn ang="0">
                <a:pos x="2386" y="128"/>
              </a:cxn>
              <a:cxn ang="0">
                <a:pos x="2470" y="74"/>
              </a:cxn>
              <a:cxn ang="0">
                <a:pos x="2553" y="40"/>
              </a:cxn>
              <a:cxn ang="0">
                <a:pos x="2636" y="20"/>
              </a:cxn>
              <a:cxn ang="0">
                <a:pos x="2719" y="9"/>
              </a:cxn>
              <a:cxn ang="0">
                <a:pos x="2803" y="4"/>
              </a:cxn>
              <a:cxn ang="0">
                <a:pos x="2886" y="2"/>
              </a:cxn>
              <a:cxn ang="0">
                <a:pos x="2969" y="1"/>
              </a:cxn>
              <a:cxn ang="0">
                <a:pos x="3052" y="0"/>
              </a:cxn>
              <a:cxn ang="0">
                <a:pos x="3136" y="0"/>
              </a:cxn>
              <a:cxn ang="0">
                <a:pos x="3219" y="0"/>
              </a:cxn>
              <a:cxn ang="0">
                <a:pos x="3302" y="0"/>
              </a:cxn>
              <a:cxn ang="0">
                <a:pos x="3385" y="0"/>
              </a:cxn>
              <a:cxn ang="0">
                <a:pos x="3469" y="0"/>
              </a:cxn>
            </a:cxnLst>
            <a:rect l="0" t="0" r="r" b="b"/>
            <a:pathLst>
              <a:path w="3524" h="846">
                <a:moveTo>
                  <a:pt x="0" y="0"/>
                </a:moveTo>
                <a:lnTo>
                  <a:pt x="28" y="0"/>
                </a:lnTo>
                <a:lnTo>
                  <a:pt x="55" y="0"/>
                </a:lnTo>
                <a:lnTo>
                  <a:pt x="83" y="0"/>
                </a:lnTo>
                <a:lnTo>
                  <a:pt x="111" y="0"/>
                </a:lnTo>
                <a:lnTo>
                  <a:pt x="139" y="0"/>
                </a:lnTo>
                <a:lnTo>
                  <a:pt x="166" y="0"/>
                </a:lnTo>
                <a:lnTo>
                  <a:pt x="194" y="0"/>
                </a:lnTo>
                <a:lnTo>
                  <a:pt x="222" y="0"/>
                </a:lnTo>
                <a:lnTo>
                  <a:pt x="250" y="0"/>
                </a:lnTo>
                <a:lnTo>
                  <a:pt x="277" y="0"/>
                </a:lnTo>
                <a:lnTo>
                  <a:pt x="305" y="0"/>
                </a:lnTo>
                <a:lnTo>
                  <a:pt x="333" y="0"/>
                </a:lnTo>
                <a:lnTo>
                  <a:pt x="361" y="0"/>
                </a:lnTo>
                <a:lnTo>
                  <a:pt x="388" y="0"/>
                </a:lnTo>
                <a:lnTo>
                  <a:pt x="416" y="0"/>
                </a:lnTo>
                <a:lnTo>
                  <a:pt x="444" y="0"/>
                </a:lnTo>
                <a:lnTo>
                  <a:pt x="472" y="0"/>
                </a:lnTo>
                <a:lnTo>
                  <a:pt x="499" y="0"/>
                </a:lnTo>
                <a:lnTo>
                  <a:pt x="527" y="0"/>
                </a:lnTo>
                <a:lnTo>
                  <a:pt x="555" y="0"/>
                </a:lnTo>
                <a:lnTo>
                  <a:pt x="583" y="1"/>
                </a:lnTo>
                <a:lnTo>
                  <a:pt x="610" y="1"/>
                </a:lnTo>
                <a:lnTo>
                  <a:pt x="638" y="1"/>
                </a:lnTo>
                <a:lnTo>
                  <a:pt x="666" y="2"/>
                </a:lnTo>
                <a:lnTo>
                  <a:pt x="694" y="2"/>
                </a:lnTo>
                <a:lnTo>
                  <a:pt x="721" y="3"/>
                </a:lnTo>
                <a:lnTo>
                  <a:pt x="749" y="4"/>
                </a:lnTo>
                <a:lnTo>
                  <a:pt x="777" y="5"/>
                </a:lnTo>
                <a:lnTo>
                  <a:pt x="805" y="7"/>
                </a:lnTo>
                <a:lnTo>
                  <a:pt x="832" y="9"/>
                </a:lnTo>
                <a:lnTo>
                  <a:pt x="860" y="12"/>
                </a:lnTo>
                <a:lnTo>
                  <a:pt x="888" y="15"/>
                </a:lnTo>
                <a:lnTo>
                  <a:pt x="916" y="20"/>
                </a:lnTo>
                <a:lnTo>
                  <a:pt x="943" y="25"/>
                </a:lnTo>
                <a:lnTo>
                  <a:pt x="971" y="32"/>
                </a:lnTo>
                <a:lnTo>
                  <a:pt x="999" y="40"/>
                </a:lnTo>
                <a:lnTo>
                  <a:pt x="1027" y="49"/>
                </a:lnTo>
                <a:lnTo>
                  <a:pt x="1054" y="60"/>
                </a:lnTo>
                <a:lnTo>
                  <a:pt x="1082" y="74"/>
                </a:lnTo>
                <a:lnTo>
                  <a:pt x="1110" y="89"/>
                </a:lnTo>
                <a:lnTo>
                  <a:pt x="1138" y="107"/>
                </a:lnTo>
                <a:lnTo>
                  <a:pt x="1165" y="128"/>
                </a:lnTo>
                <a:lnTo>
                  <a:pt x="1193" y="151"/>
                </a:lnTo>
                <a:lnTo>
                  <a:pt x="1221" y="177"/>
                </a:lnTo>
                <a:lnTo>
                  <a:pt x="1249" y="207"/>
                </a:lnTo>
                <a:lnTo>
                  <a:pt x="1276" y="239"/>
                </a:lnTo>
                <a:lnTo>
                  <a:pt x="1304" y="274"/>
                </a:lnTo>
                <a:lnTo>
                  <a:pt x="1332" y="311"/>
                </a:lnTo>
                <a:lnTo>
                  <a:pt x="1360" y="351"/>
                </a:lnTo>
                <a:lnTo>
                  <a:pt x="1387" y="393"/>
                </a:lnTo>
                <a:lnTo>
                  <a:pt x="1415" y="437"/>
                </a:lnTo>
                <a:lnTo>
                  <a:pt x="1443" y="482"/>
                </a:lnTo>
                <a:lnTo>
                  <a:pt x="1471" y="527"/>
                </a:lnTo>
                <a:lnTo>
                  <a:pt x="1498" y="572"/>
                </a:lnTo>
                <a:lnTo>
                  <a:pt x="1526" y="617"/>
                </a:lnTo>
                <a:lnTo>
                  <a:pt x="1554" y="659"/>
                </a:lnTo>
                <a:lnTo>
                  <a:pt x="1582" y="699"/>
                </a:lnTo>
                <a:lnTo>
                  <a:pt x="1609" y="735"/>
                </a:lnTo>
                <a:lnTo>
                  <a:pt x="1637" y="767"/>
                </a:lnTo>
                <a:lnTo>
                  <a:pt x="1665" y="795"/>
                </a:lnTo>
                <a:lnTo>
                  <a:pt x="1693" y="817"/>
                </a:lnTo>
                <a:lnTo>
                  <a:pt x="1720" y="833"/>
                </a:lnTo>
                <a:lnTo>
                  <a:pt x="1748" y="843"/>
                </a:lnTo>
                <a:lnTo>
                  <a:pt x="1776" y="846"/>
                </a:lnTo>
                <a:lnTo>
                  <a:pt x="1804" y="843"/>
                </a:lnTo>
                <a:lnTo>
                  <a:pt x="1831" y="833"/>
                </a:lnTo>
                <a:lnTo>
                  <a:pt x="1859" y="817"/>
                </a:lnTo>
                <a:lnTo>
                  <a:pt x="1887" y="795"/>
                </a:lnTo>
                <a:lnTo>
                  <a:pt x="1915" y="767"/>
                </a:lnTo>
                <a:lnTo>
                  <a:pt x="1942" y="735"/>
                </a:lnTo>
                <a:lnTo>
                  <a:pt x="1970" y="699"/>
                </a:lnTo>
                <a:lnTo>
                  <a:pt x="1998" y="659"/>
                </a:lnTo>
                <a:lnTo>
                  <a:pt x="2026" y="617"/>
                </a:lnTo>
                <a:lnTo>
                  <a:pt x="2053" y="572"/>
                </a:lnTo>
                <a:lnTo>
                  <a:pt x="2081" y="527"/>
                </a:lnTo>
                <a:lnTo>
                  <a:pt x="2109" y="482"/>
                </a:lnTo>
                <a:lnTo>
                  <a:pt x="2137" y="437"/>
                </a:lnTo>
                <a:lnTo>
                  <a:pt x="2164" y="393"/>
                </a:lnTo>
                <a:lnTo>
                  <a:pt x="2192" y="351"/>
                </a:lnTo>
                <a:lnTo>
                  <a:pt x="2220" y="311"/>
                </a:lnTo>
                <a:lnTo>
                  <a:pt x="2248" y="274"/>
                </a:lnTo>
                <a:lnTo>
                  <a:pt x="2275" y="239"/>
                </a:lnTo>
                <a:lnTo>
                  <a:pt x="2303" y="207"/>
                </a:lnTo>
                <a:lnTo>
                  <a:pt x="2331" y="177"/>
                </a:lnTo>
                <a:lnTo>
                  <a:pt x="2359" y="151"/>
                </a:lnTo>
                <a:lnTo>
                  <a:pt x="2386" y="128"/>
                </a:lnTo>
                <a:lnTo>
                  <a:pt x="2414" y="107"/>
                </a:lnTo>
                <a:lnTo>
                  <a:pt x="2442" y="89"/>
                </a:lnTo>
                <a:lnTo>
                  <a:pt x="2470" y="74"/>
                </a:lnTo>
                <a:lnTo>
                  <a:pt x="2497" y="60"/>
                </a:lnTo>
                <a:lnTo>
                  <a:pt x="2525" y="49"/>
                </a:lnTo>
                <a:lnTo>
                  <a:pt x="2553" y="40"/>
                </a:lnTo>
                <a:lnTo>
                  <a:pt x="2581" y="32"/>
                </a:lnTo>
                <a:lnTo>
                  <a:pt x="2608" y="25"/>
                </a:lnTo>
                <a:lnTo>
                  <a:pt x="2636" y="20"/>
                </a:lnTo>
                <a:lnTo>
                  <a:pt x="2664" y="15"/>
                </a:lnTo>
                <a:lnTo>
                  <a:pt x="2692" y="12"/>
                </a:lnTo>
                <a:lnTo>
                  <a:pt x="2719" y="9"/>
                </a:lnTo>
                <a:lnTo>
                  <a:pt x="2747" y="7"/>
                </a:lnTo>
                <a:lnTo>
                  <a:pt x="2775" y="5"/>
                </a:lnTo>
                <a:lnTo>
                  <a:pt x="2803" y="4"/>
                </a:lnTo>
                <a:lnTo>
                  <a:pt x="2830" y="3"/>
                </a:lnTo>
                <a:lnTo>
                  <a:pt x="2858" y="2"/>
                </a:lnTo>
                <a:lnTo>
                  <a:pt x="2886" y="2"/>
                </a:lnTo>
                <a:lnTo>
                  <a:pt x="2914" y="1"/>
                </a:lnTo>
                <a:lnTo>
                  <a:pt x="2941" y="1"/>
                </a:lnTo>
                <a:lnTo>
                  <a:pt x="2969" y="1"/>
                </a:lnTo>
                <a:lnTo>
                  <a:pt x="2997" y="0"/>
                </a:lnTo>
                <a:lnTo>
                  <a:pt x="3025" y="0"/>
                </a:lnTo>
                <a:lnTo>
                  <a:pt x="3052" y="0"/>
                </a:lnTo>
                <a:lnTo>
                  <a:pt x="3080" y="0"/>
                </a:lnTo>
                <a:lnTo>
                  <a:pt x="3108" y="0"/>
                </a:lnTo>
                <a:lnTo>
                  <a:pt x="3136" y="0"/>
                </a:lnTo>
                <a:lnTo>
                  <a:pt x="3163" y="0"/>
                </a:lnTo>
                <a:lnTo>
                  <a:pt x="3191" y="0"/>
                </a:lnTo>
                <a:lnTo>
                  <a:pt x="3219" y="0"/>
                </a:lnTo>
                <a:lnTo>
                  <a:pt x="3247" y="0"/>
                </a:lnTo>
                <a:lnTo>
                  <a:pt x="3274" y="0"/>
                </a:lnTo>
                <a:lnTo>
                  <a:pt x="3302" y="0"/>
                </a:lnTo>
                <a:lnTo>
                  <a:pt x="3330" y="0"/>
                </a:lnTo>
                <a:lnTo>
                  <a:pt x="3358" y="0"/>
                </a:lnTo>
                <a:lnTo>
                  <a:pt x="3385" y="0"/>
                </a:lnTo>
                <a:lnTo>
                  <a:pt x="3413" y="0"/>
                </a:lnTo>
                <a:lnTo>
                  <a:pt x="3441" y="0"/>
                </a:lnTo>
                <a:lnTo>
                  <a:pt x="3469" y="0"/>
                </a:lnTo>
                <a:lnTo>
                  <a:pt x="3496" y="0"/>
                </a:lnTo>
                <a:lnTo>
                  <a:pt x="3524" y="0"/>
                </a:lnTo>
              </a:path>
            </a:pathLst>
          </a:custGeom>
          <a:noFill/>
          <a:ln w="39688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grpSp>
        <p:nvGrpSpPr>
          <p:cNvPr id="3" name="Groupe 22"/>
          <p:cNvGrpSpPr/>
          <p:nvPr/>
        </p:nvGrpSpPr>
        <p:grpSpPr>
          <a:xfrm>
            <a:off x="2139951" y="2373315"/>
            <a:ext cx="3471333" cy="1612900"/>
            <a:chOff x="1604963" y="2373313"/>
            <a:chExt cx="2603500" cy="1612900"/>
          </a:xfrm>
          <a:solidFill>
            <a:srgbClr val="0070C0"/>
          </a:solidFill>
        </p:grpSpPr>
        <p:sp>
          <p:nvSpPr>
            <p:cNvPr id="21" name="Forme libre 20"/>
            <p:cNvSpPr/>
            <p:nvPr/>
          </p:nvSpPr>
          <p:spPr>
            <a:xfrm>
              <a:off x="1604963" y="2373313"/>
              <a:ext cx="2603500" cy="1612900"/>
            </a:xfrm>
            <a:custGeom>
              <a:avLst/>
              <a:gdLst>
                <a:gd name="connsiteX0" fmla="*/ 0 w 2603500"/>
                <a:gd name="connsiteY0" fmla="*/ 1603375 h 1612900"/>
                <a:gd name="connsiteX1" fmla="*/ 361950 w 2603500"/>
                <a:gd name="connsiteY1" fmla="*/ 1527175 h 1612900"/>
                <a:gd name="connsiteX2" fmla="*/ 752475 w 2603500"/>
                <a:gd name="connsiteY2" fmla="*/ 1236662 h 1612900"/>
                <a:gd name="connsiteX3" fmla="*/ 1076325 w 2603500"/>
                <a:gd name="connsiteY3" fmla="*/ 779462 h 1612900"/>
                <a:gd name="connsiteX4" fmla="*/ 1362075 w 2603500"/>
                <a:gd name="connsiteY4" fmla="*/ 355600 h 1612900"/>
                <a:gd name="connsiteX5" fmla="*/ 1614487 w 2603500"/>
                <a:gd name="connsiteY5" fmla="*/ 69850 h 1612900"/>
                <a:gd name="connsiteX6" fmla="*/ 1824037 w 2603500"/>
                <a:gd name="connsiteY6" fmla="*/ 3175 h 1612900"/>
                <a:gd name="connsiteX7" fmla="*/ 1985962 w 2603500"/>
                <a:gd name="connsiteY7" fmla="*/ 88900 h 1612900"/>
                <a:gd name="connsiteX8" fmla="*/ 2166937 w 2603500"/>
                <a:gd name="connsiteY8" fmla="*/ 255587 h 1612900"/>
                <a:gd name="connsiteX9" fmla="*/ 2533650 w 2603500"/>
                <a:gd name="connsiteY9" fmla="*/ 817562 h 1612900"/>
                <a:gd name="connsiteX10" fmla="*/ 2586037 w 2603500"/>
                <a:gd name="connsiteY10" fmla="*/ 898525 h 1612900"/>
                <a:gd name="connsiteX11" fmla="*/ 2590800 w 2603500"/>
                <a:gd name="connsiteY11" fmla="*/ 1612900 h 1612900"/>
                <a:gd name="connsiteX0" fmla="*/ 0 w 2603500"/>
                <a:gd name="connsiteY0" fmla="*/ 1603375 h 1612900"/>
                <a:gd name="connsiteX1" fmla="*/ 368201 w 2603500"/>
                <a:gd name="connsiteY1" fmla="*/ 1489844 h 1612900"/>
                <a:gd name="connsiteX2" fmla="*/ 752475 w 2603500"/>
                <a:gd name="connsiteY2" fmla="*/ 1236662 h 1612900"/>
                <a:gd name="connsiteX3" fmla="*/ 1076325 w 2603500"/>
                <a:gd name="connsiteY3" fmla="*/ 779462 h 1612900"/>
                <a:gd name="connsiteX4" fmla="*/ 1362075 w 2603500"/>
                <a:gd name="connsiteY4" fmla="*/ 355600 h 1612900"/>
                <a:gd name="connsiteX5" fmla="*/ 1614487 w 2603500"/>
                <a:gd name="connsiteY5" fmla="*/ 69850 h 1612900"/>
                <a:gd name="connsiteX6" fmla="*/ 1824037 w 2603500"/>
                <a:gd name="connsiteY6" fmla="*/ 3175 h 1612900"/>
                <a:gd name="connsiteX7" fmla="*/ 1985962 w 2603500"/>
                <a:gd name="connsiteY7" fmla="*/ 88900 h 1612900"/>
                <a:gd name="connsiteX8" fmla="*/ 2166937 w 2603500"/>
                <a:gd name="connsiteY8" fmla="*/ 255587 h 1612900"/>
                <a:gd name="connsiteX9" fmla="*/ 2533650 w 2603500"/>
                <a:gd name="connsiteY9" fmla="*/ 817562 h 1612900"/>
                <a:gd name="connsiteX10" fmla="*/ 2586037 w 2603500"/>
                <a:gd name="connsiteY10" fmla="*/ 898525 h 1612900"/>
                <a:gd name="connsiteX11" fmla="*/ 2590800 w 2603500"/>
                <a:gd name="connsiteY11" fmla="*/ 1612900 h 1612900"/>
                <a:gd name="connsiteX0" fmla="*/ 0 w 2603500"/>
                <a:gd name="connsiteY0" fmla="*/ 1603375 h 1612900"/>
                <a:gd name="connsiteX1" fmla="*/ 368201 w 2603500"/>
                <a:gd name="connsiteY1" fmla="*/ 1489844 h 1612900"/>
                <a:gd name="connsiteX2" fmla="*/ 752475 w 2603500"/>
                <a:gd name="connsiteY2" fmla="*/ 1212849 h 1612900"/>
                <a:gd name="connsiteX3" fmla="*/ 1076325 w 2603500"/>
                <a:gd name="connsiteY3" fmla="*/ 779462 h 1612900"/>
                <a:gd name="connsiteX4" fmla="*/ 1362075 w 2603500"/>
                <a:gd name="connsiteY4" fmla="*/ 355600 h 1612900"/>
                <a:gd name="connsiteX5" fmla="*/ 1614487 w 2603500"/>
                <a:gd name="connsiteY5" fmla="*/ 69850 h 1612900"/>
                <a:gd name="connsiteX6" fmla="*/ 1824037 w 2603500"/>
                <a:gd name="connsiteY6" fmla="*/ 3175 h 1612900"/>
                <a:gd name="connsiteX7" fmla="*/ 1985962 w 2603500"/>
                <a:gd name="connsiteY7" fmla="*/ 88900 h 1612900"/>
                <a:gd name="connsiteX8" fmla="*/ 2166937 w 2603500"/>
                <a:gd name="connsiteY8" fmla="*/ 255587 h 1612900"/>
                <a:gd name="connsiteX9" fmla="*/ 2533650 w 2603500"/>
                <a:gd name="connsiteY9" fmla="*/ 817562 h 1612900"/>
                <a:gd name="connsiteX10" fmla="*/ 2586037 w 2603500"/>
                <a:gd name="connsiteY10" fmla="*/ 898525 h 1612900"/>
                <a:gd name="connsiteX11" fmla="*/ 2590800 w 2603500"/>
                <a:gd name="connsiteY11" fmla="*/ 1612900 h 161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603500" h="1612900">
                  <a:moveTo>
                    <a:pt x="0" y="1603375"/>
                  </a:moveTo>
                  <a:cubicBezTo>
                    <a:pt x="118269" y="1595834"/>
                    <a:pt x="242789" y="1554932"/>
                    <a:pt x="368201" y="1489844"/>
                  </a:cubicBezTo>
                  <a:cubicBezTo>
                    <a:pt x="493613" y="1424756"/>
                    <a:pt x="634454" y="1331246"/>
                    <a:pt x="752475" y="1212849"/>
                  </a:cubicBezTo>
                  <a:cubicBezTo>
                    <a:pt x="870496" y="1094452"/>
                    <a:pt x="974725" y="922337"/>
                    <a:pt x="1076325" y="779462"/>
                  </a:cubicBezTo>
                  <a:cubicBezTo>
                    <a:pt x="1177925" y="636587"/>
                    <a:pt x="1272381" y="473869"/>
                    <a:pt x="1362075" y="355600"/>
                  </a:cubicBezTo>
                  <a:cubicBezTo>
                    <a:pt x="1451769" y="237331"/>
                    <a:pt x="1537493" y="128587"/>
                    <a:pt x="1614487" y="69850"/>
                  </a:cubicBezTo>
                  <a:cubicBezTo>
                    <a:pt x="1691481" y="11113"/>
                    <a:pt x="1762124" y="0"/>
                    <a:pt x="1824037" y="3175"/>
                  </a:cubicBezTo>
                  <a:cubicBezTo>
                    <a:pt x="1885950" y="6350"/>
                    <a:pt x="1928812" y="46831"/>
                    <a:pt x="1985962" y="88900"/>
                  </a:cubicBezTo>
                  <a:cubicBezTo>
                    <a:pt x="2043112" y="130969"/>
                    <a:pt x="2075656" y="134143"/>
                    <a:pt x="2166937" y="255587"/>
                  </a:cubicBezTo>
                  <a:cubicBezTo>
                    <a:pt x="2258218" y="377031"/>
                    <a:pt x="2463800" y="710406"/>
                    <a:pt x="2533650" y="817562"/>
                  </a:cubicBezTo>
                  <a:cubicBezTo>
                    <a:pt x="2603500" y="924718"/>
                    <a:pt x="2576512" y="765969"/>
                    <a:pt x="2586037" y="898525"/>
                  </a:cubicBezTo>
                  <a:cubicBezTo>
                    <a:pt x="2595562" y="1031081"/>
                    <a:pt x="2589213" y="1497013"/>
                    <a:pt x="2590800" y="1612900"/>
                  </a:cubicBezTo>
                </a:path>
              </a:pathLst>
            </a:cu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 Box 57"/>
            <p:cNvSpPr txBox="1">
              <a:spLocks noChangeArrowheads="1"/>
            </p:cNvSpPr>
            <p:nvPr/>
          </p:nvSpPr>
          <p:spPr bwMode="auto">
            <a:xfrm>
              <a:off x="2848231" y="2708161"/>
              <a:ext cx="1071447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+mn-lt"/>
                </a:rPr>
                <a:t>TN</a:t>
              </a:r>
            </a:p>
            <a:p>
              <a:pPr algn="ctr"/>
              <a:r>
                <a:rPr lang="en-US" dirty="0">
                  <a:solidFill>
                    <a:schemeClr val="bg1"/>
                  </a:solidFill>
                  <a:latin typeface="+mn-lt"/>
                </a:rPr>
                <a:t>specificity</a:t>
              </a:r>
            </a:p>
          </p:txBody>
        </p:sp>
      </p:grp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6147358" y="4459242"/>
            <a:ext cx="484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  <a:latin typeface="+mn-lt"/>
              </a:rPr>
              <a:t>FP</a:t>
            </a:r>
          </a:p>
        </p:txBody>
      </p:sp>
      <p:sp>
        <p:nvSpPr>
          <p:cNvPr id="11" name="Line 60"/>
          <p:cNvSpPr>
            <a:spLocks noChangeShapeType="1"/>
          </p:cNvSpPr>
          <p:nvPr/>
        </p:nvSpPr>
        <p:spPr bwMode="auto">
          <a:xfrm flipH="1" flipV="1">
            <a:off x="5806427" y="3711448"/>
            <a:ext cx="436153" cy="804705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4" name="Line 56"/>
          <p:cNvSpPr>
            <a:spLocks noChangeShapeType="1"/>
          </p:cNvSpPr>
          <p:nvPr/>
        </p:nvSpPr>
        <p:spPr bwMode="auto">
          <a:xfrm>
            <a:off x="5596525" y="1988842"/>
            <a:ext cx="0" cy="34302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3987090" y="1583976"/>
            <a:ext cx="1276503" cy="461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n-lt"/>
              </a:rPr>
              <a:t>negative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5907292" y="1583976"/>
            <a:ext cx="1194879" cy="461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n-lt"/>
              </a:rPr>
              <a:t>positive</a:t>
            </a:r>
          </a:p>
        </p:txBody>
      </p:sp>
      <p:sp>
        <p:nvSpPr>
          <p:cNvPr id="2061319" name="Freeform 7"/>
          <p:cNvSpPr>
            <a:spLocks/>
          </p:cNvSpPr>
          <p:nvPr/>
        </p:nvSpPr>
        <p:spPr bwMode="auto">
          <a:xfrm>
            <a:off x="1699685" y="2382842"/>
            <a:ext cx="9469967" cy="1611313"/>
          </a:xfrm>
          <a:custGeom>
            <a:avLst/>
            <a:gdLst/>
            <a:ahLst/>
            <a:cxnLst>
              <a:cxn ang="0">
                <a:pos x="55" y="841"/>
              </a:cxn>
              <a:cxn ang="0">
                <a:pos x="139" y="834"/>
              </a:cxn>
              <a:cxn ang="0">
                <a:pos x="222" y="821"/>
              </a:cxn>
              <a:cxn ang="0">
                <a:pos x="305" y="797"/>
              </a:cxn>
              <a:cxn ang="0">
                <a:pos x="388" y="757"/>
              </a:cxn>
              <a:cxn ang="0">
                <a:pos x="472" y="695"/>
              </a:cxn>
              <a:cxn ang="0">
                <a:pos x="555" y="607"/>
              </a:cxn>
              <a:cxn ang="0">
                <a:pos x="638" y="495"/>
              </a:cxn>
              <a:cxn ang="0">
                <a:pos x="721" y="364"/>
              </a:cxn>
              <a:cxn ang="0">
                <a:pos x="805" y="229"/>
              </a:cxn>
              <a:cxn ang="0">
                <a:pos x="888" y="111"/>
              </a:cxn>
              <a:cxn ang="0">
                <a:pos x="971" y="29"/>
              </a:cxn>
              <a:cxn ang="0">
                <a:pos x="1054" y="0"/>
              </a:cxn>
              <a:cxn ang="0">
                <a:pos x="1138" y="29"/>
              </a:cxn>
              <a:cxn ang="0">
                <a:pos x="1221" y="111"/>
              </a:cxn>
              <a:cxn ang="0">
                <a:pos x="1304" y="229"/>
              </a:cxn>
              <a:cxn ang="0">
                <a:pos x="1387" y="364"/>
              </a:cxn>
              <a:cxn ang="0">
                <a:pos x="1471" y="495"/>
              </a:cxn>
              <a:cxn ang="0">
                <a:pos x="1554" y="607"/>
              </a:cxn>
              <a:cxn ang="0">
                <a:pos x="1637" y="695"/>
              </a:cxn>
              <a:cxn ang="0">
                <a:pos x="1720" y="757"/>
              </a:cxn>
              <a:cxn ang="0">
                <a:pos x="1804" y="797"/>
              </a:cxn>
              <a:cxn ang="0">
                <a:pos x="1887" y="821"/>
              </a:cxn>
              <a:cxn ang="0">
                <a:pos x="1970" y="834"/>
              </a:cxn>
              <a:cxn ang="0">
                <a:pos x="2053" y="841"/>
              </a:cxn>
              <a:cxn ang="0">
                <a:pos x="2137" y="844"/>
              </a:cxn>
              <a:cxn ang="0">
                <a:pos x="2220" y="845"/>
              </a:cxn>
              <a:cxn ang="0">
                <a:pos x="2303" y="846"/>
              </a:cxn>
              <a:cxn ang="0">
                <a:pos x="2386" y="846"/>
              </a:cxn>
              <a:cxn ang="0">
                <a:pos x="2470" y="846"/>
              </a:cxn>
              <a:cxn ang="0">
                <a:pos x="2553" y="846"/>
              </a:cxn>
              <a:cxn ang="0">
                <a:pos x="2636" y="846"/>
              </a:cxn>
              <a:cxn ang="0">
                <a:pos x="2719" y="846"/>
              </a:cxn>
              <a:cxn ang="0">
                <a:pos x="2803" y="846"/>
              </a:cxn>
              <a:cxn ang="0">
                <a:pos x="2886" y="846"/>
              </a:cxn>
              <a:cxn ang="0">
                <a:pos x="2969" y="846"/>
              </a:cxn>
              <a:cxn ang="0">
                <a:pos x="3052" y="846"/>
              </a:cxn>
              <a:cxn ang="0">
                <a:pos x="3136" y="846"/>
              </a:cxn>
              <a:cxn ang="0">
                <a:pos x="3219" y="846"/>
              </a:cxn>
              <a:cxn ang="0">
                <a:pos x="3302" y="846"/>
              </a:cxn>
              <a:cxn ang="0">
                <a:pos x="3385" y="846"/>
              </a:cxn>
              <a:cxn ang="0">
                <a:pos x="3469" y="846"/>
              </a:cxn>
            </a:cxnLst>
            <a:rect l="0" t="0" r="r" b="b"/>
            <a:pathLst>
              <a:path w="3524" h="846">
                <a:moveTo>
                  <a:pt x="0" y="843"/>
                </a:moveTo>
                <a:lnTo>
                  <a:pt x="28" y="842"/>
                </a:lnTo>
                <a:lnTo>
                  <a:pt x="55" y="841"/>
                </a:lnTo>
                <a:lnTo>
                  <a:pt x="83" y="839"/>
                </a:lnTo>
                <a:lnTo>
                  <a:pt x="111" y="837"/>
                </a:lnTo>
                <a:lnTo>
                  <a:pt x="139" y="834"/>
                </a:lnTo>
                <a:lnTo>
                  <a:pt x="166" y="831"/>
                </a:lnTo>
                <a:lnTo>
                  <a:pt x="194" y="826"/>
                </a:lnTo>
                <a:lnTo>
                  <a:pt x="222" y="821"/>
                </a:lnTo>
                <a:lnTo>
                  <a:pt x="250" y="814"/>
                </a:lnTo>
                <a:lnTo>
                  <a:pt x="277" y="806"/>
                </a:lnTo>
                <a:lnTo>
                  <a:pt x="305" y="797"/>
                </a:lnTo>
                <a:lnTo>
                  <a:pt x="333" y="786"/>
                </a:lnTo>
                <a:lnTo>
                  <a:pt x="361" y="772"/>
                </a:lnTo>
                <a:lnTo>
                  <a:pt x="388" y="757"/>
                </a:lnTo>
                <a:lnTo>
                  <a:pt x="416" y="739"/>
                </a:lnTo>
                <a:lnTo>
                  <a:pt x="444" y="718"/>
                </a:lnTo>
                <a:lnTo>
                  <a:pt x="472" y="695"/>
                </a:lnTo>
                <a:lnTo>
                  <a:pt x="499" y="669"/>
                </a:lnTo>
                <a:lnTo>
                  <a:pt x="527" y="639"/>
                </a:lnTo>
                <a:lnTo>
                  <a:pt x="555" y="607"/>
                </a:lnTo>
                <a:lnTo>
                  <a:pt x="583" y="572"/>
                </a:lnTo>
                <a:lnTo>
                  <a:pt x="610" y="535"/>
                </a:lnTo>
                <a:lnTo>
                  <a:pt x="638" y="495"/>
                </a:lnTo>
                <a:lnTo>
                  <a:pt x="666" y="453"/>
                </a:lnTo>
                <a:lnTo>
                  <a:pt x="694" y="409"/>
                </a:lnTo>
                <a:lnTo>
                  <a:pt x="721" y="364"/>
                </a:lnTo>
                <a:lnTo>
                  <a:pt x="749" y="319"/>
                </a:lnTo>
                <a:lnTo>
                  <a:pt x="777" y="274"/>
                </a:lnTo>
                <a:lnTo>
                  <a:pt x="805" y="229"/>
                </a:lnTo>
                <a:lnTo>
                  <a:pt x="832" y="187"/>
                </a:lnTo>
                <a:lnTo>
                  <a:pt x="860" y="147"/>
                </a:lnTo>
                <a:lnTo>
                  <a:pt x="888" y="111"/>
                </a:lnTo>
                <a:lnTo>
                  <a:pt x="916" y="79"/>
                </a:lnTo>
                <a:lnTo>
                  <a:pt x="943" y="51"/>
                </a:lnTo>
                <a:lnTo>
                  <a:pt x="971" y="29"/>
                </a:lnTo>
                <a:lnTo>
                  <a:pt x="999" y="13"/>
                </a:lnTo>
                <a:lnTo>
                  <a:pt x="1027" y="3"/>
                </a:lnTo>
                <a:lnTo>
                  <a:pt x="1054" y="0"/>
                </a:lnTo>
                <a:lnTo>
                  <a:pt x="1082" y="3"/>
                </a:lnTo>
                <a:lnTo>
                  <a:pt x="1110" y="13"/>
                </a:lnTo>
                <a:lnTo>
                  <a:pt x="1138" y="29"/>
                </a:lnTo>
                <a:lnTo>
                  <a:pt x="1165" y="51"/>
                </a:lnTo>
                <a:lnTo>
                  <a:pt x="1193" y="79"/>
                </a:lnTo>
                <a:lnTo>
                  <a:pt x="1221" y="111"/>
                </a:lnTo>
                <a:lnTo>
                  <a:pt x="1249" y="147"/>
                </a:lnTo>
                <a:lnTo>
                  <a:pt x="1276" y="187"/>
                </a:lnTo>
                <a:lnTo>
                  <a:pt x="1304" y="229"/>
                </a:lnTo>
                <a:lnTo>
                  <a:pt x="1332" y="274"/>
                </a:lnTo>
                <a:lnTo>
                  <a:pt x="1360" y="319"/>
                </a:lnTo>
                <a:lnTo>
                  <a:pt x="1387" y="364"/>
                </a:lnTo>
                <a:lnTo>
                  <a:pt x="1415" y="409"/>
                </a:lnTo>
                <a:lnTo>
                  <a:pt x="1443" y="453"/>
                </a:lnTo>
                <a:lnTo>
                  <a:pt x="1471" y="495"/>
                </a:lnTo>
                <a:lnTo>
                  <a:pt x="1498" y="535"/>
                </a:lnTo>
                <a:lnTo>
                  <a:pt x="1526" y="572"/>
                </a:lnTo>
                <a:lnTo>
                  <a:pt x="1554" y="607"/>
                </a:lnTo>
                <a:lnTo>
                  <a:pt x="1582" y="639"/>
                </a:lnTo>
                <a:lnTo>
                  <a:pt x="1609" y="669"/>
                </a:lnTo>
                <a:lnTo>
                  <a:pt x="1637" y="695"/>
                </a:lnTo>
                <a:lnTo>
                  <a:pt x="1665" y="718"/>
                </a:lnTo>
                <a:lnTo>
                  <a:pt x="1693" y="739"/>
                </a:lnTo>
                <a:lnTo>
                  <a:pt x="1720" y="757"/>
                </a:lnTo>
                <a:lnTo>
                  <a:pt x="1748" y="772"/>
                </a:lnTo>
                <a:lnTo>
                  <a:pt x="1776" y="786"/>
                </a:lnTo>
                <a:lnTo>
                  <a:pt x="1804" y="797"/>
                </a:lnTo>
                <a:lnTo>
                  <a:pt x="1831" y="806"/>
                </a:lnTo>
                <a:lnTo>
                  <a:pt x="1859" y="814"/>
                </a:lnTo>
                <a:lnTo>
                  <a:pt x="1887" y="821"/>
                </a:lnTo>
                <a:lnTo>
                  <a:pt x="1915" y="826"/>
                </a:lnTo>
                <a:lnTo>
                  <a:pt x="1942" y="831"/>
                </a:lnTo>
                <a:lnTo>
                  <a:pt x="1970" y="834"/>
                </a:lnTo>
                <a:lnTo>
                  <a:pt x="1998" y="837"/>
                </a:lnTo>
                <a:lnTo>
                  <a:pt x="2026" y="839"/>
                </a:lnTo>
                <a:lnTo>
                  <a:pt x="2053" y="841"/>
                </a:lnTo>
                <a:lnTo>
                  <a:pt x="2081" y="842"/>
                </a:lnTo>
                <a:lnTo>
                  <a:pt x="2109" y="843"/>
                </a:lnTo>
                <a:lnTo>
                  <a:pt x="2137" y="844"/>
                </a:lnTo>
                <a:lnTo>
                  <a:pt x="2164" y="844"/>
                </a:lnTo>
                <a:lnTo>
                  <a:pt x="2192" y="845"/>
                </a:lnTo>
                <a:lnTo>
                  <a:pt x="2220" y="845"/>
                </a:lnTo>
                <a:lnTo>
                  <a:pt x="2248" y="845"/>
                </a:lnTo>
                <a:lnTo>
                  <a:pt x="2275" y="846"/>
                </a:lnTo>
                <a:lnTo>
                  <a:pt x="2303" y="846"/>
                </a:lnTo>
                <a:lnTo>
                  <a:pt x="2331" y="846"/>
                </a:lnTo>
                <a:lnTo>
                  <a:pt x="2359" y="846"/>
                </a:lnTo>
                <a:lnTo>
                  <a:pt x="2386" y="846"/>
                </a:lnTo>
                <a:lnTo>
                  <a:pt x="2414" y="846"/>
                </a:lnTo>
                <a:lnTo>
                  <a:pt x="2442" y="846"/>
                </a:lnTo>
                <a:lnTo>
                  <a:pt x="2470" y="846"/>
                </a:lnTo>
                <a:lnTo>
                  <a:pt x="2497" y="846"/>
                </a:lnTo>
                <a:lnTo>
                  <a:pt x="2525" y="846"/>
                </a:lnTo>
                <a:lnTo>
                  <a:pt x="2553" y="846"/>
                </a:lnTo>
                <a:lnTo>
                  <a:pt x="2581" y="846"/>
                </a:lnTo>
                <a:lnTo>
                  <a:pt x="2608" y="846"/>
                </a:lnTo>
                <a:lnTo>
                  <a:pt x="2636" y="846"/>
                </a:lnTo>
                <a:lnTo>
                  <a:pt x="2664" y="846"/>
                </a:lnTo>
                <a:lnTo>
                  <a:pt x="2692" y="846"/>
                </a:lnTo>
                <a:lnTo>
                  <a:pt x="2719" y="846"/>
                </a:lnTo>
                <a:lnTo>
                  <a:pt x="2747" y="846"/>
                </a:lnTo>
                <a:lnTo>
                  <a:pt x="2775" y="846"/>
                </a:lnTo>
                <a:lnTo>
                  <a:pt x="2803" y="846"/>
                </a:lnTo>
                <a:lnTo>
                  <a:pt x="2830" y="846"/>
                </a:lnTo>
                <a:lnTo>
                  <a:pt x="2858" y="846"/>
                </a:lnTo>
                <a:lnTo>
                  <a:pt x="2886" y="846"/>
                </a:lnTo>
                <a:lnTo>
                  <a:pt x="2914" y="846"/>
                </a:lnTo>
                <a:lnTo>
                  <a:pt x="2941" y="846"/>
                </a:lnTo>
                <a:lnTo>
                  <a:pt x="2969" y="846"/>
                </a:lnTo>
                <a:lnTo>
                  <a:pt x="2997" y="846"/>
                </a:lnTo>
                <a:lnTo>
                  <a:pt x="3025" y="846"/>
                </a:lnTo>
                <a:lnTo>
                  <a:pt x="3052" y="846"/>
                </a:lnTo>
                <a:lnTo>
                  <a:pt x="3080" y="846"/>
                </a:lnTo>
                <a:lnTo>
                  <a:pt x="3108" y="846"/>
                </a:lnTo>
                <a:lnTo>
                  <a:pt x="3136" y="846"/>
                </a:lnTo>
                <a:lnTo>
                  <a:pt x="3163" y="846"/>
                </a:lnTo>
                <a:lnTo>
                  <a:pt x="3191" y="846"/>
                </a:lnTo>
                <a:lnTo>
                  <a:pt x="3219" y="846"/>
                </a:lnTo>
                <a:lnTo>
                  <a:pt x="3247" y="846"/>
                </a:lnTo>
                <a:lnTo>
                  <a:pt x="3274" y="846"/>
                </a:lnTo>
                <a:lnTo>
                  <a:pt x="3302" y="846"/>
                </a:lnTo>
                <a:lnTo>
                  <a:pt x="3330" y="846"/>
                </a:lnTo>
                <a:lnTo>
                  <a:pt x="3358" y="846"/>
                </a:lnTo>
                <a:lnTo>
                  <a:pt x="3385" y="846"/>
                </a:lnTo>
                <a:lnTo>
                  <a:pt x="3413" y="846"/>
                </a:lnTo>
                <a:lnTo>
                  <a:pt x="3441" y="846"/>
                </a:lnTo>
                <a:lnTo>
                  <a:pt x="3469" y="846"/>
                </a:lnTo>
                <a:lnTo>
                  <a:pt x="3496" y="846"/>
                </a:lnTo>
                <a:lnTo>
                  <a:pt x="3524" y="846"/>
                </a:lnTo>
              </a:path>
            </a:pathLst>
          </a:custGeom>
          <a:noFill/>
          <a:ln w="39688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28" name="Text Box 63"/>
          <p:cNvSpPr txBox="1">
            <a:spLocks noChangeArrowheads="1"/>
          </p:cNvSpPr>
          <p:nvPr/>
        </p:nvSpPr>
        <p:spPr bwMode="auto">
          <a:xfrm>
            <a:off x="8719292" y="3485928"/>
            <a:ext cx="249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observer response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5436389" y="1482146"/>
            <a:ext cx="370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t</a:t>
            </a:r>
            <a:r>
              <a:rPr lang="en-US" baseline="-25000" dirty="0">
                <a:latin typeface="+mn-lt"/>
              </a:rPr>
              <a:t>c</a:t>
            </a:r>
            <a:endParaRPr lang="en-US" dirty="0">
              <a:latin typeface="+mn-lt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4885557" y="958912"/>
            <a:ext cx="1484445" cy="461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n-lt"/>
              </a:rPr>
              <a:t>diagnostic</a:t>
            </a:r>
          </a:p>
        </p:txBody>
      </p:sp>
      <p:sp>
        <p:nvSpPr>
          <p:cNvPr id="31" name="Text Box 64"/>
          <p:cNvSpPr txBox="1">
            <a:spLocks noChangeArrowheads="1"/>
          </p:cNvSpPr>
          <p:nvPr/>
        </p:nvSpPr>
        <p:spPr bwMode="auto">
          <a:xfrm>
            <a:off x="2561058" y="2060849"/>
            <a:ext cx="14422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70C0"/>
                </a:solidFill>
                <a:latin typeface="+mn-lt"/>
              </a:rPr>
              <a:t>Pathology</a:t>
            </a:r>
          </a:p>
          <a:p>
            <a:pPr algn="ctr"/>
            <a:r>
              <a:rPr lang="en-US" b="1" i="1" dirty="0">
                <a:solidFill>
                  <a:srgbClr val="0070C0"/>
                </a:solidFill>
                <a:latin typeface="+mn-lt"/>
              </a:rPr>
              <a:t>absent</a:t>
            </a:r>
          </a:p>
        </p:txBody>
      </p:sp>
      <p:sp>
        <p:nvSpPr>
          <p:cNvPr id="33" name="Text Box 65"/>
          <p:cNvSpPr txBox="1">
            <a:spLocks noChangeArrowheads="1"/>
          </p:cNvSpPr>
          <p:nvPr/>
        </p:nvSpPr>
        <p:spPr bwMode="auto">
          <a:xfrm>
            <a:off x="7107196" y="2060849"/>
            <a:ext cx="14422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+mn-lt"/>
              </a:rPr>
              <a:t>Pathology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+mn-lt"/>
              </a:rPr>
              <a:t>present</a:t>
            </a:r>
          </a:p>
        </p:txBody>
      </p:sp>
      <p:sp>
        <p:nvSpPr>
          <p:cNvPr id="2061318" name="Line 6"/>
          <p:cNvSpPr>
            <a:spLocks noChangeShapeType="1"/>
          </p:cNvSpPr>
          <p:nvPr/>
        </p:nvSpPr>
        <p:spPr bwMode="auto">
          <a:xfrm>
            <a:off x="1655233" y="3994153"/>
            <a:ext cx="9499600" cy="1588"/>
          </a:xfrm>
          <a:prstGeom prst="line">
            <a:avLst/>
          </a:prstGeom>
          <a:noFill/>
          <a:ln w="571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 rot="16200000">
            <a:off x="-544414" y="2063824"/>
            <a:ext cx="3629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probability density function</a:t>
            </a:r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>
            <a:off x="1629834" y="762925"/>
            <a:ext cx="2117" cy="3244851"/>
          </a:xfrm>
          <a:prstGeom prst="line">
            <a:avLst/>
          </a:pr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0236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319" name="Freeform 7"/>
          <p:cNvSpPr>
            <a:spLocks/>
          </p:cNvSpPr>
          <p:nvPr/>
        </p:nvSpPr>
        <p:spPr bwMode="auto">
          <a:xfrm>
            <a:off x="1699685" y="2382842"/>
            <a:ext cx="9469967" cy="1611313"/>
          </a:xfrm>
          <a:custGeom>
            <a:avLst/>
            <a:gdLst/>
            <a:ahLst/>
            <a:cxnLst>
              <a:cxn ang="0">
                <a:pos x="55" y="841"/>
              </a:cxn>
              <a:cxn ang="0">
                <a:pos x="139" y="834"/>
              </a:cxn>
              <a:cxn ang="0">
                <a:pos x="222" y="821"/>
              </a:cxn>
              <a:cxn ang="0">
                <a:pos x="305" y="797"/>
              </a:cxn>
              <a:cxn ang="0">
                <a:pos x="388" y="757"/>
              </a:cxn>
              <a:cxn ang="0">
                <a:pos x="472" y="695"/>
              </a:cxn>
              <a:cxn ang="0">
                <a:pos x="555" y="607"/>
              </a:cxn>
              <a:cxn ang="0">
                <a:pos x="638" y="495"/>
              </a:cxn>
              <a:cxn ang="0">
                <a:pos x="721" y="364"/>
              </a:cxn>
              <a:cxn ang="0">
                <a:pos x="805" y="229"/>
              </a:cxn>
              <a:cxn ang="0">
                <a:pos x="888" y="111"/>
              </a:cxn>
              <a:cxn ang="0">
                <a:pos x="971" y="29"/>
              </a:cxn>
              <a:cxn ang="0">
                <a:pos x="1054" y="0"/>
              </a:cxn>
              <a:cxn ang="0">
                <a:pos x="1138" y="29"/>
              </a:cxn>
              <a:cxn ang="0">
                <a:pos x="1221" y="111"/>
              </a:cxn>
              <a:cxn ang="0">
                <a:pos x="1304" y="229"/>
              </a:cxn>
              <a:cxn ang="0">
                <a:pos x="1387" y="364"/>
              </a:cxn>
              <a:cxn ang="0">
                <a:pos x="1471" y="495"/>
              </a:cxn>
              <a:cxn ang="0">
                <a:pos x="1554" y="607"/>
              </a:cxn>
              <a:cxn ang="0">
                <a:pos x="1637" y="695"/>
              </a:cxn>
              <a:cxn ang="0">
                <a:pos x="1720" y="757"/>
              </a:cxn>
              <a:cxn ang="0">
                <a:pos x="1804" y="797"/>
              </a:cxn>
              <a:cxn ang="0">
                <a:pos x="1887" y="821"/>
              </a:cxn>
              <a:cxn ang="0">
                <a:pos x="1970" y="834"/>
              </a:cxn>
              <a:cxn ang="0">
                <a:pos x="2053" y="841"/>
              </a:cxn>
              <a:cxn ang="0">
                <a:pos x="2137" y="844"/>
              </a:cxn>
              <a:cxn ang="0">
                <a:pos x="2220" y="845"/>
              </a:cxn>
              <a:cxn ang="0">
                <a:pos x="2303" y="846"/>
              </a:cxn>
              <a:cxn ang="0">
                <a:pos x="2386" y="846"/>
              </a:cxn>
              <a:cxn ang="0">
                <a:pos x="2470" y="846"/>
              </a:cxn>
              <a:cxn ang="0">
                <a:pos x="2553" y="846"/>
              </a:cxn>
              <a:cxn ang="0">
                <a:pos x="2636" y="846"/>
              </a:cxn>
              <a:cxn ang="0">
                <a:pos x="2719" y="846"/>
              </a:cxn>
              <a:cxn ang="0">
                <a:pos x="2803" y="846"/>
              </a:cxn>
              <a:cxn ang="0">
                <a:pos x="2886" y="846"/>
              </a:cxn>
              <a:cxn ang="0">
                <a:pos x="2969" y="846"/>
              </a:cxn>
              <a:cxn ang="0">
                <a:pos x="3052" y="846"/>
              </a:cxn>
              <a:cxn ang="0">
                <a:pos x="3136" y="846"/>
              </a:cxn>
              <a:cxn ang="0">
                <a:pos x="3219" y="846"/>
              </a:cxn>
              <a:cxn ang="0">
                <a:pos x="3302" y="846"/>
              </a:cxn>
              <a:cxn ang="0">
                <a:pos x="3385" y="846"/>
              </a:cxn>
              <a:cxn ang="0">
                <a:pos x="3469" y="846"/>
              </a:cxn>
            </a:cxnLst>
            <a:rect l="0" t="0" r="r" b="b"/>
            <a:pathLst>
              <a:path w="3524" h="846">
                <a:moveTo>
                  <a:pt x="0" y="843"/>
                </a:moveTo>
                <a:lnTo>
                  <a:pt x="28" y="842"/>
                </a:lnTo>
                <a:lnTo>
                  <a:pt x="55" y="841"/>
                </a:lnTo>
                <a:lnTo>
                  <a:pt x="83" y="839"/>
                </a:lnTo>
                <a:lnTo>
                  <a:pt x="111" y="837"/>
                </a:lnTo>
                <a:lnTo>
                  <a:pt x="139" y="834"/>
                </a:lnTo>
                <a:lnTo>
                  <a:pt x="166" y="831"/>
                </a:lnTo>
                <a:lnTo>
                  <a:pt x="194" y="826"/>
                </a:lnTo>
                <a:lnTo>
                  <a:pt x="222" y="821"/>
                </a:lnTo>
                <a:lnTo>
                  <a:pt x="250" y="814"/>
                </a:lnTo>
                <a:lnTo>
                  <a:pt x="277" y="806"/>
                </a:lnTo>
                <a:lnTo>
                  <a:pt x="305" y="797"/>
                </a:lnTo>
                <a:lnTo>
                  <a:pt x="333" y="786"/>
                </a:lnTo>
                <a:lnTo>
                  <a:pt x="361" y="772"/>
                </a:lnTo>
                <a:lnTo>
                  <a:pt x="388" y="757"/>
                </a:lnTo>
                <a:lnTo>
                  <a:pt x="416" y="739"/>
                </a:lnTo>
                <a:lnTo>
                  <a:pt x="444" y="718"/>
                </a:lnTo>
                <a:lnTo>
                  <a:pt x="472" y="695"/>
                </a:lnTo>
                <a:lnTo>
                  <a:pt x="499" y="669"/>
                </a:lnTo>
                <a:lnTo>
                  <a:pt x="527" y="639"/>
                </a:lnTo>
                <a:lnTo>
                  <a:pt x="555" y="607"/>
                </a:lnTo>
                <a:lnTo>
                  <a:pt x="583" y="572"/>
                </a:lnTo>
                <a:lnTo>
                  <a:pt x="610" y="535"/>
                </a:lnTo>
                <a:lnTo>
                  <a:pt x="638" y="495"/>
                </a:lnTo>
                <a:lnTo>
                  <a:pt x="666" y="453"/>
                </a:lnTo>
                <a:lnTo>
                  <a:pt x="694" y="409"/>
                </a:lnTo>
                <a:lnTo>
                  <a:pt x="721" y="364"/>
                </a:lnTo>
                <a:lnTo>
                  <a:pt x="749" y="319"/>
                </a:lnTo>
                <a:lnTo>
                  <a:pt x="777" y="274"/>
                </a:lnTo>
                <a:lnTo>
                  <a:pt x="805" y="229"/>
                </a:lnTo>
                <a:lnTo>
                  <a:pt x="832" y="187"/>
                </a:lnTo>
                <a:lnTo>
                  <a:pt x="860" y="147"/>
                </a:lnTo>
                <a:lnTo>
                  <a:pt x="888" y="111"/>
                </a:lnTo>
                <a:lnTo>
                  <a:pt x="916" y="79"/>
                </a:lnTo>
                <a:lnTo>
                  <a:pt x="943" y="51"/>
                </a:lnTo>
                <a:lnTo>
                  <a:pt x="971" y="29"/>
                </a:lnTo>
                <a:lnTo>
                  <a:pt x="999" y="13"/>
                </a:lnTo>
                <a:lnTo>
                  <a:pt x="1027" y="3"/>
                </a:lnTo>
                <a:lnTo>
                  <a:pt x="1054" y="0"/>
                </a:lnTo>
                <a:lnTo>
                  <a:pt x="1082" y="3"/>
                </a:lnTo>
                <a:lnTo>
                  <a:pt x="1110" y="13"/>
                </a:lnTo>
                <a:lnTo>
                  <a:pt x="1138" y="29"/>
                </a:lnTo>
                <a:lnTo>
                  <a:pt x="1165" y="51"/>
                </a:lnTo>
                <a:lnTo>
                  <a:pt x="1193" y="79"/>
                </a:lnTo>
                <a:lnTo>
                  <a:pt x="1221" y="111"/>
                </a:lnTo>
                <a:lnTo>
                  <a:pt x="1249" y="147"/>
                </a:lnTo>
                <a:lnTo>
                  <a:pt x="1276" y="187"/>
                </a:lnTo>
                <a:lnTo>
                  <a:pt x="1304" y="229"/>
                </a:lnTo>
                <a:lnTo>
                  <a:pt x="1332" y="274"/>
                </a:lnTo>
                <a:lnTo>
                  <a:pt x="1360" y="319"/>
                </a:lnTo>
                <a:lnTo>
                  <a:pt x="1387" y="364"/>
                </a:lnTo>
                <a:lnTo>
                  <a:pt x="1415" y="409"/>
                </a:lnTo>
                <a:lnTo>
                  <a:pt x="1443" y="453"/>
                </a:lnTo>
                <a:lnTo>
                  <a:pt x="1471" y="495"/>
                </a:lnTo>
                <a:lnTo>
                  <a:pt x="1498" y="535"/>
                </a:lnTo>
                <a:lnTo>
                  <a:pt x="1526" y="572"/>
                </a:lnTo>
                <a:lnTo>
                  <a:pt x="1554" y="607"/>
                </a:lnTo>
                <a:lnTo>
                  <a:pt x="1582" y="639"/>
                </a:lnTo>
                <a:lnTo>
                  <a:pt x="1609" y="669"/>
                </a:lnTo>
                <a:lnTo>
                  <a:pt x="1637" y="695"/>
                </a:lnTo>
                <a:lnTo>
                  <a:pt x="1665" y="718"/>
                </a:lnTo>
                <a:lnTo>
                  <a:pt x="1693" y="739"/>
                </a:lnTo>
                <a:lnTo>
                  <a:pt x="1720" y="757"/>
                </a:lnTo>
                <a:lnTo>
                  <a:pt x="1748" y="772"/>
                </a:lnTo>
                <a:lnTo>
                  <a:pt x="1776" y="786"/>
                </a:lnTo>
                <a:lnTo>
                  <a:pt x="1804" y="797"/>
                </a:lnTo>
                <a:lnTo>
                  <a:pt x="1831" y="806"/>
                </a:lnTo>
                <a:lnTo>
                  <a:pt x="1859" y="814"/>
                </a:lnTo>
                <a:lnTo>
                  <a:pt x="1887" y="821"/>
                </a:lnTo>
                <a:lnTo>
                  <a:pt x="1915" y="826"/>
                </a:lnTo>
                <a:lnTo>
                  <a:pt x="1942" y="831"/>
                </a:lnTo>
                <a:lnTo>
                  <a:pt x="1970" y="834"/>
                </a:lnTo>
                <a:lnTo>
                  <a:pt x="1998" y="837"/>
                </a:lnTo>
                <a:lnTo>
                  <a:pt x="2026" y="839"/>
                </a:lnTo>
                <a:lnTo>
                  <a:pt x="2053" y="841"/>
                </a:lnTo>
                <a:lnTo>
                  <a:pt x="2081" y="842"/>
                </a:lnTo>
                <a:lnTo>
                  <a:pt x="2109" y="843"/>
                </a:lnTo>
                <a:lnTo>
                  <a:pt x="2137" y="844"/>
                </a:lnTo>
                <a:lnTo>
                  <a:pt x="2164" y="844"/>
                </a:lnTo>
                <a:lnTo>
                  <a:pt x="2192" y="845"/>
                </a:lnTo>
                <a:lnTo>
                  <a:pt x="2220" y="845"/>
                </a:lnTo>
                <a:lnTo>
                  <a:pt x="2248" y="845"/>
                </a:lnTo>
                <a:lnTo>
                  <a:pt x="2275" y="846"/>
                </a:lnTo>
                <a:lnTo>
                  <a:pt x="2303" y="846"/>
                </a:lnTo>
                <a:lnTo>
                  <a:pt x="2331" y="846"/>
                </a:lnTo>
                <a:lnTo>
                  <a:pt x="2359" y="846"/>
                </a:lnTo>
                <a:lnTo>
                  <a:pt x="2386" y="846"/>
                </a:lnTo>
                <a:lnTo>
                  <a:pt x="2414" y="846"/>
                </a:lnTo>
                <a:lnTo>
                  <a:pt x="2442" y="846"/>
                </a:lnTo>
                <a:lnTo>
                  <a:pt x="2470" y="846"/>
                </a:lnTo>
                <a:lnTo>
                  <a:pt x="2497" y="846"/>
                </a:lnTo>
                <a:lnTo>
                  <a:pt x="2525" y="846"/>
                </a:lnTo>
                <a:lnTo>
                  <a:pt x="2553" y="846"/>
                </a:lnTo>
                <a:lnTo>
                  <a:pt x="2581" y="846"/>
                </a:lnTo>
                <a:lnTo>
                  <a:pt x="2608" y="846"/>
                </a:lnTo>
                <a:lnTo>
                  <a:pt x="2636" y="846"/>
                </a:lnTo>
                <a:lnTo>
                  <a:pt x="2664" y="846"/>
                </a:lnTo>
                <a:lnTo>
                  <a:pt x="2692" y="846"/>
                </a:lnTo>
                <a:lnTo>
                  <a:pt x="2719" y="846"/>
                </a:lnTo>
                <a:lnTo>
                  <a:pt x="2747" y="846"/>
                </a:lnTo>
                <a:lnTo>
                  <a:pt x="2775" y="846"/>
                </a:lnTo>
                <a:lnTo>
                  <a:pt x="2803" y="846"/>
                </a:lnTo>
                <a:lnTo>
                  <a:pt x="2830" y="846"/>
                </a:lnTo>
                <a:lnTo>
                  <a:pt x="2858" y="846"/>
                </a:lnTo>
                <a:lnTo>
                  <a:pt x="2886" y="846"/>
                </a:lnTo>
                <a:lnTo>
                  <a:pt x="2914" y="846"/>
                </a:lnTo>
                <a:lnTo>
                  <a:pt x="2941" y="846"/>
                </a:lnTo>
                <a:lnTo>
                  <a:pt x="2969" y="846"/>
                </a:lnTo>
                <a:lnTo>
                  <a:pt x="2997" y="846"/>
                </a:lnTo>
                <a:lnTo>
                  <a:pt x="3025" y="846"/>
                </a:lnTo>
                <a:lnTo>
                  <a:pt x="3052" y="846"/>
                </a:lnTo>
                <a:lnTo>
                  <a:pt x="3080" y="846"/>
                </a:lnTo>
                <a:lnTo>
                  <a:pt x="3108" y="846"/>
                </a:lnTo>
                <a:lnTo>
                  <a:pt x="3136" y="846"/>
                </a:lnTo>
                <a:lnTo>
                  <a:pt x="3163" y="846"/>
                </a:lnTo>
                <a:lnTo>
                  <a:pt x="3191" y="846"/>
                </a:lnTo>
                <a:lnTo>
                  <a:pt x="3219" y="846"/>
                </a:lnTo>
                <a:lnTo>
                  <a:pt x="3247" y="846"/>
                </a:lnTo>
                <a:lnTo>
                  <a:pt x="3274" y="846"/>
                </a:lnTo>
                <a:lnTo>
                  <a:pt x="3302" y="846"/>
                </a:lnTo>
                <a:lnTo>
                  <a:pt x="3330" y="846"/>
                </a:lnTo>
                <a:lnTo>
                  <a:pt x="3358" y="846"/>
                </a:lnTo>
                <a:lnTo>
                  <a:pt x="3385" y="846"/>
                </a:lnTo>
                <a:lnTo>
                  <a:pt x="3413" y="846"/>
                </a:lnTo>
                <a:lnTo>
                  <a:pt x="3441" y="846"/>
                </a:lnTo>
                <a:lnTo>
                  <a:pt x="3469" y="846"/>
                </a:lnTo>
                <a:lnTo>
                  <a:pt x="3496" y="846"/>
                </a:lnTo>
                <a:lnTo>
                  <a:pt x="3524" y="846"/>
                </a:lnTo>
              </a:path>
            </a:pathLst>
          </a:custGeom>
          <a:noFill/>
          <a:ln w="39688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22" name="Forme libre 21"/>
          <p:cNvSpPr/>
          <p:nvPr/>
        </p:nvSpPr>
        <p:spPr>
          <a:xfrm flipV="1">
            <a:off x="5593298" y="2384327"/>
            <a:ext cx="3271308" cy="1622427"/>
          </a:xfrm>
          <a:custGeom>
            <a:avLst/>
            <a:gdLst>
              <a:gd name="connsiteX0" fmla="*/ 2479674 w 2479674"/>
              <a:gd name="connsiteY0" fmla="*/ 14288 h 1622426"/>
              <a:gd name="connsiteX1" fmla="*/ 2160587 w 2479674"/>
              <a:gd name="connsiteY1" fmla="*/ 104775 h 1622426"/>
              <a:gd name="connsiteX2" fmla="*/ 1808162 w 2479674"/>
              <a:gd name="connsiteY2" fmla="*/ 333375 h 1622426"/>
              <a:gd name="connsiteX3" fmla="*/ 1527174 w 2479674"/>
              <a:gd name="connsiteY3" fmla="*/ 676275 h 1622426"/>
              <a:gd name="connsiteX4" fmla="*/ 1260474 w 2479674"/>
              <a:gd name="connsiteY4" fmla="*/ 1076325 h 1622426"/>
              <a:gd name="connsiteX5" fmla="*/ 1031874 w 2479674"/>
              <a:gd name="connsiteY5" fmla="*/ 1390650 h 1622426"/>
              <a:gd name="connsiteX6" fmla="*/ 846137 w 2479674"/>
              <a:gd name="connsiteY6" fmla="*/ 1562100 h 1622426"/>
              <a:gd name="connsiteX7" fmla="*/ 646112 w 2479674"/>
              <a:gd name="connsiteY7" fmla="*/ 1614488 h 1622426"/>
              <a:gd name="connsiteX8" fmla="*/ 460374 w 2479674"/>
              <a:gd name="connsiteY8" fmla="*/ 1514475 h 1622426"/>
              <a:gd name="connsiteX9" fmla="*/ 188912 w 2479674"/>
              <a:gd name="connsiteY9" fmla="*/ 1195388 h 1622426"/>
              <a:gd name="connsiteX10" fmla="*/ 26987 w 2479674"/>
              <a:gd name="connsiteY10" fmla="*/ 947738 h 1622426"/>
              <a:gd name="connsiteX11" fmla="*/ 26987 w 2479674"/>
              <a:gd name="connsiteY11" fmla="*/ 0 h 1622426"/>
              <a:gd name="connsiteX0" fmla="*/ 2479674 w 2479674"/>
              <a:gd name="connsiteY0" fmla="*/ 14288 h 1622426"/>
              <a:gd name="connsiteX1" fmla="*/ 2160587 w 2479674"/>
              <a:gd name="connsiteY1" fmla="*/ 104775 h 1622426"/>
              <a:gd name="connsiteX2" fmla="*/ 1808162 w 2479674"/>
              <a:gd name="connsiteY2" fmla="*/ 333375 h 1622426"/>
              <a:gd name="connsiteX3" fmla="*/ 1527174 w 2479674"/>
              <a:gd name="connsiteY3" fmla="*/ 676275 h 1622426"/>
              <a:gd name="connsiteX4" fmla="*/ 1260474 w 2479674"/>
              <a:gd name="connsiteY4" fmla="*/ 1076325 h 1622426"/>
              <a:gd name="connsiteX5" fmla="*/ 1031874 w 2479674"/>
              <a:gd name="connsiteY5" fmla="*/ 1390650 h 1622426"/>
              <a:gd name="connsiteX6" fmla="*/ 846137 w 2479674"/>
              <a:gd name="connsiteY6" fmla="*/ 1562100 h 1622426"/>
              <a:gd name="connsiteX7" fmla="*/ 646112 w 2479674"/>
              <a:gd name="connsiteY7" fmla="*/ 1614488 h 1622426"/>
              <a:gd name="connsiteX8" fmla="*/ 460374 w 2479674"/>
              <a:gd name="connsiteY8" fmla="*/ 1514475 h 1622426"/>
              <a:gd name="connsiteX9" fmla="*/ 188912 w 2479674"/>
              <a:gd name="connsiteY9" fmla="*/ 1195388 h 1622426"/>
              <a:gd name="connsiteX10" fmla="*/ 26987 w 2479674"/>
              <a:gd name="connsiteY10" fmla="*/ 947738 h 1622426"/>
              <a:gd name="connsiteX11" fmla="*/ 26987 w 2479674"/>
              <a:gd name="connsiteY11" fmla="*/ 0 h 1622426"/>
              <a:gd name="connsiteX0" fmla="*/ 2453481 w 2453481"/>
              <a:gd name="connsiteY0" fmla="*/ 14288 h 1622426"/>
              <a:gd name="connsiteX1" fmla="*/ 2134394 w 2453481"/>
              <a:gd name="connsiteY1" fmla="*/ 104775 h 1622426"/>
              <a:gd name="connsiteX2" fmla="*/ 1781969 w 2453481"/>
              <a:gd name="connsiteY2" fmla="*/ 333375 h 1622426"/>
              <a:gd name="connsiteX3" fmla="*/ 1500981 w 2453481"/>
              <a:gd name="connsiteY3" fmla="*/ 676275 h 1622426"/>
              <a:gd name="connsiteX4" fmla="*/ 1234281 w 2453481"/>
              <a:gd name="connsiteY4" fmla="*/ 1076325 h 1622426"/>
              <a:gd name="connsiteX5" fmla="*/ 1005681 w 2453481"/>
              <a:gd name="connsiteY5" fmla="*/ 1390650 h 1622426"/>
              <a:gd name="connsiteX6" fmla="*/ 819944 w 2453481"/>
              <a:gd name="connsiteY6" fmla="*/ 1562100 h 1622426"/>
              <a:gd name="connsiteX7" fmla="*/ 619919 w 2453481"/>
              <a:gd name="connsiteY7" fmla="*/ 1614488 h 1622426"/>
              <a:gd name="connsiteX8" fmla="*/ 434181 w 2453481"/>
              <a:gd name="connsiteY8" fmla="*/ 1514475 h 1622426"/>
              <a:gd name="connsiteX9" fmla="*/ 162719 w 2453481"/>
              <a:gd name="connsiteY9" fmla="*/ 1195388 h 1622426"/>
              <a:gd name="connsiteX10" fmla="*/ 794 w 2453481"/>
              <a:gd name="connsiteY10" fmla="*/ 947738 h 1622426"/>
              <a:gd name="connsiteX11" fmla="*/ 794 w 2453481"/>
              <a:gd name="connsiteY11" fmla="*/ 0 h 1622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453481" h="1622426">
                <a:moveTo>
                  <a:pt x="2453481" y="14288"/>
                </a:moveTo>
                <a:cubicBezTo>
                  <a:pt x="2349897" y="32941"/>
                  <a:pt x="2246313" y="51594"/>
                  <a:pt x="2134394" y="104775"/>
                </a:cubicBezTo>
                <a:cubicBezTo>
                  <a:pt x="2022475" y="157956"/>
                  <a:pt x="1887538" y="238125"/>
                  <a:pt x="1781969" y="333375"/>
                </a:cubicBezTo>
                <a:cubicBezTo>
                  <a:pt x="1676400" y="428625"/>
                  <a:pt x="1592262" y="552450"/>
                  <a:pt x="1500981" y="676275"/>
                </a:cubicBezTo>
                <a:cubicBezTo>
                  <a:pt x="1409700" y="800100"/>
                  <a:pt x="1316831" y="957263"/>
                  <a:pt x="1234281" y="1076325"/>
                </a:cubicBezTo>
                <a:cubicBezTo>
                  <a:pt x="1151731" y="1195388"/>
                  <a:pt x="1074737" y="1309688"/>
                  <a:pt x="1005681" y="1390650"/>
                </a:cubicBezTo>
                <a:cubicBezTo>
                  <a:pt x="936625" y="1471613"/>
                  <a:pt x="884238" y="1524794"/>
                  <a:pt x="819944" y="1562100"/>
                </a:cubicBezTo>
                <a:cubicBezTo>
                  <a:pt x="755650" y="1599406"/>
                  <a:pt x="684213" y="1622426"/>
                  <a:pt x="619919" y="1614488"/>
                </a:cubicBezTo>
                <a:cubicBezTo>
                  <a:pt x="555625" y="1606551"/>
                  <a:pt x="510381" y="1584325"/>
                  <a:pt x="434181" y="1514475"/>
                </a:cubicBezTo>
                <a:cubicBezTo>
                  <a:pt x="357981" y="1444625"/>
                  <a:pt x="234950" y="1289844"/>
                  <a:pt x="162719" y="1195388"/>
                </a:cubicBezTo>
                <a:cubicBezTo>
                  <a:pt x="90488" y="1100932"/>
                  <a:pt x="30634" y="976115"/>
                  <a:pt x="794" y="947738"/>
                </a:cubicBezTo>
                <a:cubicBezTo>
                  <a:pt x="15330" y="747763"/>
                  <a:pt x="0" y="157162"/>
                  <a:pt x="794" y="0"/>
                </a:cubicBezTo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9" name="Text Box 58"/>
          <p:cNvSpPr txBox="1">
            <a:spLocks noChangeArrowheads="1"/>
          </p:cNvSpPr>
          <p:nvPr/>
        </p:nvSpPr>
        <p:spPr bwMode="auto">
          <a:xfrm>
            <a:off x="5825484" y="2708163"/>
            <a:ext cx="14366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TP</a:t>
            </a:r>
          </a:p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sensitivity</a:t>
            </a:r>
          </a:p>
        </p:txBody>
      </p:sp>
      <p:sp>
        <p:nvSpPr>
          <p:cNvPr id="13" name="Text Box 62"/>
          <p:cNvSpPr txBox="1">
            <a:spLocks noChangeArrowheads="1"/>
          </p:cNvSpPr>
          <p:nvPr/>
        </p:nvSpPr>
        <p:spPr bwMode="auto">
          <a:xfrm>
            <a:off x="3964706" y="4553384"/>
            <a:ext cx="5245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FN</a:t>
            </a:r>
          </a:p>
        </p:txBody>
      </p:sp>
      <p:sp>
        <p:nvSpPr>
          <p:cNvPr id="24" name="Line 56"/>
          <p:cNvSpPr>
            <a:spLocks noChangeShapeType="1"/>
          </p:cNvSpPr>
          <p:nvPr/>
        </p:nvSpPr>
        <p:spPr bwMode="auto">
          <a:xfrm>
            <a:off x="5596525" y="1988842"/>
            <a:ext cx="0" cy="34302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3987090" y="1583976"/>
            <a:ext cx="1276503" cy="461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n-lt"/>
              </a:rPr>
              <a:t>negative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5907292" y="1583976"/>
            <a:ext cx="1194879" cy="461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n-lt"/>
              </a:rPr>
              <a:t>positive</a:t>
            </a:r>
          </a:p>
        </p:txBody>
      </p:sp>
      <p:sp>
        <p:nvSpPr>
          <p:cNvPr id="12" name="Line 61"/>
          <p:cNvSpPr>
            <a:spLocks noChangeShapeType="1"/>
          </p:cNvSpPr>
          <p:nvPr/>
        </p:nvSpPr>
        <p:spPr bwMode="auto">
          <a:xfrm flipV="1">
            <a:off x="4455592" y="3691783"/>
            <a:ext cx="888379" cy="9681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8" name="Text Box 63"/>
          <p:cNvSpPr txBox="1">
            <a:spLocks noChangeArrowheads="1"/>
          </p:cNvSpPr>
          <p:nvPr/>
        </p:nvSpPr>
        <p:spPr bwMode="auto">
          <a:xfrm>
            <a:off x="8719292" y="3485928"/>
            <a:ext cx="249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observer response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5436389" y="1482146"/>
            <a:ext cx="370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t</a:t>
            </a:r>
            <a:r>
              <a:rPr lang="en-US" baseline="-25000" dirty="0">
                <a:latin typeface="+mn-lt"/>
              </a:rPr>
              <a:t>c</a:t>
            </a:r>
            <a:endParaRPr lang="en-US" dirty="0">
              <a:latin typeface="+mn-lt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4885557" y="958912"/>
            <a:ext cx="1484445" cy="461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n-lt"/>
              </a:rPr>
              <a:t>diagnostic</a:t>
            </a:r>
          </a:p>
        </p:txBody>
      </p:sp>
      <p:sp>
        <p:nvSpPr>
          <p:cNvPr id="31" name="Text Box 64"/>
          <p:cNvSpPr txBox="1">
            <a:spLocks noChangeArrowheads="1"/>
          </p:cNvSpPr>
          <p:nvPr/>
        </p:nvSpPr>
        <p:spPr bwMode="auto">
          <a:xfrm>
            <a:off x="2561058" y="2060849"/>
            <a:ext cx="14422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70C0"/>
                </a:solidFill>
                <a:latin typeface="+mn-lt"/>
              </a:rPr>
              <a:t>Pathology</a:t>
            </a:r>
          </a:p>
          <a:p>
            <a:pPr algn="ctr"/>
            <a:r>
              <a:rPr lang="en-US" b="1" i="1" dirty="0">
                <a:solidFill>
                  <a:srgbClr val="0070C0"/>
                </a:solidFill>
                <a:latin typeface="+mn-lt"/>
              </a:rPr>
              <a:t>absent</a:t>
            </a:r>
          </a:p>
        </p:txBody>
      </p:sp>
      <p:sp>
        <p:nvSpPr>
          <p:cNvPr id="25" name="Freeform 8"/>
          <p:cNvSpPr>
            <a:spLocks/>
          </p:cNvSpPr>
          <p:nvPr/>
        </p:nvSpPr>
        <p:spPr bwMode="auto">
          <a:xfrm flipV="1">
            <a:off x="1699685" y="2381255"/>
            <a:ext cx="9469967" cy="1612900"/>
          </a:xfrm>
          <a:custGeom>
            <a:avLst/>
            <a:gdLst/>
            <a:ahLst/>
            <a:cxnLst>
              <a:cxn ang="0">
                <a:pos x="55" y="0"/>
              </a:cxn>
              <a:cxn ang="0">
                <a:pos x="139" y="0"/>
              </a:cxn>
              <a:cxn ang="0">
                <a:pos x="222" y="0"/>
              </a:cxn>
              <a:cxn ang="0">
                <a:pos x="305" y="0"/>
              </a:cxn>
              <a:cxn ang="0">
                <a:pos x="388" y="0"/>
              </a:cxn>
              <a:cxn ang="0">
                <a:pos x="472" y="0"/>
              </a:cxn>
              <a:cxn ang="0">
                <a:pos x="555" y="0"/>
              </a:cxn>
              <a:cxn ang="0">
                <a:pos x="638" y="1"/>
              </a:cxn>
              <a:cxn ang="0">
                <a:pos x="721" y="3"/>
              </a:cxn>
              <a:cxn ang="0">
                <a:pos x="805" y="7"/>
              </a:cxn>
              <a:cxn ang="0">
                <a:pos x="888" y="15"/>
              </a:cxn>
              <a:cxn ang="0">
                <a:pos x="971" y="32"/>
              </a:cxn>
              <a:cxn ang="0">
                <a:pos x="1054" y="60"/>
              </a:cxn>
              <a:cxn ang="0">
                <a:pos x="1138" y="107"/>
              </a:cxn>
              <a:cxn ang="0">
                <a:pos x="1221" y="177"/>
              </a:cxn>
              <a:cxn ang="0">
                <a:pos x="1304" y="274"/>
              </a:cxn>
              <a:cxn ang="0">
                <a:pos x="1387" y="393"/>
              </a:cxn>
              <a:cxn ang="0">
                <a:pos x="1471" y="527"/>
              </a:cxn>
              <a:cxn ang="0">
                <a:pos x="1554" y="659"/>
              </a:cxn>
              <a:cxn ang="0">
                <a:pos x="1637" y="767"/>
              </a:cxn>
              <a:cxn ang="0">
                <a:pos x="1720" y="833"/>
              </a:cxn>
              <a:cxn ang="0">
                <a:pos x="1804" y="843"/>
              </a:cxn>
              <a:cxn ang="0">
                <a:pos x="1887" y="795"/>
              </a:cxn>
              <a:cxn ang="0">
                <a:pos x="1970" y="699"/>
              </a:cxn>
              <a:cxn ang="0">
                <a:pos x="2053" y="572"/>
              </a:cxn>
              <a:cxn ang="0">
                <a:pos x="2137" y="437"/>
              </a:cxn>
              <a:cxn ang="0">
                <a:pos x="2220" y="311"/>
              </a:cxn>
              <a:cxn ang="0">
                <a:pos x="2303" y="207"/>
              </a:cxn>
              <a:cxn ang="0">
                <a:pos x="2386" y="128"/>
              </a:cxn>
              <a:cxn ang="0">
                <a:pos x="2470" y="74"/>
              </a:cxn>
              <a:cxn ang="0">
                <a:pos x="2553" y="40"/>
              </a:cxn>
              <a:cxn ang="0">
                <a:pos x="2636" y="20"/>
              </a:cxn>
              <a:cxn ang="0">
                <a:pos x="2719" y="9"/>
              </a:cxn>
              <a:cxn ang="0">
                <a:pos x="2803" y="4"/>
              </a:cxn>
              <a:cxn ang="0">
                <a:pos x="2886" y="2"/>
              </a:cxn>
              <a:cxn ang="0">
                <a:pos x="2969" y="1"/>
              </a:cxn>
              <a:cxn ang="0">
                <a:pos x="3052" y="0"/>
              </a:cxn>
              <a:cxn ang="0">
                <a:pos x="3136" y="0"/>
              </a:cxn>
              <a:cxn ang="0">
                <a:pos x="3219" y="0"/>
              </a:cxn>
              <a:cxn ang="0">
                <a:pos x="3302" y="0"/>
              </a:cxn>
              <a:cxn ang="0">
                <a:pos x="3385" y="0"/>
              </a:cxn>
              <a:cxn ang="0">
                <a:pos x="3469" y="0"/>
              </a:cxn>
            </a:cxnLst>
            <a:rect l="0" t="0" r="r" b="b"/>
            <a:pathLst>
              <a:path w="3524" h="846">
                <a:moveTo>
                  <a:pt x="0" y="0"/>
                </a:moveTo>
                <a:lnTo>
                  <a:pt x="28" y="0"/>
                </a:lnTo>
                <a:lnTo>
                  <a:pt x="55" y="0"/>
                </a:lnTo>
                <a:lnTo>
                  <a:pt x="83" y="0"/>
                </a:lnTo>
                <a:lnTo>
                  <a:pt x="111" y="0"/>
                </a:lnTo>
                <a:lnTo>
                  <a:pt x="139" y="0"/>
                </a:lnTo>
                <a:lnTo>
                  <a:pt x="166" y="0"/>
                </a:lnTo>
                <a:lnTo>
                  <a:pt x="194" y="0"/>
                </a:lnTo>
                <a:lnTo>
                  <a:pt x="222" y="0"/>
                </a:lnTo>
                <a:lnTo>
                  <a:pt x="250" y="0"/>
                </a:lnTo>
                <a:lnTo>
                  <a:pt x="277" y="0"/>
                </a:lnTo>
                <a:lnTo>
                  <a:pt x="305" y="0"/>
                </a:lnTo>
                <a:lnTo>
                  <a:pt x="333" y="0"/>
                </a:lnTo>
                <a:lnTo>
                  <a:pt x="361" y="0"/>
                </a:lnTo>
                <a:lnTo>
                  <a:pt x="388" y="0"/>
                </a:lnTo>
                <a:lnTo>
                  <a:pt x="416" y="0"/>
                </a:lnTo>
                <a:lnTo>
                  <a:pt x="444" y="0"/>
                </a:lnTo>
                <a:lnTo>
                  <a:pt x="472" y="0"/>
                </a:lnTo>
                <a:lnTo>
                  <a:pt x="499" y="0"/>
                </a:lnTo>
                <a:lnTo>
                  <a:pt x="527" y="0"/>
                </a:lnTo>
                <a:lnTo>
                  <a:pt x="555" y="0"/>
                </a:lnTo>
                <a:lnTo>
                  <a:pt x="583" y="1"/>
                </a:lnTo>
                <a:lnTo>
                  <a:pt x="610" y="1"/>
                </a:lnTo>
                <a:lnTo>
                  <a:pt x="638" y="1"/>
                </a:lnTo>
                <a:lnTo>
                  <a:pt x="666" y="2"/>
                </a:lnTo>
                <a:lnTo>
                  <a:pt x="694" y="2"/>
                </a:lnTo>
                <a:lnTo>
                  <a:pt x="721" y="3"/>
                </a:lnTo>
                <a:lnTo>
                  <a:pt x="749" y="4"/>
                </a:lnTo>
                <a:lnTo>
                  <a:pt x="777" y="5"/>
                </a:lnTo>
                <a:lnTo>
                  <a:pt x="805" y="7"/>
                </a:lnTo>
                <a:lnTo>
                  <a:pt x="832" y="9"/>
                </a:lnTo>
                <a:lnTo>
                  <a:pt x="860" y="12"/>
                </a:lnTo>
                <a:lnTo>
                  <a:pt x="888" y="15"/>
                </a:lnTo>
                <a:lnTo>
                  <a:pt x="916" y="20"/>
                </a:lnTo>
                <a:lnTo>
                  <a:pt x="943" y="25"/>
                </a:lnTo>
                <a:lnTo>
                  <a:pt x="971" y="32"/>
                </a:lnTo>
                <a:lnTo>
                  <a:pt x="999" y="40"/>
                </a:lnTo>
                <a:lnTo>
                  <a:pt x="1027" y="49"/>
                </a:lnTo>
                <a:lnTo>
                  <a:pt x="1054" y="60"/>
                </a:lnTo>
                <a:lnTo>
                  <a:pt x="1082" y="74"/>
                </a:lnTo>
                <a:lnTo>
                  <a:pt x="1110" y="89"/>
                </a:lnTo>
                <a:lnTo>
                  <a:pt x="1138" y="107"/>
                </a:lnTo>
                <a:lnTo>
                  <a:pt x="1165" y="128"/>
                </a:lnTo>
                <a:lnTo>
                  <a:pt x="1193" y="151"/>
                </a:lnTo>
                <a:lnTo>
                  <a:pt x="1221" y="177"/>
                </a:lnTo>
                <a:lnTo>
                  <a:pt x="1249" y="207"/>
                </a:lnTo>
                <a:lnTo>
                  <a:pt x="1276" y="239"/>
                </a:lnTo>
                <a:lnTo>
                  <a:pt x="1304" y="274"/>
                </a:lnTo>
                <a:lnTo>
                  <a:pt x="1332" y="311"/>
                </a:lnTo>
                <a:lnTo>
                  <a:pt x="1360" y="351"/>
                </a:lnTo>
                <a:lnTo>
                  <a:pt x="1387" y="393"/>
                </a:lnTo>
                <a:lnTo>
                  <a:pt x="1415" y="437"/>
                </a:lnTo>
                <a:lnTo>
                  <a:pt x="1443" y="482"/>
                </a:lnTo>
                <a:lnTo>
                  <a:pt x="1471" y="527"/>
                </a:lnTo>
                <a:lnTo>
                  <a:pt x="1498" y="572"/>
                </a:lnTo>
                <a:lnTo>
                  <a:pt x="1526" y="617"/>
                </a:lnTo>
                <a:lnTo>
                  <a:pt x="1554" y="659"/>
                </a:lnTo>
                <a:lnTo>
                  <a:pt x="1582" y="699"/>
                </a:lnTo>
                <a:lnTo>
                  <a:pt x="1609" y="735"/>
                </a:lnTo>
                <a:lnTo>
                  <a:pt x="1637" y="767"/>
                </a:lnTo>
                <a:lnTo>
                  <a:pt x="1665" y="795"/>
                </a:lnTo>
                <a:lnTo>
                  <a:pt x="1693" y="817"/>
                </a:lnTo>
                <a:lnTo>
                  <a:pt x="1720" y="833"/>
                </a:lnTo>
                <a:lnTo>
                  <a:pt x="1748" y="843"/>
                </a:lnTo>
                <a:lnTo>
                  <a:pt x="1776" y="846"/>
                </a:lnTo>
                <a:lnTo>
                  <a:pt x="1804" y="843"/>
                </a:lnTo>
                <a:lnTo>
                  <a:pt x="1831" y="833"/>
                </a:lnTo>
                <a:lnTo>
                  <a:pt x="1859" y="817"/>
                </a:lnTo>
                <a:lnTo>
                  <a:pt x="1887" y="795"/>
                </a:lnTo>
                <a:lnTo>
                  <a:pt x="1915" y="767"/>
                </a:lnTo>
                <a:lnTo>
                  <a:pt x="1942" y="735"/>
                </a:lnTo>
                <a:lnTo>
                  <a:pt x="1970" y="699"/>
                </a:lnTo>
                <a:lnTo>
                  <a:pt x="1998" y="659"/>
                </a:lnTo>
                <a:lnTo>
                  <a:pt x="2026" y="617"/>
                </a:lnTo>
                <a:lnTo>
                  <a:pt x="2053" y="572"/>
                </a:lnTo>
                <a:lnTo>
                  <a:pt x="2081" y="527"/>
                </a:lnTo>
                <a:lnTo>
                  <a:pt x="2109" y="482"/>
                </a:lnTo>
                <a:lnTo>
                  <a:pt x="2137" y="437"/>
                </a:lnTo>
                <a:lnTo>
                  <a:pt x="2164" y="393"/>
                </a:lnTo>
                <a:lnTo>
                  <a:pt x="2192" y="351"/>
                </a:lnTo>
                <a:lnTo>
                  <a:pt x="2220" y="311"/>
                </a:lnTo>
                <a:lnTo>
                  <a:pt x="2248" y="274"/>
                </a:lnTo>
                <a:lnTo>
                  <a:pt x="2275" y="239"/>
                </a:lnTo>
                <a:lnTo>
                  <a:pt x="2303" y="207"/>
                </a:lnTo>
                <a:lnTo>
                  <a:pt x="2331" y="177"/>
                </a:lnTo>
                <a:lnTo>
                  <a:pt x="2359" y="151"/>
                </a:lnTo>
                <a:lnTo>
                  <a:pt x="2386" y="128"/>
                </a:lnTo>
                <a:lnTo>
                  <a:pt x="2414" y="107"/>
                </a:lnTo>
                <a:lnTo>
                  <a:pt x="2442" y="89"/>
                </a:lnTo>
                <a:lnTo>
                  <a:pt x="2470" y="74"/>
                </a:lnTo>
                <a:lnTo>
                  <a:pt x="2497" y="60"/>
                </a:lnTo>
                <a:lnTo>
                  <a:pt x="2525" y="49"/>
                </a:lnTo>
                <a:lnTo>
                  <a:pt x="2553" y="40"/>
                </a:lnTo>
                <a:lnTo>
                  <a:pt x="2581" y="32"/>
                </a:lnTo>
                <a:lnTo>
                  <a:pt x="2608" y="25"/>
                </a:lnTo>
                <a:lnTo>
                  <a:pt x="2636" y="20"/>
                </a:lnTo>
                <a:lnTo>
                  <a:pt x="2664" y="15"/>
                </a:lnTo>
                <a:lnTo>
                  <a:pt x="2692" y="12"/>
                </a:lnTo>
                <a:lnTo>
                  <a:pt x="2719" y="9"/>
                </a:lnTo>
                <a:lnTo>
                  <a:pt x="2747" y="7"/>
                </a:lnTo>
                <a:lnTo>
                  <a:pt x="2775" y="5"/>
                </a:lnTo>
                <a:lnTo>
                  <a:pt x="2803" y="4"/>
                </a:lnTo>
                <a:lnTo>
                  <a:pt x="2830" y="3"/>
                </a:lnTo>
                <a:lnTo>
                  <a:pt x="2858" y="2"/>
                </a:lnTo>
                <a:lnTo>
                  <a:pt x="2886" y="2"/>
                </a:lnTo>
                <a:lnTo>
                  <a:pt x="2914" y="1"/>
                </a:lnTo>
                <a:lnTo>
                  <a:pt x="2941" y="1"/>
                </a:lnTo>
                <a:lnTo>
                  <a:pt x="2969" y="1"/>
                </a:lnTo>
                <a:lnTo>
                  <a:pt x="2997" y="0"/>
                </a:lnTo>
                <a:lnTo>
                  <a:pt x="3025" y="0"/>
                </a:lnTo>
                <a:lnTo>
                  <a:pt x="3052" y="0"/>
                </a:lnTo>
                <a:lnTo>
                  <a:pt x="3080" y="0"/>
                </a:lnTo>
                <a:lnTo>
                  <a:pt x="3108" y="0"/>
                </a:lnTo>
                <a:lnTo>
                  <a:pt x="3136" y="0"/>
                </a:lnTo>
                <a:lnTo>
                  <a:pt x="3163" y="0"/>
                </a:lnTo>
                <a:lnTo>
                  <a:pt x="3191" y="0"/>
                </a:lnTo>
                <a:lnTo>
                  <a:pt x="3219" y="0"/>
                </a:lnTo>
                <a:lnTo>
                  <a:pt x="3247" y="0"/>
                </a:lnTo>
                <a:lnTo>
                  <a:pt x="3274" y="0"/>
                </a:lnTo>
                <a:lnTo>
                  <a:pt x="3302" y="0"/>
                </a:lnTo>
                <a:lnTo>
                  <a:pt x="3330" y="0"/>
                </a:lnTo>
                <a:lnTo>
                  <a:pt x="3358" y="0"/>
                </a:lnTo>
                <a:lnTo>
                  <a:pt x="3385" y="0"/>
                </a:lnTo>
                <a:lnTo>
                  <a:pt x="3413" y="0"/>
                </a:lnTo>
                <a:lnTo>
                  <a:pt x="3441" y="0"/>
                </a:lnTo>
                <a:lnTo>
                  <a:pt x="3469" y="0"/>
                </a:lnTo>
                <a:lnTo>
                  <a:pt x="3496" y="0"/>
                </a:lnTo>
                <a:lnTo>
                  <a:pt x="3524" y="0"/>
                </a:lnTo>
              </a:path>
            </a:pathLst>
          </a:custGeom>
          <a:noFill/>
          <a:ln w="39688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33" name="Text Box 65"/>
          <p:cNvSpPr txBox="1">
            <a:spLocks noChangeArrowheads="1"/>
          </p:cNvSpPr>
          <p:nvPr/>
        </p:nvSpPr>
        <p:spPr bwMode="auto">
          <a:xfrm>
            <a:off x="7107196" y="2060849"/>
            <a:ext cx="14422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+mn-lt"/>
              </a:rPr>
              <a:t>Pathology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+mn-lt"/>
              </a:rPr>
              <a:t>present</a:t>
            </a:r>
          </a:p>
        </p:txBody>
      </p:sp>
      <p:sp>
        <p:nvSpPr>
          <p:cNvPr id="2061318" name="Line 6"/>
          <p:cNvSpPr>
            <a:spLocks noChangeShapeType="1"/>
          </p:cNvSpPr>
          <p:nvPr/>
        </p:nvSpPr>
        <p:spPr bwMode="auto">
          <a:xfrm>
            <a:off x="1655233" y="3994153"/>
            <a:ext cx="9499600" cy="1588"/>
          </a:xfrm>
          <a:prstGeom prst="line">
            <a:avLst/>
          </a:prstGeom>
          <a:noFill/>
          <a:ln w="571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 rot="16200000">
            <a:off x="-544414" y="2063824"/>
            <a:ext cx="3629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probability density function</a:t>
            </a:r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>
            <a:off x="1629834" y="762925"/>
            <a:ext cx="2117" cy="3244851"/>
          </a:xfrm>
          <a:prstGeom prst="line">
            <a:avLst/>
          </a:pr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2694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3" grpId="0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2166408" y="634501"/>
            <a:ext cx="7145867" cy="585496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59400" name="Text Box 22"/>
          <p:cNvSpPr txBox="1">
            <a:spLocks noChangeArrowheads="1"/>
          </p:cNvSpPr>
          <p:nvPr/>
        </p:nvSpPr>
        <p:spPr bwMode="auto">
          <a:xfrm rot="-5400000">
            <a:off x="1060075" y="2923897"/>
            <a:ext cx="2650277" cy="5027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667" b="1" dirty="0">
                <a:latin typeface="+mn-lt"/>
              </a:rPr>
              <a:t>True positive (TP)</a:t>
            </a:r>
          </a:p>
        </p:txBody>
      </p:sp>
      <p:sp>
        <p:nvSpPr>
          <p:cNvPr id="59401" name="Text Box 23"/>
          <p:cNvSpPr txBox="1">
            <a:spLocks noChangeArrowheads="1"/>
          </p:cNvSpPr>
          <p:nvPr/>
        </p:nvSpPr>
        <p:spPr bwMode="auto">
          <a:xfrm>
            <a:off x="4699344" y="6123039"/>
            <a:ext cx="2716128" cy="5027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667" b="1" dirty="0">
                <a:latin typeface="+mn-lt"/>
              </a:rPr>
              <a:t>False positive (FP)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8846084" y="422988"/>
            <a:ext cx="250921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b="1" dirty="0">
                <a:solidFill>
                  <a:srgbClr val="0000FF"/>
                </a:solidFill>
                <a:latin typeface="+mn-lt"/>
              </a:rPr>
              <a:t>R</a:t>
            </a:r>
            <a:r>
              <a:rPr lang="en-US" sz="3200" dirty="0">
                <a:solidFill>
                  <a:srgbClr val="0000FF"/>
                </a:solidFill>
                <a:latin typeface="+mn-lt"/>
              </a:rPr>
              <a:t>eceiver</a:t>
            </a:r>
          </a:p>
          <a:p>
            <a:pPr algn="l"/>
            <a:r>
              <a:rPr lang="en-US" sz="4000" b="1" dirty="0">
                <a:solidFill>
                  <a:srgbClr val="0000FF"/>
                </a:solidFill>
                <a:latin typeface="+mn-lt"/>
              </a:rPr>
              <a:t>O</a:t>
            </a:r>
            <a:r>
              <a:rPr lang="en-US" sz="3200" dirty="0">
                <a:solidFill>
                  <a:srgbClr val="0000FF"/>
                </a:solidFill>
                <a:latin typeface="+mn-lt"/>
              </a:rPr>
              <a:t>perating</a:t>
            </a:r>
          </a:p>
          <a:p>
            <a:pPr algn="l"/>
            <a:r>
              <a:rPr lang="en-US" sz="4000" b="1" dirty="0">
                <a:solidFill>
                  <a:srgbClr val="0000FF"/>
                </a:solidFill>
                <a:latin typeface="+mn-lt"/>
              </a:rPr>
              <a:t>C</a:t>
            </a:r>
            <a:r>
              <a:rPr lang="en-US" sz="3200" dirty="0">
                <a:solidFill>
                  <a:srgbClr val="0000FF"/>
                </a:solidFill>
                <a:latin typeface="+mn-lt"/>
              </a:rPr>
              <a:t>haracteristic</a:t>
            </a:r>
          </a:p>
          <a:p>
            <a:endParaRPr lang="en-US" sz="1600" dirty="0">
              <a:solidFill>
                <a:srgbClr val="0000FF"/>
              </a:solidFill>
              <a:latin typeface="+mn-lt"/>
            </a:endParaRPr>
          </a:p>
          <a:p>
            <a:r>
              <a:rPr lang="en-US" sz="3200" dirty="0">
                <a:solidFill>
                  <a:srgbClr val="0000FF"/>
                </a:solidFill>
                <a:latin typeface="+mn-lt"/>
              </a:rPr>
              <a:t>ROC-curv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Encre 1"/>
              <p14:cNvContentPartPr/>
              <p14:nvPr/>
            </p14:nvContentPartPr>
            <p14:xfrm>
              <a:off x="762120" y="1427040"/>
              <a:ext cx="10170360" cy="5258880"/>
            </p14:xfrm>
          </p:contentPart>
        </mc:Choice>
        <mc:Fallback xmlns="">
          <p:pic>
            <p:nvPicPr>
              <p:cNvPr id="2" name="Encre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3120" y="1418760"/>
                <a:ext cx="10190880" cy="52765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19030885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72" y="2928935"/>
            <a:ext cx="4429156" cy="2571768"/>
          </a:xfrm>
        </p:spPr>
        <p:txBody>
          <a:bodyPr>
            <a:normAutofit/>
          </a:bodyPr>
          <a:lstStyle/>
          <a:p>
            <a:r>
              <a:rPr lang="en-US" sz="1400" dirty="0"/>
              <a:t>Master of Science EPF-ETH degree in </a:t>
            </a:r>
            <a:r>
              <a:rPr lang="en-US" sz="1400" b="1" dirty="0"/>
              <a:t>Nuclear Engineering </a:t>
            </a:r>
            <a:br>
              <a:rPr lang="en-US" sz="1400" dirty="0"/>
            </a:br>
            <a:r>
              <a:rPr lang="en-US" sz="1400" b="1" dirty="0"/>
              <a:t>Medical Radiation Physics</a:t>
            </a:r>
            <a:br>
              <a:rPr lang="en-US" sz="3200" dirty="0"/>
            </a:br>
            <a:br>
              <a:rPr lang="en-US" sz="1400" dirty="0"/>
            </a:br>
            <a:r>
              <a:rPr lang="en-US" sz="3200" i="1" dirty="0"/>
              <a:t>Receiver operating characteristics (ROC) </a:t>
            </a:r>
            <a:endParaRPr lang="en-US" b="1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5656800" y="1710002"/>
            <a:ext cx="4500000" cy="1004620"/>
          </a:xfrm>
        </p:spPr>
        <p:txBody>
          <a:bodyPr/>
          <a:lstStyle/>
          <a:p>
            <a:r>
              <a:rPr lang="en-US" sz="2000" dirty="0"/>
              <a:t>Prof </a:t>
            </a:r>
            <a:r>
              <a:rPr lang="en-US" sz="2000" b="1" dirty="0"/>
              <a:t>François Bochud</a:t>
            </a:r>
          </a:p>
          <a:p>
            <a:r>
              <a:rPr lang="en-US" dirty="0"/>
              <a:t>Institute of Radiation physics (IRA)</a:t>
            </a:r>
          </a:p>
          <a:p>
            <a:r>
              <a:rPr lang="en-US" dirty="0"/>
              <a:t>UNIL - CHUV</a:t>
            </a:r>
          </a:p>
        </p:txBody>
      </p:sp>
      <p:pic>
        <p:nvPicPr>
          <p:cNvPr id="4" name="Picture 2" descr="http://www.techweekeurope.co.uk/wp-content/uploads/2012/06/Fotolia_29717022_Subscription_XXL.jpg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138576" y="2400799"/>
            <a:ext cx="3106636" cy="3099904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27009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Which point of the ROC-curve corresponds to threshold = -∞?</a:t>
            </a:r>
            <a:endParaRPr lang="en-US" i="1" dirty="0"/>
          </a:p>
        </p:txBody>
      </p:sp>
      <p:sp>
        <p:nvSpPr>
          <p:cNvPr id="30" name="TPChart" descr="1. got 4, 2. got 0, 3. got 3, "/>
          <p:cNvSpPr/>
          <p:nvPr>
            <p:custDataLst>
              <p:tags r:id="rId2"/>
            </p:custDataLst>
          </p:nvPr>
        </p:nvSpPr>
        <p:spPr>
          <a:xfrm>
            <a:off x="6032500" y="1651000"/>
            <a:ext cx="4572000" cy="514350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236485" y="2487338"/>
            <a:ext cx="1857862" cy="1903360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b="1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b="1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b="1" dirty="0"/>
              <a:t> </a:t>
            </a:r>
          </a:p>
        </p:txBody>
      </p:sp>
      <p:grpSp>
        <p:nvGrpSpPr>
          <p:cNvPr id="33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76200" y="5813229"/>
            <a:ext cx="1905000" cy="889000"/>
            <a:chOff x="254000" y="5842000"/>
            <a:chExt cx="1905000" cy="889000"/>
          </a:xfrm>
        </p:grpSpPr>
        <p:sp>
          <p:nvSpPr>
            <p:cNvPr id="31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7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6779623" y="2629702"/>
            <a:ext cx="5043395" cy="2769018"/>
            <a:chOff x="1655233" y="2060849"/>
            <a:chExt cx="9514419" cy="2769018"/>
          </a:xfrm>
        </p:grpSpPr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9316577" y="3363437"/>
              <a:ext cx="151682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i="1" dirty="0">
                  <a:latin typeface="+mn-lt"/>
                </a:rPr>
                <a:t>observer</a:t>
              </a:r>
              <a:br>
                <a:rPr lang="en-US" sz="1600" i="1" dirty="0">
                  <a:latin typeface="+mn-lt"/>
                </a:rPr>
              </a:br>
              <a:r>
                <a:rPr lang="en-US" sz="1600" i="1" dirty="0">
                  <a:latin typeface="+mn-lt"/>
                </a:rPr>
                <a:t>response</a:t>
              </a:r>
            </a:p>
          </p:txBody>
        </p:sp>
        <p:sp>
          <p:nvSpPr>
            <p:cNvPr id="10" name="Text Box 64"/>
            <p:cNvSpPr txBox="1">
              <a:spLocks noChangeArrowheads="1"/>
            </p:cNvSpPr>
            <p:nvPr/>
          </p:nvSpPr>
          <p:spPr bwMode="auto">
            <a:xfrm>
              <a:off x="1870662" y="2060849"/>
              <a:ext cx="201209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rgbClr val="0070C0"/>
                  </a:solidFill>
                  <a:latin typeface="+mn-lt"/>
                </a:rPr>
                <a:t>Pathology</a:t>
              </a:r>
            </a:p>
            <a:p>
              <a:pPr algn="ctr"/>
              <a:r>
                <a:rPr lang="en-US" sz="2000" b="1" i="1" dirty="0">
                  <a:solidFill>
                    <a:srgbClr val="0070C0"/>
                  </a:solidFill>
                  <a:latin typeface="+mn-lt"/>
                </a:rPr>
                <a:t>absent</a:t>
              </a:r>
            </a:p>
          </p:txBody>
        </p:sp>
        <p:sp>
          <p:nvSpPr>
            <p:cNvPr id="11" name="Text Box 65"/>
            <p:cNvSpPr txBox="1">
              <a:spLocks noChangeArrowheads="1"/>
            </p:cNvSpPr>
            <p:nvPr/>
          </p:nvSpPr>
          <p:spPr bwMode="auto">
            <a:xfrm>
              <a:off x="7270438" y="2060849"/>
              <a:ext cx="201209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rgbClr val="FF0000"/>
                  </a:solidFill>
                  <a:latin typeface="+mn-lt"/>
                </a:rPr>
                <a:t>Pathology</a:t>
              </a:r>
            </a:p>
            <a:p>
              <a:pPr algn="ctr"/>
              <a:r>
                <a:rPr lang="en-US" sz="2000" b="1" i="1" dirty="0">
                  <a:solidFill>
                    <a:srgbClr val="FF0000"/>
                  </a:solidFill>
                  <a:latin typeface="+mn-lt"/>
                </a:rPr>
                <a:t>present</a:t>
              </a:r>
            </a:p>
          </p:txBody>
        </p:sp>
        <p:sp>
          <p:nvSpPr>
            <p:cNvPr id="12" name="Freeform 7"/>
            <p:cNvSpPr>
              <a:spLocks/>
            </p:cNvSpPr>
            <p:nvPr/>
          </p:nvSpPr>
          <p:spPr bwMode="auto">
            <a:xfrm>
              <a:off x="1699685" y="2382842"/>
              <a:ext cx="9469967" cy="1611313"/>
            </a:xfrm>
            <a:custGeom>
              <a:avLst/>
              <a:gdLst/>
              <a:ahLst/>
              <a:cxnLst>
                <a:cxn ang="0">
                  <a:pos x="55" y="841"/>
                </a:cxn>
                <a:cxn ang="0">
                  <a:pos x="139" y="834"/>
                </a:cxn>
                <a:cxn ang="0">
                  <a:pos x="222" y="821"/>
                </a:cxn>
                <a:cxn ang="0">
                  <a:pos x="305" y="797"/>
                </a:cxn>
                <a:cxn ang="0">
                  <a:pos x="388" y="757"/>
                </a:cxn>
                <a:cxn ang="0">
                  <a:pos x="472" y="695"/>
                </a:cxn>
                <a:cxn ang="0">
                  <a:pos x="555" y="607"/>
                </a:cxn>
                <a:cxn ang="0">
                  <a:pos x="638" y="495"/>
                </a:cxn>
                <a:cxn ang="0">
                  <a:pos x="721" y="364"/>
                </a:cxn>
                <a:cxn ang="0">
                  <a:pos x="805" y="229"/>
                </a:cxn>
                <a:cxn ang="0">
                  <a:pos x="888" y="111"/>
                </a:cxn>
                <a:cxn ang="0">
                  <a:pos x="971" y="29"/>
                </a:cxn>
                <a:cxn ang="0">
                  <a:pos x="1054" y="0"/>
                </a:cxn>
                <a:cxn ang="0">
                  <a:pos x="1138" y="29"/>
                </a:cxn>
                <a:cxn ang="0">
                  <a:pos x="1221" y="111"/>
                </a:cxn>
                <a:cxn ang="0">
                  <a:pos x="1304" y="229"/>
                </a:cxn>
                <a:cxn ang="0">
                  <a:pos x="1387" y="364"/>
                </a:cxn>
                <a:cxn ang="0">
                  <a:pos x="1471" y="495"/>
                </a:cxn>
                <a:cxn ang="0">
                  <a:pos x="1554" y="607"/>
                </a:cxn>
                <a:cxn ang="0">
                  <a:pos x="1637" y="695"/>
                </a:cxn>
                <a:cxn ang="0">
                  <a:pos x="1720" y="757"/>
                </a:cxn>
                <a:cxn ang="0">
                  <a:pos x="1804" y="797"/>
                </a:cxn>
                <a:cxn ang="0">
                  <a:pos x="1887" y="821"/>
                </a:cxn>
                <a:cxn ang="0">
                  <a:pos x="1970" y="834"/>
                </a:cxn>
                <a:cxn ang="0">
                  <a:pos x="2053" y="841"/>
                </a:cxn>
                <a:cxn ang="0">
                  <a:pos x="2137" y="844"/>
                </a:cxn>
                <a:cxn ang="0">
                  <a:pos x="2220" y="845"/>
                </a:cxn>
                <a:cxn ang="0">
                  <a:pos x="2303" y="846"/>
                </a:cxn>
                <a:cxn ang="0">
                  <a:pos x="2386" y="846"/>
                </a:cxn>
                <a:cxn ang="0">
                  <a:pos x="2470" y="846"/>
                </a:cxn>
                <a:cxn ang="0">
                  <a:pos x="2553" y="846"/>
                </a:cxn>
                <a:cxn ang="0">
                  <a:pos x="2636" y="846"/>
                </a:cxn>
                <a:cxn ang="0">
                  <a:pos x="2719" y="846"/>
                </a:cxn>
                <a:cxn ang="0">
                  <a:pos x="2803" y="846"/>
                </a:cxn>
                <a:cxn ang="0">
                  <a:pos x="2886" y="846"/>
                </a:cxn>
                <a:cxn ang="0">
                  <a:pos x="2969" y="846"/>
                </a:cxn>
                <a:cxn ang="0">
                  <a:pos x="3052" y="846"/>
                </a:cxn>
                <a:cxn ang="0">
                  <a:pos x="3136" y="846"/>
                </a:cxn>
                <a:cxn ang="0">
                  <a:pos x="3219" y="846"/>
                </a:cxn>
                <a:cxn ang="0">
                  <a:pos x="3302" y="846"/>
                </a:cxn>
                <a:cxn ang="0">
                  <a:pos x="3385" y="846"/>
                </a:cxn>
                <a:cxn ang="0">
                  <a:pos x="3469" y="846"/>
                </a:cxn>
              </a:cxnLst>
              <a:rect l="0" t="0" r="r" b="b"/>
              <a:pathLst>
                <a:path w="3524" h="846">
                  <a:moveTo>
                    <a:pt x="0" y="843"/>
                  </a:moveTo>
                  <a:lnTo>
                    <a:pt x="28" y="842"/>
                  </a:lnTo>
                  <a:lnTo>
                    <a:pt x="55" y="841"/>
                  </a:lnTo>
                  <a:lnTo>
                    <a:pt x="83" y="839"/>
                  </a:lnTo>
                  <a:lnTo>
                    <a:pt x="111" y="837"/>
                  </a:lnTo>
                  <a:lnTo>
                    <a:pt x="139" y="834"/>
                  </a:lnTo>
                  <a:lnTo>
                    <a:pt x="166" y="831"/>
                  </a:lnTo>
                  <a:lnTo>
                    <a:pt x="194" y="826"/>
                  </a:lnTo>
                  <a:lnTo>
                    <a:pt x="222" y="821"/>
                  </a:lnTo>
                  <a:lnTo>
                    <a:pt x="250" y="814"/>
                  </a:lnTo>
                  <a:lnTo>
                    <a:pt x="277" y="806"/>
                  </a:lnTo>
                  <a:lnTo>
                    <a:pt x="305" y="797"/>
                  </a:lnTo>
                  <a:lnTo>
                    <a:pt x="333" y="786"/>
                  </a:lnTo>
                  <a:lnTo>
                    <a:pt x="361" y="772"/>
                  </a:lnTo>
                  <a:lnTo>
                    <a:pt x="388" y="757"/>
                  </a:lnTo>
                  <a:lnTo>
                    <a:pt x="416" y="739"/>
                  </a:lnTo>
                  <a:lnTo>
                    <a:pt x="444" y="718"/>
                  </a:lnTo>
                  <a:lnTo>
                    <a:pt x="472" y="695"/>
                  </a:lnTo>
                  <a:lnTo>
                    <a:pt x="499" y="669"/>
                  </a:lnTo>
                  <a:lnTo>
                    <a:pt x="527" y="639"/>
                  </a:lnTo>
                  <a:lnTo>
                    <a:pt x="555" y="607"/>
                  </a:lnTo>
                  <a:lnTo>
                    <a:pt x="583" y="572"/>
                  </a:lnTo>
                  <a:lnTo>
                    <a:pt x="610" y="535"/>
                  </a:lnTo>
                  <a:lnTo>
                    <a:pt x="638" y="495"/>
                  </a:lnTo>
                  <a:lnTo>
                    <a:pt x="666" y="453"/>
                  </a:lnTo>
                  <a:lnTo>
                    <a:pt x="694" y="409"/>
                  </a:lnTo>
                  <a:lnTo>
                    <a:pt x="721" y="364"/>
                  </a:lnTo>
                  <a:lnTo>
                    <a:pt x="749" y="319"/>
                  </a:lnTo>
                  <a:lnTo>
                    <a:pt x="777" y="274"/>
                  </a:lnTo>
                  <a:lnTo>
                    <a:pt x="805" y="229"/>
                  </a:lnTo>
                  <a:lnTo>
                    <a:pt x="832" y="187"/>
                  </a:lnTo>
                  <a:lnTo>
                    <a:pt x="860" y="147"/>
                  </a:lnTo>
                  <a:lnTo>
                    <a:pt x="888" y="111"/>
                  </a:lnTo>
                  <a:lnTo>
                    <a:pt x="916" y="79"/>
                  </a:lnTo>
                  <a:lnTo>
                    <a:pt x="943" y="51"/>
                  </a:lnTo>
                  <a:lnTo>
                    <a:pt x="971" y="29"/>
                  </a:lnTo>
                  <a:lnTo>
                    <a:pt x="999" y="13"/>
                  </a:lnTo>
                  <a:lnTo>
                    <a:pt x="1027" y="3"/>
                  </a:lnTo>
                  <a:lnTo>
                    <a:pt x="1054" y="0"/>
                  </a:lnTo>
                  <a:lnTo>
                    <a:pt x="1082" y="3"/>
                  </a:lnTo>
                  <a:lnTo>
                    <a:pt x="1110" y="13"/>
                  </a:lnTo>
                  <a:lnTo>
                    <a:pt x="1138" y="29"/>
                  </a:lnTo>
                  <a:lnTo>
                    <a:pt x="1165" y="51"/>
                  </a:lnTo>
                  <a:lnTo>
                    <a:pt x="1193" y="79"/>
                  </a:lnTo>
                  <a:lnTo>
                    <a:pt x="1221" y="111"/>
                  </a:lnTo>
                  <a:lnTo>
                    <a:pt x="1249" y="147"/>
                  </a:lnTo>
                  <a:lnTo>
                    <a:pt x="1276" y="187"/>
                  </a:lnTo>
                  <a:lnTo>
                    <a:pt x="1304" y="229"/>
                  </a:lnTo>
                  <a:lnTo>
                    <a:pt x="1332" y="274"/>
                  </a:lnTo>
                  <a:lnTo>
                    <a:pt x="1360" y="319"/>
                  </a:lnTo>
                  <a:lnTo>
                    <a:pt x="1387" y="364"/>
                  </a:lnTo>
                  <a:lnTo>
                    <a:pt x="1415" y="409"/>
                  </a:lnTo>
                  <a:lnTo>
                    <a:pt x="1443" y="453"/>
                  </a:lnTo>
                  <a:lnTo>
                    <a:pt x="1471" y="495"/>
                  </a:lnTo>
                  <a:lnTo>
                    <a:pt x="1498" y="535"/>
                  </a:lnTo>
                  <a:lnTo>
                    <a:pt x="1526" y="572"/>
                  </a:lnTo>
                  <a:lnTo>
                    <a:pt x="1554" y="607"/>
                  </a:lnTo>
                  <a:lnTo>
                    <a:pt x="1582" y="639"/>
                  </a:lnTo>
                  <a:lnTo>
                    <a:pt x="1609" y="669"/>
                  </a:lnTo>
                  <a:lnTo>
                    <a:pt x="1637" y="695"/>
                  </a:lnTo>
                  <a:lnTo>
                    <a:pt x="1665" y="718"/>
                  </a:lnTo>
                  <a:lnTo>
                    <a:pt x="1693" y="739"/>
                  </a:lnTo>
                  <a:lnTo>
                    <a:pt x="1720" y="757"/>
                  </a:lnTo>
                  <a:lnTo>
                    <a:pt x="1748" y="772"/>
                  </a:lnTo>
                  <a:lnTo>
                    <a:pt x="1776" y="786"/>
                  </a:lnTo>
                  <a:lnTo>
                    <a:pt x="1804" y="797"/>
                  </a:lnTo>
                  <a:lnTo>
                    <a:pt x="1831" y="806"/>
                  </a:lnTo>
                  <a:lnTo>
                    <a:pt x="1859" y="814"/>
                  </a:lnTo>
                  <a:lnTo>
                    <a:pt x="1887" y="821"/>
                  </a:lnTo>
                  <a:lnTo>
                    <a:pt x="1915" y="826"/>
                  </a:lnTo>
                  <a:lnTo>
                    <a:pt x="1942" y="831"/>
                  </a:lnTo>
                  <a:lnTo>
                    <a:pt x="1970" y="834"/>
                  </a:lnTo>
                  <a:lnTo>
                    <a:pt x="1998" y="837"/>
                  </a:lnTo>
                  <a:lnTo>
                    <a:pt x="2026" y="839"/>
                  </a:lnTo>
                  <a:lnTo>
                    <a:pt x="2053" y="841"/>
                  </a:lnTo>
                  <a:lnTo>
                    <a:pt x="2081" y="842"/>
                  </a:lnTo>
                  <a:lnTo>
                    <a:pt x="2109" y="843"/>
                  </a:lnTo>
                  <a:lnTo>
                    <a:pt x="2137" y="844"/>
                  </a:lnTo>
                  <a:lnTo>
                    <a:pt x="2164" y="844"/>
                  </a:lnTo>
                  <a:lnTo>
                    <a:pt x="2192" y="845"/>
                  </a:lnTo>
                  <a:lnTo>
                    <a:pt x="2220" y="845"/>
                  </a:lnTo>
                  <a:lnTo>
                    <a:pt x="2248" y="845"/>
                  </a:lnTo>
                  <a:lnTo>
                    <a:pt x="2275" y="846"/>
                  </a:lnTo>
                  <a:lnTo>
                    <a:pt x="2303" y="846"/>
                  </a:lnTo>
                  <a:lnTo>
                    <a:pt x="2331" y="846"/>
                  </a:lnTo>
                  <a:lnTo>
                    <a:pt x="2359" y="846"/>
                  </a:lnTo>
                  <a:lnTo>
                    <a:pt x="2386" y="846"/>
                  </a:lnTo>
                  <a:lnTo>
                    <a:pt x="2414" y="846"/>
                  </a:lnTo>
                  <a:lnTo>
                    <a:pt x="2442" y="846"/>
                  </a:lnTo>
                  <a:lnTo>
                    <a:pt x="2470" y="846"/>
                  </a:lnTo>
                  <a:lnTo>
                    <a:pt x="2497" y="846"/>
                  </a:lnTo>
                  <a:lnTo>
                    <a:pt x="2525" y="846"/>
                  </a:lnTo>
                  <a:lnTo>
                    <a:pt x="2553" y="846"/>
                  </a:lnTo>
                  <a:lnTo>
                    <a:pt x="2581" y="846"/>
                  </a:lnTo>
                  <a:lnTo>
                    <a:pt x="2608" y="846"/>
                  </a:lnTo>
                  <a:lnTo>
                    <a:pt x="2636" y="846"/>
                  </a:lnTo>
                  <a:lnTo>
                    <a:pt x="2664" y="846"/>
                  </a:lnTo>
                  <a:lnTo>
                    <a:pt x="2692" y="846"/>
                  </a:lnTo>
                  <a:lnTo>
                    <a:pt x="2719" y="846"/>
                  </a:lnTo>
                  <a:lnTo>
                    <a:pt x="2747" y="846"/>
                  </a:lnTo>
                  <a:lnTo>
                    <a:pt x="2775" y="846"/>
                  </a:lnTo>
                  <a:lnTo>
                    <a:pt x="2803" y="846"/>
                  </a:lnTo>
                  <a:lnTo>
                    <a:pt x="2830" y="846"/>
                  </a:lnTo>
                  <a:lnTo>
                    <a:pt x="2858" y="846"/>
                  </a:lnTo>
                  <a:lnTo>
                    <a:pt x="2886" y="846"/>
                  </a:lnTo>
                  <a:lnTo>
                    <a:pt x="2914" y="846"/>
                  </a:lnTo>
                  <a:lnTo>
                    <a:pt x="2941" y="846"/>
                  </a:lnTo>
                  <a:lnTo>
                    <a:pt x="2969" y="846"/>
                  </a:lnTo>
                  <a:lnTo>
                    <a:pt x="2997" y="846"/>
                  </a:lnTo>
                  <a:lnTo>
                    <a:pt x="3025" y="846"/>
                  </a:lnTo>
                  <a:lnTo>
                    <a:pt x="3052" y="846"/>
                  </a:lnTo>
                  <a:lnTo>
                    <a:pt x="3080" y="846"/>
                  </a:lnTo>
                  <a:lnTo>
                    <a:pt x="3108" y="846"/>
                  </a:lnTo>
                  <a:lnTo>
                    <a:pt x="3136" y="846"/>
                  </a:lnTo>
                  <a:lnTo>
                    <a:pt x="3163" y="846"/>
                  </a:lnTo>
                  <a:lnTo>
                    <a:pt x="3191" y="846"/>
                  </a:lnTo>
                  <a:lnTo>
                    <a:pt x="3219" y="846"/>
                  </a:lnTo>
                  <a:lnTo>
                    <a:pt x="3247" y="846"/>
                  </a:lnTo>
                  <a:lnTo>
                    <a:pt x="3274" y="846"/>
                  </a:lnTo>
                  <a:lnTo>
                    <a:pt x="3302" y="846"/>
                  </a:lnTo>
                  <a:lnTo>
                    <a:pt x="3330" y="846"/>
                  </a:lnTo>
                  <a:lnTo>
                    <a:pt x="3358" y="846"/>
                  </a:lnTo>
                  <a:lnTo>
                    <a:pt x="3385" y="846"/>
                  </a:lnTo>
                  <a:lnTo>
                    <a:pt x="3413" y="846"/>
                  </a:lnTo>
                  <a:lnTo>
                    <a:pt x="3441" y="846"/>
                  </a:lnTo>
                  <a:lnTo>
                    <a:pt x="3469" y="846"/>
                  </a:lnTo>
                  <a:lnTo>
                    <a:pt x="3496" y="846"/>
                  </a:lnTo>
                  <a:lnTo>
                    <a:pt x="3524" y="846"/>
                  </a:lnTo>
                </a:path>
              </a:pathLst>
            </a:custGeom>
            <a:noFill/>
            <a:ln w="39688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3" name="Freeform 8"/>
            <p:cNvSpPr>
              <a:spLocks/>
            </p:cNvSpPr>
            <p:nvPr/>
          </p:nvSpPr>
          <p:spPr bwMode="auto">
            <a:xfrm flipV="1">
              <a:off x="1699685" y="2381255"/>
              <a:ext cx="9469967" cy="16129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39" y="0"/>
                </a:cxn>
                <a:cxn ang="0">
                  <a:pos x="222" y="0"/>
                </a:cxn>
                <a:cxn ang="0">
                  <a:pos x="305" y="0"/>
                </a:cxn>
                <a:cxn ang="0">
                  <a:pos x="388" y="0"/>
                </a:cxn>
                <a:cxn ang="0">
                  <a:pos x="472" y="0"/>
                </a:cxn>
                <a:cxn ang="0">
                  <a:pos x="555" y="0"/>
                </a:cxn>
                <a:cxn ang="0">
                  <a:pos x="638" y="1"/>
                </a:cxn>
                <a:cxn ang="0">
                  <a:pos x="721" y="3"/>
                </a:cxn>
                <a:cxn ang="0">
                  <a:pos x="805" y="7"/>
                </a:cxn>
                <a:cxn ang="0">
                  <a:pos x="888" y="15"/>
                </a:cxn>
                <a:cxn ang="0">
                  <a:pos x="971" y="32"/>
                </a:cxn>
                <a:cxn ang="0">
                  <a:pos x="1054" y="60"/>
                </a:cxn>
                <a:cxn ang="0">
                  <a:pos x="1138" y="107"/>
                </a:cxn>
                <a:cxn ang="0">
                  <a:pos x="1221" y="177"/>
                </a:cxn>
                <a:cxn ang="0">
                  <a:pos x="1304" y="274"/>
                </a:cxn>
                <a:cxn ang="0">
                  <a:pos x="1387" y="393"/>
                </a:cxn>
                <a:cxn ang="0">
                  <a:pos x="1471" y="527"/>
                </a:cxn>
                <a:cxn ang="0">
                  <a:pos x="1554" y="659"/>
                </a:cxn>
                <a:cxn ang="0">
                  <a:pos x="1637" y="767"/>
                </a:cxn>
                <a:cxn ang="0">
                  <a:pos x="1720" y="833"/>
                </a:cxn>
                <a:cxn ang="0">
                  <a:pos x="1804" y="843"/>
                </a:cxn>
                <a:cxn ang="0">
                  <a:pos x="1887" y="795"/>
                </a:cxn>
                <a:cxn ang="0">
                  <a:pos x="1970" y="699"/>
                </a:cxn>
                <a:cxn ang="0">
                  <a:pos x="2053" y="572"/>
                </a:cxn>
                <a:cxn ang="0">
                  <a:pos x="2137" y="437"/>
                </a:cxn>
                <a:cxn ang="0">
                  <a:pos x="2220" y="311"/>
                </a:cxn>
                <a:cxn ang="0">
                  <a:pos x="2303" y="207"/>
                </a:cxn>
                <a:cxn ang="0">
                  <a:pos x="2386" y="128"/>
                </a:cxn>
                <a:cxn ang="0">
                  <a:pos x="2470" y="74"/>
                </a:cxn>
                <a:cxn ang="0">
                  <a:pos x="2553" y="40"/>
                </a:cxn>
                <a:cxn ang="0">
                  <a:pos x="2636" y="20"/>
                </a:cxn>
                <a:cxn ang="0">
                  <a:pos x="2719" y="9"/>
                </a:cxn>
                <a:cxn ang="0">
                  <a:pos x="2803" y="4"/>
                </a:cxn>
                <a:cxn ang="0">
                  <a:pos x="2886" y="2"/>
                </a:cxn>
                <a:cxn ang="0">
                  <a:pos x="2969" y="1"/>
                </a:cxn>
                <a:cxn ang="0">
                  <a:pos x="3052" y="0"/>
                </a:cxn>
                <a:cxn ang="0">
                  <a:pos x="3136" y="0"/>
                </a:cxn>
                <a:cxn ang="0">
                  <a:pos x="3219" y="0"/>
                </a:cxn>
                <a:cxn ang="0">
                  <a:pos x="3302" y="0"/>
                </a:cxn>
                <a:cxn ang="0">
                  <a:pos x="3385" y="0"/>
                </a:cxn>
                <a:cxn ang="0">
                  <a:pos x="3469" y="0"/>
                </a:cxn>
              </a:cxnLst>
              <a:rect l="0" t="0" r="r" b="b"/>
              <a:pathLst>
                <a:path w="3524" h="846">
                  <a:moveTo>
                    <a:pt x="0" y="0"/>
                  </a:moveTo>
                  <a:lnTo>
                    <a:pt x="28" y="0"/>
                  </a:lnTo>
                  <a:lnTo>
                    <a:pt x="55" y="0"/>
                  </a:lnTo>
                  <a:lnTo>
                    <a:pt x="83" y="0"/>
                  </a:lnTo>
                  <a:lnTo>
                    <a:pt x="111" y="0"/>
                  </a:lnTo>
                  <a:lnTo>
                    <a:pt x="139" y="0"/>
                  </a:lnTo>
                  <a:lnTo>
                    <a:pt x="166" y="0"/>
                  </a:lnTo>
                  <a:lnTo>
                    <a:pt x="194" y="0"/>
                  </a:lnTo>
                  <a:lnTo>
                    <a:pt x="222" y="0"/>
                  </a:lnTo>
                  <a:lnTo>
                    <a:pt x="250" y="0"/>
                  </a:lnTo>
                  <a:lnTo>
                    <a:pt x="277" y="0"/>
                  </a:lnTo>
                  <a:lnTo>
                    <a:pt x="305" y="0"/>
                  </a:lnTo>
                  <a:lnTo>
                    <a:pt x="333" y="0"/>
                  </a:lnTo>
                  <a:lnTo>
                    <a:pt x="361" y="0"/>
                  </a:lnTo>
                  <a:lnTo>
                    <a:pt x="388" y="0"/>
                  </a:lnTo>
                  <a:lnTo>
                    <a:pt x="416" y="0"/>
                  </a:lnTo>
                  <a:lnTo>
                    <a:pt x="444" y="0"/>
                  </a:lnTo>
                  <a:lnTo>
                    <a:pt x="472" y="0"/>
                  </a:lnTo>
                  <a:lnTo>
                    <a:pt x="499" y="0"/>
                  </a:lnTo>
                  <a:lnTo>
                    <a:pt x="527" y="0"/>
                  </a:lnTo>
                  <a:lnTo>
                    <a:pt x="555" y="0"/>
                  </a:lnTo>
                  <a:lnTo>
                    <a:pt x="583" y="1"/>
                  </a:lnTo>
                  <a:lnTo>
                    <a:pt x="610" y="1"/>
                  </a:lnTo>
                  <a:lnTo>
                    <a:pt x="638" y="1"/>
                  </a:lnTo>
                  <a:lnTo>
                    <a:pt x="666" y="2"/>
                  </a:lnTo>
                  <a:lnTo>
                    <a:pt x="694" y="2"/>
                  </a:lnTo>
                  <a:lnTo>
                    <a:pt x="721" y="3"/>
                  </a:lnTo>
                  <a:lnTo>
                    <a:pt x="749" y="4"/>
                  </a:lnTo>
                  <a:lnTo>
                    <a:pt x="777" y="5"/>
                  </a:lnTo>
                  <a:lnTo>
                    <a:pt x="805" y="7"/>
                  </a:lnTo>
                  <a:lnTo>
                    <a:pt x="832" y="9"/>
                  </a:lnTo>
                  <a:lnTo>
                    <a:pt x="860" y="12"/>
                  </a:lnTo>
                  <a:lnTo>
                    <a:pt x="888" y="15"/>
                  </a:lnTo>
                  <a:lnTo>
                    <a:pt x="916" y="20"/>
                  </a:lnTo>
                  <a:lnTo>
                    <a:pt x="943" y="25"/>
                  </a:lnTo>
                  <a:lnTo>
                    <a:pt x="971" y="32"/>
                  </a:lnTo>
                  <a:lnTo>
                    <a:pt x="999" y="40"/>
                  </a:lnTo>
                  <a:lnTo>
                    <a:pt x="1027" y="49"/>
                  </a:lnTo>
                  <a:lnTo>
                    <a:pt x="1054" y="60"/>
                  </a:lnTo>
                  <a:lnTo>
                    <a:pt x="1082" y="74"/>
                  </a:lnTo>
                  <a:lnTo>
                    <a:pt x="1110" y="89"/>
                  </a:lnTo>
                  <a:lnTo>
                    <a:pt x="1138" y="107"/>
                  </a:lnTo>
                  <a:lnTo>
                    <a:pt x="1165" y="128"/>
                  </a:lnTo>
                  <a:lnTo>
                    <a:pt x="1193" y="151"/>
                  </a:lnTo>
                  <a:lnTo>
                    <a:pt x="1221" y="177"/>
                  </a:lnTo>
                  <a:lnTo>
                    <a:pt x="1249" y="207"/>
                  </a:lnTo>
                  <a:lnTo>
                    <a:pt x="1276" y="239"/>
                  </a:lnTo>
                  <a:lnTo>
                    <a:pt x="1304" y="274"/>
                  </a:lnTo>
                  <a:lnTo>
                    <a:pt x="1332" y="311"/>
                  </a:lnTo>
                  <a:lnTo>
                    <a:pt x="1360" y="351"/>
                  </a:lnTo>
                  <a:lnTo>
                    <a:pt x="1387" y="393"/>
                  </a:lnTo>
                  <a:lnTo>
                    <a:pt x="1415" y="437"/>
                  </a:lnTo>
                  <a:lnTo>
                    <a:pt x="1443" y="482"/>
                  </a:lnTo>
                  <a:lnTo>
                    <a:pt x="1471" y="527"/>
                  </a:lnTo>
                  <a:lnTo>
                    <a:pt x="1498" y="572"/>
                  </a:lnTo>
                  <a:lnTo>
                    <a:pt x="1526" y="617"/>
                  </a:lnTo>
                  <a:lnTo>
                    <a:pt x="1554" y="659"/>
                  </a:lnTo>
                  <a:lnTo>
                    <a:pt x="1582" y="699"/>
                  </a:lnTo>
                  <a:lnTo>
                    <a:pt x="1609" y="735"/>
                  </a:lnTo>
                  <a:lnTo>
                    <a:pt x="1637" y="767"/>
                  </a:lnTo>
                  <a:lnTo>
                    <a:pt x="1665" y="795"/>
                  </a:lnTo>
                  <a:lnTo>
                    <a:pt x="1693" y="817"/>
                  </a:lnTo>
                  <a:lnTo>
                    <a:pt x="1720" y="833"/>
                  </a:lnTo>
                  <a:lnTo>
                    <a:pt x="1748" y="843"/>
                  </a:lnTo>
                  <a:lnTo>
                    <a:pt x="1776" y="846"/>
                  </a:lnTo>
                  <a:lnTo>
                    <a:pt x="1804" y="843"/>
                  </a:lnTo>
                  <a:lnTo>
                    <a:pt x="1831" y="833"/>
                  </a:lnTo>
                  <a:lnTo>
                    <a:pt x="1859" y="817"/>
                  </a:lnTo>
                  <a:lnTo>
                    <a:pt x="1887" y="795"/>
                  </a:lnTo>
                  <a:lnTo>
                    <a:pt x="1915" y="767"/>
                  </a:lnTo>
                  <a:lnTo>
                    <a:pt x="1942" y="735"/>
                  </a:lnTo>
                  <a:lnTo>
                    <a:pt x="1970" y="699"/>
                  </a:lnTo>
                  <a:lnTo>
                    <a:pt x="1998" y="659"/>
                  </a:lnTo>
                  <a:lnTo>
                    <a:pt x="2026" y="617"/>
                  </a:lnTo>
                  <a:lnTo>
                    <a:pt x="2053" y="572"/>
                  </a:lnTo>
                  <a:lnTo>
                    <a:pt x="2081" y="527"/>
                  </a:lnTo>
                  <a:lnTo>
                    <a:pt x="2109" y="482"/>
                  </a:lnTo>
                  <a:lnTo>
                    <a:pt x="2137" y="437"/>
                  </a:lnTo>
                  <a:lnTo>
                    <a:pt x="2164" y="393"/>
                  </a:lnTo>
                  <a:lnTo>
                    <a:pt x="2192" y="351"/>
                  </a:lnTo>
                  <a:lnTo>
                    <a:pt x="2220" y="311"/>
                  </a:lnTo>
                  <a:lnTo>
                    <a:pt x="2248" y="274"/>
                  </a:lnTo>
                  <a:lnTo>
                    <a:pt x="2275" y="239"/>
                  </a:lnTo>
                  <a:lnTo>
                    <a:pt x="2303" y="207"/>
                  </a:lnTo>
                  <a:lnTo>
                    <a:pt x="2331" y="177"/>
                  </a:lnTo>
                  <a:lnTo>
                    <a:pt x="2359" y="151"/>
                  </a:lnTo>
                  <a:lnTo>
                    <a:pt x="2386" y="128"/>
                  </a:lnTo>
                  <a:lnTo>
                    <a:pt x="2414" y="107"/>
                  </a:lnTo>
                  <a:lnTo>
                    <a:pt x="2442" y="89"/>
                  </a:lnTo>
                  <a:lnTo>
                    <a:pt x="2470" y="74"/>
                  </a:lnTo>
                  <a:lnTo>
                    <a:pt x="2497" y="60"/>
                  </a:lnTo>
                  <a:lnTo>
                    <a:pt x="2525" y="49"/>
                  </a:lnTo>
                  <a:lnTo>
                    <a:pt x="2553" y="40"/>
                  </a:lnTo>
                  <a:lnTo>
                    <a:pt x="2581" y="32"/>
                  </a:lnTo>
                  <a:lnTo>
                    <a:pt x="2608" y="25"/>
                  </a:lnTo>
                  <a:lnTo>
                    <a:pt x="2636" y="20"/>
                  </a:lnTo>
                  <a:lnTo>
                    <a:pt x="2664" y="15"/>
                  </a:lnTo>
                  <a:lnTo>
                    <a:pt x="2692" y="12"/>
                  </a:lnTo>
                  <a:lnTo>
                    <a:pt x="2719" y="9"/>
                  </a:lnTo>
                  <a:lnTo>
                    <a:pt x="2747" y="7"/>
                  </a:lnTo>
                  <a:lnTo>
                    <a:pt x="2775" y="5"/>
                  </a:lnTo>
                  <a:lnTo>
                    <a:pt x="2803" y="4"/>
                  </a:lnTo>
                  <a:lnTo>
                    <a:pt x="2830" y="3"/>
                  </a:lnTo>
                  <a:lnTo>
                    <a:pt x="2858" y="2"/>
                  </a:lnTo>
                  <a:lnTo>
                    <a:pt x="2886" y="2"/>
                  </a:lnTo>
                  <a:lnTo>
                    <a:pt x="2914" y="1"/>
                  </a:lnTo>
                  <a:lnTo>
                    <a:pt x="2941" y="1"/>
                  </a:lnTo>
                  <a:lnTo>
                    <a:pt x="2969" y="1"/>
                  </a:lnTo>
                  <a:lnTo>
                    <a:pt x="2997" y="0"/>
                  </a:lnTo>
                  <a:lnTo>
                    <a:pt x="3025" y="0"/>
                  </a:lnTo>
                  <a:lnTo>
                    <a:pt x="3052" y="0"/>
                  </a:lnTo>
                  <a:lnTo>
                    <a:pt x="3080" y="0"/>
                  </a:lnTo>
                  <a:lnTo>
                    <a:pt x="3108" y="0"/>
                  </a:lnTo>
                  <a:lnTo>
                    <a:pt x="3136" y="0"/>
                  </a:lnTo>
                  <a:lnTo>
                    <a:pt x="3163" y="0"/>
                  </a:lnTo>
                  <a:lnTo>
                    <a:pt x="3191" y="0"/>
                  </a:lnTo>
                  <a:lnTo>
                    <a:pt x="3219" y="0"/>
                  </a:lnTo>
                  <a:lnTo>
                    <a:pt x="3247" y="0"/>
                  </a:lnTo>
                  <a:lnTo>
                    <a:pt x="3274" y="0"/>
                  </a:lnTo>
                  <a:lnTo>
                    <a:pt x="3302" y="0"/>
                  </a:lnTo>
                  <a:lnTo>
                    <a:pt x="3330" y="0"/>
                  </a:lnTo>
                  <a:lnTo>
                    <a:pt x="3358" y="0"/>
                  </a:lnTo>
                  <a:lnTo>
                    <a:pt x="3385" y="0"/>
                  </a:lnTo>
                  <a:lnTo>
                    <a:pt x="3413" y="0"/>
                  </a:lnTo>
                  <a:lnTo>
                    <a:pt x="3441" y="0"/>
                  </a:lnTo>
                  <a:lnTo>
                    <a:pt x="3469" y="0"/>
                  </a:lnTo>
                  <a:lnTo>
                    <a:pt x="3496" y="0"/>
                  </a:lnTo>
                  <a:lnTo>
                    <a:pt x="3524" y="0"/>
                  </a:lnTo>
                </a:path>
              </a:pathLst>
            </a:custGeom>
            <a:noFill/>
            <a:ln w="396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655233" y="3994153"/>
              <a:ext cx="9499600" cy="15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cxnSp>
          <p:nvCxnSpPr>
            <p:cNvPr id="15" name="Connecteur droit 14"/>
            <p:cNvCxnSpPr/>
            <p:nvPr/>
          </p:nvCxnSpPr>
          <p:spPr>
            <a:xfrm flipV="1">
              <a:off x="4741818" y="2060849"/>
              <a:ext cx="0" cy="2279335"/>
            </a:xfrm>
            <a:prstGeom prst="line">
              <a:avLst/>
            </a:prstGeom>
            <a:ln w="762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ZoneTexte 15"/>
            <p:cNvSpPr txBox="1"/>
            <p:nvPr/>
          </p:nvSpPr>
          <p:spPr>
            <a:xfrm>
              <a:off x="3755307" y="4429757"/>
              <a:ext cx="19730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+mn-lt"/>
                </a:rPr>
                <a:t>threshold</a:t>
              </a:r>
            </a:p>
          </p:txBody>
        </p:sp>
      </p:grpSp>
      <p:grpSp>
        <p:nvGrpSpPr>
          <p:cNvPr id="28" name="Groupe 27"/>
          <p:cNvGrpSpPr/>
          <p:nvPr/>
        </p:nvGrpSpPr>
        <p:grpSpPr>
          <a:xfrm>
            <a:off x="1921459" y="1900521"/>
            <a:ext cx="3370854" cy="3353675"/>
            <a:chOff x="2822799" y="1809080"/>
            <a:chExt cx="3370854" cy="3353675"/>
          </a:xfrm>
        </p:grpSpPr>
        <p:grpSp>
          <p:nvGrpSpPr>
            <p:cNvPr id="5" name="Groupe 4"/>
            <p:cNvGrpSpPr/>
            <p:nvPr/>
          </p:nvGrpSpPr>
          <p:grpSpPr>
            <a:xfrm>
              <a:off x="2822799" y="2270745"/>
              <a:ext cx="3370854" cy="2892010"/>
              <a:chOff x="3791300" y="2152667"/>
              <a:chExt cx="3370854" cy="2892010"/>
            </a:xfrm>
          </p:grpSpPr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8" cstate="screen"/>
              <a:srcRect/>
              <a:stretch>
                <a:fillRect/>
              </a:stretch>
            </p:blipFill>
            <p:spPr bwMode="auto">
              <a:xfrm>
                <a:off x="3943823" y="2152667"/>
                <a:ext cx="3218331" cy="263693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sp>
            <p:nvSpPr>
              <p:cNvPr id="17" name="Text Box 22"/>
              <p:cNvSpPr txBox="1">
                <a:spLocks noChangeArrowheads="1"/>
              </p:cNvSpPr>
              <p:nvPr/>
            </p:nvSpPr>
            <p:spPr bwMode="auto">
              <a:xfrm rot="-5400000">
                <a:off x="2973031" y="3238963"/>
                <a:ext cx="2036647" cy="4001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>
                    <a:latin typeface="+mn-lt"/>
                  </a:rPr>
                  <a:t>True positive (TP)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4731006" y="4644567"/>
                <a:ext cx="2086084" cy="4001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>
                    <a:latin typeface="+mn-lt"/>
                  </a:rPr>
                  <a:t>False positive (FP)</a:t>
                </a:r>
              </a:p>
            </p:txBody>
          </p:sp>
        </p:grpSp>
        <p:grpSp>
          <p:nvGrpSpPr>
            <p:cNvPr id="21" name="Groupe 20"/>
            <p:cNvGrpSpPr/>
            <p:nvPr/>
          </p:nvGrpSpPr>
          <p:grpSpPr>
            <a:xfrm>
              <a:off x="5692342" y="1809080"/>
              <a:ext cx="340158" cy="746956"/>
              <a:chOff x="5692342" y="1809080"/>
              <a:chExt cx="340158" cy="746956"/>
            </a:xfrm>
          </p:grpSpPr>
          <p:sp>
            <p:nvSpPr>
              <p:cNvPr id="19" name="Ellipse 18"/>
              <p:cNvSpPr/>
              <p:nvPr/>
            </p:nvSpPr>
            <p:spPr>
              <a:xfrm>
                <a:off x="5728408" y="2288009"/>
                <a:ext cx="268027" cy="26802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ZoneTexte 19"/>
              <p:cNvSpPr txBox="1"/>
              <p:nvPr/>
            </p:nvSpPr>
            <p:spPr>
              <a:xfrm>
                <a:off x="5692342" y="1809080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+mn-lt"/>
                  </a:rPr>
                  <a:t>3</a:t>
                </a:r>
              </a:p>
            </p:txBody>
          </p:sp>
        </p:grpSp>
        <p:grpSp>
          <p:nvGrpSpPr>
            <p:cNvPr id="22" name="Groupe 21"/>
            <p:cNvGrpSpPr/>
            <p:nvPr/>
          </p:nvGrpSpPr>
          <p:grpSpPr>
            <a:xfrm>
              <a:off x="4182438" y="2736528"/>
              <a:ext cx="547203" cy="626397"/>
              <a:chOff x="5728408" y="2288009"/>
              <a:chExt cx="547203" cy="626397"/>
            </a:xfrm>
          </p:grpSpPr>
          <p:sp>
            <p:nvSpPr>
              <p:cNvPr id="23" name="Ellipse 22"/>
              <p:cNvSpPr/>
              <p:nvPr/>
            </p:nvSpPr>
            <p:spPr>
              <a:xfrm>
                <a:off x="5728408" y="2288009"/>
                <a:ext cx="268027" cy="26802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ZoneTexte 23"/>
              <p:cNvSpPr txBox="1"/>
              <p:nvPr/>
            </p:nvSpPr>
            <p:spPr>
              <a:xfrm>
                <a:off x="5935453" y="2452741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+mn-lt"/>
                  </a:rPr>
                  <a:t>2</a:t>
                </a:r>
              </a:p>
            </p:txBody>
          </p:sp>
        </p:grpSp>
        <p:grpSp>
          <p:nvGrpSpPr>
            <p:cNvPr id="25" name="Groupe 24"/>
            <p:cNvGrpSpPr/>
            <p:nvPr/>
          </p:nvGrpSpPr>
          <p:grpSpPr>
            <a:xfrm>
              <a:off x="3427608" y="4019659"/>
              <a:ext cx="551880" cy="624734"/>
              <a:chOff x="5728408" y="1931302"/>
              <a:chExt cx="551880" cy="624734"/>
            </a:xfrm>
          </p:grpSpPr>
          <p:sp>
            <p:nvSpPr>
              <p:cNvPr id="26" name="Ellipse 25"/>
              <p:cNvSpPr/>
              <p:nvPr/>
            </p:nvSpPr>
            <p:spPr>
              <a:xfrm>
                <a:off x="5728408" y="2288009"/>
                <a:ext cx="268027" cy="26802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ZoneTexte 26"/>
              <p:cNvSpPr txBox="1"/>
              <p:nvPr/>
            </p:nvSpPr>
            <p:spPr>
              <a:xfrm>
                <a:off x="5940130" y="1931302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+mn-lt"/>
                  </a:rPr>
                  <a:t>1</a:t>
                </a:r>
              </a:p>
            </p:txBody>
          </p:sp>
        </p:grpSp>
      </p:grpSp>
      <p:sp>
        <p:nvSpPr>
          <p:cNvPr id="29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ZoneTexte 3"/>
          <p:cNvSpPr txBox="1"/>
          <p:nvPr/>
        </p:nvSpPr>
        <p:spPr>
          <a:xfrm>
            <a:off x="2915162" y="5199310"/>
            <a:ext cx="1901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+mn-lt"/>
              </a:rPr>
              <a:t>= 1-specificity</a:t>
            </a:r>
          </a:p>
        </p:txBody>
      </p:sp>
      <p:sp>
        <p:nvSpPr>
          <p:cNvPr id="34" name="ZoneTexte 33"/>
          <p:cNvSpPr txBox="1"/>
          <p:nvPr/>
        </p:nvSpPr>
        <p:spPr>
          <a:xfrm rot="16200000">
            <a:off x="887044" y="3325630"/>
            <a:ext cx="1659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+mn-lt"/>
              </a:rPr>
              <a:t>= sensitivit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296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9" grpId="0" animBg="1"/>
      <p:bldP spid="2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63"/>
          <p:cNvSpPr txBox="1">
            <a:spLocks noChangeArrowheads="1"/>
          </p:cNvSpPr>
          <p:nvPr/>
        </p:nvSpPr>
        <p:spPr bwMode="auto">
          <a:xfrm>
            <a:off x="10840742" y="3932290"/>
            <a:ext cx="804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i="1" dirty="0">
                <a:latin typeface="+mn-lt"/>
              </a:rPr>
              <a:t>observer</a:t>
            </a:r>
            <a:br>
              <a:rPr lang="en-US" sz="1600" i="1" dirty="0">
                <a:latin typeface="+mn-lt"/>
              </a:rPr>
            </a:br>
            <a:r>
              <a:rPr lang="en-US" sz="1600" i="1" dirty="0">
                <a:latin typeface="+mn-lt"/>
              </a:rPr>
              <a:t>response</a:t>
            </a:r>
          </a:p>
        </p:txBody>
      </p:sp>
      <p:sp>
        <p:nvSpPr>
          <p:cNvPr id="31" name="Text Box 64"/>
          <p:cNvSpPr txBox="1">
            <a:spLocks noChangeArrowheads="1"/>
          </p:cNvSpPr>
          <p:nvPr/>
        </p:nvSpPr>
        <p:spPr bwMode="auto">
          <a:xfrm>
            <a:off x="6893817" y="2629702"/>
            <a:ext cx="10665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i="1" dirty="0">
                <a:solidFill>
                  <a:srgbClr val="0070C0"/>
                </a:solidFill>
                <a:latin typeface="+mn-lt"/>
              </a:rPr>
              <a:t>Pathology</a:t>
            </a:r>
          </a:p>
          <a:p>
            <a:pPr algn="ctr"/>
            <a:r>
              <a:rPr lang="en-US" sz="2000" b="1" i="1" dirty="0">
                <a:solidFill>
                  <a:srgbClr val="0070C0"/>
                </a:solidFill>
                <a:latin typeface="+mn-lt"/>
              </a:rPr>
              <a:t>absent</a:t>
            </a:r>
          </a:p>
        </p:txBody>
      </p:sp>
      <p:sp>
        <p:nvSpPr>
          <p:cNvPr id="32" name="Text Box 65"/>
          <p:cNvSpPr txBox="1">
            <a:spLocks noChangeArrowheads="1"/>
          </p:cNvSpPr>
          <p:nvPr/>
        </p:nvSpPr>
        <p:spPr bwMode="auto">
          <a:xfrm>
            <a:off x="9756126" y="2629702"/>
            <a:ext cx="10665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i="1" dirty="0">
                <a:solidFill>
                  <a:srgbClr val="FF0000"/>
                </a:solidFill>
                <a:latin typeface="+mn-lt"/>
              </a:rPr>
              <a:t>Pathology</a:t>
            </a:r>
          </a:p>
          <a:p>
            <a:pPr algn="ctr"/>
            <a:r>
              <a:rPr lang="en-US" sz="2000" b="1" i="1" dirty="0">
                <a:solidFill>
                  <a:srgbClr val="FF0000"/>
                </a:solidFill>
                <a:latin typeface="+mn-lt"/>
              </a:rPr>
              <a:t>present</a:t>
            </a:r>
          </a:p>
        </p:txBody>
      </p:sp>
      <p:sp>
        <p:nvSpPr>
          <p:cNvPr id="33" name="Freeform 7"/>
          <p:cNvSpPr>
            <a:spLocks/>
          </p:cNvSpPr>
          <p:nvPr/>
        </p:nvSpPr>
        <p:spPr bwMode="auto">
          <a:xfrm>
            <a:off x="6803186" y="2951695"/>
            <a:ext cx="5019832" cy="1611313"/>
          </a:xfrm>
          <a:custGeom>
            <a:avLst/>
            <a:gdLst/>
            <a:ahLst/>
            <a:cxnLst>
              <a:cxn ang="0">
                <a:pos x="55" y="841"/>
              </a:cxn>
              <a:cxn ang="0">
                <a:pos x="139" y="834"/>
              </a:cxn>
              <a:cxn ang="0">
                <a:pos x="222" y="821"/>
              </a:cxn>
              <a:cxn ang="0">
                <a:pos x="305" y="797"/>
              </a:cxn>
              <a:cxn ang="0">
                <a:pos x="388" y="757"/>
              </a:cxn>
              <a:cxn ang="0">
                <a:pos x="472" y="695"/>
              </a:cxn>
              <a:cxn ang="0">
                <a:pos x="555" y="607"/>
              </a:cxn>
              <a:cxn ang="0">
                <a:pos x="638" y="495"/>
              </a:cxn>
              <a:cxn ang="0">
                <a:pos x="721" y="364"/>
              </a:cxn>
              <a:cxn ang="0">
                <a:pos x="805" y="229"/>
              </a:cxn>
              <a:cxn ang="0">
                <a:pos x="888" y="111"/>
              </a:cxn>
              <a:cxn ang="0">
                <a:pos x="971" y="29"/>
              </a:cxn>
              <a:cxn ang="0">
                <a:pos x="1054" y="0"/>
              </a:cxn>
              <a:cxn ang="0">
                <a:pos x="1138" y="29"/>
              </a:cxn>
              <a:cxn ang="0">
                <a:pos x="1221" y="111"/>
              </a:cxn>
              <a:cxn ang="0">
                <a:pos x="1304" y="229"/>
              </a:cxn>
              <a:cxn ang="0">
                <a:pos x="1387" y="364"/>
              </a:cxn>
              <a:cxn ang="0">
                <a:pos x="1471" y="495"/>
              </a:cxn>
              <a:cxn ang="0">
                <a:pos x="1554" y="607"/>
              </a:cxn>
              <a:cxn ang="0">
                <a:pos x="1637" y="695"/>
              </a:cxn>
              <a:cxn ang="0">
                <a:pos x="1720" y="757"/>
              </a:cxn>
              <a:cxn ang="0">
                <a:pos x="1804" y="797"/>
              </a:cxn>
              <a:cxn ang="0">
                <a:pos x="1887" y="821"/>
              </a:cxn>
              <a:cxn ang="0">
                <a:pos x="1970" y="834"/>
              </a:cxn>
              <a:cxn ang="0">
                <a:pos x="2053" y="841"/>
              </a:cxn>
              <a:cxn ang="0">
                <a:pos x="2137" y="844"/>
              </a:cxn>
              <a:cxn ang="0">
                <a:pos x="2220" y="845"/>
              </a:cxn>
              <a:cxn ang="0">
                <a:pos x="2303" y="846"/>
              </a:cxn>
              <a:cxn ang="0">
                <a:pos x="2386" y="846"/>
              </a:cxn>
              <a:cxn ang="0">
                <a:pos x="2470" y="846"/>
              </a:cxn>
              <a:cxn ang="0">
                <a:pos x="2553" y="846"/>
              </a:cxn>
              <a:cxn ang="0">
                <a:pos x="2636" y="846"/>
              </a:cxn>
              <a:cxn ang="0">
                <a:pos x="2719" y="846"/>
              </a:cxn>
              <a:cxn ang="0">
                <a:pos x="2803" y="846"/>
              </a:cxn>
              <a:cxn ang="0">
                <a:pos x="2886" y="846"/>
              </a:cxn>
              <a:cxn ang="0">
                <a:pos x="2969" y="846"/>
              </a:cxn>
              <a:cxn ang="0">
                <a:pos x="3052" y="846"/>
              </a:cxn>
              <a:cxn ang="0">
                <a:pos x="3136" y="846"/>
              </a:cxn>
              <a:cxn ang="0">
                <a:pos x="3219" y="846"/>
              </a:cxn>
              <a:cxn ang="0">
                <a:pos x="3302" y="846"/>
              </a:cxn>
              <a:cxn ang="0">
                <a:pos x="3385" y="846"/>
              </a:cxn>
              <a:cxn ang="0">
                <a:pos x="3469" y="846"/>
              </a:cxn>
            </a:cxnLst>
            <a:rect l="0" t="0" r="r" b="b"/>
            <a:pathLst>
              <a:path w="3524" h="846">
                <a:moveTo>
                  <a:pt x="0" y="843"/>
                </a:moveTo>
                <a:lnTo>
                  <a:pt x="28" y="842"/>
                </a:lnTo>
                <a:lnTo>
                  <a:pt x="55" y="841"/>
                </a:lnTo>
                <a:lnTo>
                  <a:pt x="83" y="839"/>
                </a:lnTo>
                <a:lnTo>
                  <a:pt x="111" y="837"/>
                </a:lnTo>
                <a:lnTo>
                  <a:pt x="139" y="834"/>
                </a:lnTo>
                <a:lnTo>
                  <a:pt x="166" y="831"/>
                </a:lnTo>
                <a:lnTo>
                  <a:pt x="194" y="826"/>
                </a:lnTo>
                <a:lnTo>
                  <a:pt x="222" y="821"/>
                </a:lnTo>
                <a:lnTo>
                  <a:pt x="250" y="814"/>
                </a:lnTo>
                <a:lnTo>
                  <a:pt x="277" y="806"/>
                </a:lnTo>
                <a:lnTo>
                  <a:pt x="305" y="797"/>
                </a:lnTo>
                <a:lnTo>
                  <a:pt x="333" y="786"/>
                </a:lnTo>
                <a:lnTo>
                  <a:pt x="361" y="772"/>
                </a:lnTo>
                <a:lnTo>
                  <a:pt x="388" y="757"/>
                </a:lnTo>
                <a:lnTo>
                  <a:pt x="416" y="739"/>
                </a:lnTo>
                <a:lnTo>
                  <a:pt x="444" y="718"/>
                </a:lnTo>
                <a:lnTo>
                  <a:pt x="472" y="695"/>
                </a:lnTo>
                <a:lnTo>
                  <a:pt x="499" y="669"/>
                </a:lnTo>
                <a:lnTo>
                  <a:pt x="527" y="639"/>
                </a:lnTo>
                <a:lnTo>
                  <a:pt x="555" y="607"/>
                </a:lnTo>
                <a:lnTo>
                  <a:pt x="583" y="572"/>
                </a:lnTo>
                <a:lnTo>
                  <a:pt x="610" y="535"/>
                </a:lnTo>
                <a:lnTo>
                  <a:pt x="638" y="495"/>
                </a:lnTo>
                <a:lnTo>
                  <a:pt x="666" y="453"/>
                </a:lnTo>
                <a:lnTo>
                  <a:pt x="694" y="409"/>
                </a:lnTo>
                <a:lnTo>
                  <a:pt x="721" y="364"/>
                </a:lnTo>
                <a:lnTo>
                  <a:pt x="749" y="319"/>
                </a:lnTo>
                <a:lnTo>
                  <a:pt x="777" y="274"/>
                </a:lnTo>
                <a:lnTo>
                  <a:pt x="805" y="229"/>
                </a:lnTo>
                <a:lnTo>
                  <a:pt x="832" y="187"/>
                </a:lnTo>
                <a:lnTo>
                  <a:pt x="860" y="147"/>
                </a:lnTo>
                <a:lnTo>
                  <a:pt x="888" y="111"/>
                </a:lnTo>
                <a:lnTo>
                  <a:pt x="916" y="79"/>
                </a:lnTo>
                <a:lnTo>
                  <a:pt x="943" y="51"/>
                </a:lnTo>
                <a:lnTo>
                  <a:pt x="971" y="29"/>
                </a:lnTo>
                <a:lnTo>
                  <a:pt x="999" y="13"/>
                </a:lnTo>
                <a:lnTo>
                  <a:pt x="1027" y="3"/>
                </a:lnTo>
                <a:lnTo>
                  <a:pt x="1054" y="0"/>
                </a:lnTo>
                <a:lnTo>
                  <a:pt x="1082" y="3"/>
                </a:lnTo>
                <a:lnTo>
                  <a:pt x="1110" y="13"/>
                </a:lnTo>
                <a:lnTo>
                  <a:pt x="1138" y="29"/>
                </a:lnTo>
                <a:lnTo>
                  <a:pt x="1165" y="51"/>
                </a:lnTo>
                <a:lnTo>
                  <a:pt x="1193" y="79"/>
                </a:lnTo>
                <a:lnTo>
                  <a:pt x="1221" y="111"/>
                </a:lnTo>
                <a:lnTo>
                  <a:pt x="1249" y="147"/>
                </a:lnTo>
                <a:lnTo>
                  <a:pt x="1276" y="187"/>
                </a:lnTo>
                <a:lnTo>
                  <a:pt x="1304" y="229"/>
                </a:lnTo>
                <a:lnTo>
                  <a:pt x="1332" y="274"/>
                </a:lnTo>
                <a:lnTo>
                  <a:pt x="1360" y="319"/>
                </a:lnTo>
                <a:lnTo>
                  <a:pt x="1387" y="364"/>
                </a:lnTo>
                <a:lnTo>
                  <a:pt x="1415" y="409"/>
                </a:lnTo>
                <a:lnTo>
                  <a:pt x="1443" y="453"/>
                </a:lnTo>
                <a:lnTo>
                  <a:pt x="1471" y="495"/>
                </a:lnTo>
                <a:lnTo>
                  <a:pt x="1498" y="535"/>
                </a:lnTo>
                <a:lnTo>
                  <a:pt x="1526" y="572"/>
                </a:lnTo>
                <a:lnTo>
                  <a:pt x="1554" y="607"/>
                </a:lnTo>
                <a:lnTo>
                  <a:pt x="1582" y="639"/>
                </a:lnTo>
                <a:lnTo>
                  <a:pt x="1609" y="669"/>
                </a:lnTo>
                <a:lnTo>
                  <a:pt x="1637" y="695"/>
                </a:lnTo>
                <a:lnTo>
                  <a:pt x="1665" y="718"/>
                </a:lnTo>
                <a:lnTo>
                  <a:pt x="1693" y="739"/>
                </a:lnTo>
                <a:lnTo>
                  <a:pt x="1720" y="757"/>
                </a:lnTo>
                <a:lnTo>
                  <a:pt x="1748" y="772"/>
                </a:lnTo>
                <a:lnTo>
                  <a:pt x="1776" y="786"/>
                </a:lnTo>
                <a:lnTo>
                  <a:pt x="1804" y="797"/>
                </a:lnTo>
                <a:lnTo>
                  <a:pt x="1831" y="806"/>
                </a:lnTo>
                <a:lnTo>
                  <a:pt x="1859" y="814"/>
                </a:lnTo>
                <a:lnTo>
                  <a:pt x="1887" y="821"/>
                </a:lnTo>
                <a:lnTo>
                  <a:pt x="1915" y="826"/>
                </a:lnTo>
                <a:lnTo>
                  <a:pt x="1942" y="831"/>
                </a:lnTo>
                <a:lnTo>
                  <a:pt x="1970" y="834"/>
                </a:lnTo>
                <a:lnTo>
                  <a:pt x="1998" y="837"/>
                </a:lnTo>
                <a:lnTo>
                  <a:pt x="2026" y="839"/>
                </a:lnTo>
                <a:lnTo>
                  <a:pt x="2053" y="841"/>
                </a:lnTo>
                <a:lnTo>
                  <a:pt x="2081" y="842"/>
                </a:lnTo>
                <a:lnTo>
                  <a:pt x="2109" y="843"/>
                </a:lnTo>
                <a:lnTo>
                  <a:pt x="2137" y="844"/>
                </a:lnTo>
                <a:lnTo>
                  <a:pt x="2164" y="844"/>
                </a:lnTo>
                <a:lnTo>
                  <a:pt x="2192" y="845"/>
                </a:lnTo>
                <a:lnTo>
                  <a:pt x="2220" y="845"/>
                </a:lnTo>
                <a:lnTo>
                  <a:pt x="2248" y="845"/>
                </a:lnTo>
                <a:lnTo>
                  <a:pt x="2275" y="846"/>
                </a:lnTo>
                <a:lnTo>
                  <a:pt x="2303" y="846"/>
                </a:lnTo>
                <a:lnTo>
                  <a:pt x="2331" y="846"/>
                </a:lnTo>
                <a:lnTo>
                  <a:pt x="2359" y="846"/>
                </a:lnTo>
                <a:lnTo>
                  <a:pt x="2386" y="846"/>
                </a:lnTo>
                <a:lnTo>
                  <a:pt x="2414" y="846"/>
                </a:lnTo>
                <a:lnTo>
                  <a:pt x="2442" y="846"/>
                </a:lnTo>
                <a:lnTo>
                  <a:pt x="2470" y="846"/>
                </a:lnTo>
                <a:lnTo>
                  <a:pt x="2497" y="846"/>
                </a:lnTo>
                <a:lnTo>
                  <a:pt x="2525" y="846"/>
                </a:lnTo>
                <a:lnTo>
                  <a:pt x="2553" y="846"/>
                </a:lnTo>
                <a:lnTo>
                  <a:pt x="2581" y="846"/>
                </a:lnTo>
                <a:lnTo>
                  <a:pt x="2608" y="846"/>
                </a:lnTo>
                <a:lnTo>
                  <a:pt x="2636" y="846"/>
                </a:lnTo>
                <a:lnTo>
                  <a:pt x="2664" y="846"/>
                </a:lnTo>
                <a:lnTo>
                  <a:pt x="2692" y="846"/>
                </a:lnTo>
                <a:lnTo>
                  <a:pt x="2719" y="846"/>
                </a:lnTo>
                <a:lnTo>
                  <a:pt x="2747" y="846"/>
                </a:lnTo>
                <a:lnTo>
                  <a:pt x="2775" y="846"/>
                </a:lnTo>
                <a:lnTo>
                  <a:pt x="2803" y="846"/>
                </a:lnTo>
                <a:lnTo>
                  <a:pt x="2830" y="846"/>
                </a:lnTo>
                <a:lnTo>
                  <a:pt x="2858" y="846"/>
                </a:lnTo>
                <a:lnTo>
                  <a:pt x="2886" y="846"/>
                </a:lnTo>
                <a:lnTo>
                  <a:pt x="2914" y="846"/>
                </a:lnTo>
                <a:lnTo>
                  <a:pt x="2941" y="846"/>
                </a:lnTo>
                <a:lnTo>
                  <a:pt x="2969" y="846"/>
                </a:lnTo>
                <a:lnTo>
                  <a:pt x="2997" y="846"/>
                </a:lnTo>
                <a:lnTo>
                  <a:pt x="3025" y="846"/>
                </a:lnTo>
                <a:lnTo>
                  <a:pt x="3052" y="846"/>
                </a:lnTo>
                <a:lnTo>
                  <a:pt x="3080" y="846"/>
                </a:lnTo>
                <a:lnTo>
                  <a:pt x="3108" y="846"/>
                </a:lnTo>
                <a:lnTo>
                  <a:pt x="3136" y="846"/>
                </a:lnTo>
                <a:lnTo>
                  <a:pt x="3163" y="846"/>
                </a:lnTo>
                <a:lnTo>
                  <a:pt x="3191" y="846"/>
                </a:lnTo>
                <a:lnTo>
                  <a:pt x="3219" y="846"/>
                </a:lnTo>
                <a:lnTo>
                  <a:pt x="3247" y="846"/>
                </a:lnTo>
                <a:lnTo>
                  <a:pt x="3274" y="846"/>
                </a:lnTo>
                <a:lnTo>
                  <a:pt x="3302" y="846"/>
                </a:lnTo>
                <a:lnTo>
                  <a:pt x="3330" y="846"/>
                </a:lnTo>
                <a:lnTo>
                  <a:pt x="3358" y="846"/>
                </a:lnTo>
                <a:lnTo>
                  <a:pt x="3385" y="846"/>
                </a:lnTo>
                <a:lnTo>
                  <a:pt x="3413" y="846"/>
                </a:lnTo>
                <a:lnTo>
                  <a:pt x="3441" y="846"/>
                </a:lnTo>
                <a:lnTo>
                  <a:pt x="3469" y="846"/>
                </a:lnTo>
                <a:lnTo>
                  <a:pt x="3496" y="846"/>
                </a:lnTo>
                <a:lnTo>
                  <a:pt x="3524" y="846"/>
                </a:lnTo>
              </a:path>
            </a:pathLst>
          </a:custGeom>
          <a:noFill/>
          <a:ln w="39688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800"/>
          </a:p>
        </p:txBody>
      </p:sp>
      <p:sp>
        <p:nvSpPr>
          <p:cNvPr id="34" name="Freeform 8"/>
          <p:cNvSpPr>
            <a:spLocks/>
          </p:cNvSpPr>
          <p:nvPr/>
        </p:nvSpPr>
        <p:spPr bwMode="auto">
          <a:xfrm flipV="1">
            <a:off x="6803186" y="2950108"/>
            <a:ext cx="5019832" cy="1612900"/>
          </a:xfrm>
          <a:custGeom>
            <a:avLst/>
            <a:gdLst/>
            <a:ahLst/>
            <a:cxnLst>
              <a:cxn ang="0">
                <a:pos x="55" y="0"/>
              </a:cxn>
              <a:cxn ang="0">
                <a:pos x="139" y="0"/>
              </a:cxn>
              <a:cxn ang="0">
                <a:pos x="222" y="0"/>
              </a:cxn>
              <a:cxn ang="0">
                <a:pos x="305" y="0"/>
              </a:cxn>
              <a:cxn ang="0">
                <a:pos x="388" y="0"/>
              </a:cxn>
              <a:cxn ang="0">
                <a:pos x="472" y="0"/>
              </a:cxn>
              <a:cxn ang="0">
                <a:pos x="555" y="0"/>
              </a:cxn>
              <a:cxn ang="0">
                <a:pos x="638" y="1"/>
              </a:cxn>
              <a:cxn ang="0">
                <a:pos x="721" y="3"/>
              </a:cxn>
              <a:cxn ang="0">
                <a:pos x="805" y="7"/>
              </a:cxn>
              <a:cxn ang="0">
                <a:pos x="888" y="15"/>
              </a:cxn>
              <a:cxn ang="0">
                <a:pos x="971" y="32"/>
              </a:cxn>
              <a:cxn ang="0">
                <a:pos x="1054" y="60"/>
              </a:cxn>
              <a:cxn ang="0">
                <a:pos x="1138" y="107"/>
              </a:cxn>
              <a:cxn ang="0">
                <a:pos x="1221" y="177"/>
              </a:cxn>
              <a:cxn ang="0">
                <a:pos x="1304" y="274"/>
              </a:cxn>
              <a:cxn ang="0">
                <a:pos x="1387" y="393"/>
              </a:cxn>
              <a:cxn ang="0">
                <a:pos x="1471" y="527"/>
              </a:cxn>
              <a:cxn ang="0">
                <a:pos x="1554" y="659"/>
              </a:cxn>
              <a:cxn ang="0">
                <a:pos x="1637" y="767"/>
              </a:cxn>
              <a:cxn ang="0">
                <a:pos x="1720" y="833"/>
              </a:cxn>
              <a:cxn ang="0">
                <a:pos x="1804" y="843"/>
              </a:cxn>
              <a:cxn ang="0">
                <a:pos x="1887" y="795"/>
              </a:cxn>
              <a:cxn ang="0">
                <a:pos x="1970" y="699"/>
              </a:cxn>
              <a:cxn ang="0">
                <a:pos x="2053" y="572"/>
              </a:cxn>
              <a:cxn ang="0">
                <a:pos x="2137" y="437"/>
              </a:cxn>
              <a:cxn ang="0">
                <a:pos x="2220" y="311"/>
              </a:cxn>
              <a:cxn ang="0">
                <a:pos x="2303" y="207"/>
              </a:cxn>
              <a:cxn ang="0">
                <a:pos x="2386" y="128"/>
              </a:cxn>
              <a:cxn ang="0">
                <a:pos x="2470" y="74"/>
              </a:cxn>
              <a:cxn ang="0">
                <a:pos x="2553" y="40"/>
              </a:cxn>
              <a:cxn ang="0">
                <a:pos x="2636" y="20"/>
              </a:cxn>
              <a:cxn ang="0">
                <a:pos x="2719" y="9"/>
              </a:cxn>
              <a:cxn ang="0">
                <a:pos x="2803" y="4"/>
              </a:cxn>
              <a:cxn ang="0">
                <a:pos x="2886" y="2"/>
              </a:cxn>
              <a:cxn ang="0">
                <a:pos x="2969" y="1"/>
              </a:cxn>
              <a:cxn ang="0">
                <a:pos x="3052" y="0"/>
              </a:cxn>
              <a:cxn ang="0">
                <a:pos x="3136" y="0"/>
              </a:cxn>
              <a:cxn ang="0">
                <a:pos x="3219" y="0"/>
              </a:cxn>
              <a:cxn ang="0">
                <a:pos x="3302" y="0"/>
              </a:cxn>
              <a:cxn ang="0">
                <a:pos x="3385" y="0"/>
              </a:cxn>
              <a:cxn ang="0">
                <a:pos x="3469" y="0"/>
              </a:cxn>
            </a:cxnLst>
            <a:rect l="0" t="0" r="r" b="b"/>
            <a:pathLst>
              <a:path w="3524" h="846">
                <a:moveTo>
                  <a:pt x="0" y="0"/>
                </a:moveTo>
                <a:lnTo>
                  <a:pt x="28" y="0"/>
                </a:lnTo>
                <a:lnTo>
                  <a:pt x="55" y="0"/>
                </a:lnTo>
                <a:lnTo>
                  <a:pt x="83" y="0"/>
                </a:lnTo>
                <a:lnTo>
                  <a:pt x="111" y="0"/>
                </a:lnTo>
                <a:lnTo>
                  <a:pt x="139" y="0"/>
                </a:lnTo>
                <a:lnTo>
                  <a:pt x="166" y="0"/>
                </a:lnTo>
                <a:lnTo>
                  <a:pt x="194" y="0"/>
                </a:lnTo>
                <a:lnTo>
                  <a:pt x="222" y="0"/>
                </a:lnTo>
                <a:lnTo>
                  <a:pt x="250" y="0"/>
                </a:lnTo>
                <a:lnTo>
                  <a:pt x="277" y="0"/>
                </a:lnTo>
                <a:lnTo>
                  <a:pt x="305" y="0"/>
                </a:lnTo>
                <a:lnTo>
                  <a:pt x="333" y="0"/>
                </a:lnTo>
                <a:lnTo>
                  <a:pt x="361" y="0"/>
                </a:lnTo>
                <a:lnTo>
                  <a:pt x="388" y="0"/>
                </a:lnTo>
                <a:lnTo>
                  <a:pt x="416" y="0"/>
                </a:lnTo>
                <a:lnTo>
                  <a:pt x="444" y="0"/>
                </a:lnTo>
                <a:lnTo>
                  <a:pt x="472" y="0"/>
                </a:lnTo>
                <a:lnTo>
                  <a:pt x="499" y="0"/>
                </a:lnTo>
                <a:lnTo>
                  <a:pt x="527" y="0"/>
                </a:lnTo>
                <a:lnTo>
                  <a:pt x="555" y="0"/>
                </a:lnTo>
                <a:lnTo>
                  <a:pt x="583" y="1"/>
                </a:lnTo>
                <a:lnTo>
                  <a:pt x="610" y="1"/>
                </a:lnTo>
                <a:lnTo>
                  <a:pt x="638" y="1"/>
                </a:lnTo>
                <a:lnTo>
                  <a:pt x="666" y="2"/>
                </a:lnTo>
                <a:lnTo>
                  <a:pt x="694" y="2"/>
                </a:lnTo>
                <a:lnTo>
                  <a:pt x="721" y="3"/>
                </a:lnTo>
                <a:lnTo>
                  <a:pt x="749" y="4"/>
                </a:lnTo>
                <a:lnTo>
                  <a:pt x="777" y="5"/>
                </a:lnTo>
                <a:lnTo>
                  <a:pt x="805" y="7"/>
                </a:lnTo>
                <a:lnTo>
                  <a:pt x="832" y="9"/>
                </a:lnTo>
                <a:lnTo>
                  <a:pt x="860" y="12"/>
                </a:lnTo>
                <a:lnTo>
                  <a:pt x="888" y="15"/>
                </a:lnTo>
                <a:lnTo>
                  <a:pt x="916" y="20"/>
                </a:lnTo>
                <a:lnTo>
                  <a:pt x="943" y="25"/>
                </a:lnTo>
                <a:lnTo>
                  <a:pt x="971" y="32"/>
                </a:lnTo>
                <a:lnTo>
                  <a:pt x="999" y="40"/>
                </a:lnTo>
                <a:lnTo>
                  <a:pt x="1027" y="49"/>
                </a:lnTo>
                <a:lnTo>
                  <a:pt x="1054" y="60"/>
                </a:lnTo>
                <a:lnTo>
                  <a:pt x="1082" y="74"/>
                </a:lnTo>
                <a:lnTo>
                  <a:pt x="1110" y="89"/>
                </a:lnTo>
                <a:lnTo>
                  <a:pt x="1138" y="107"/>
                </a:lnTo>
                <a:lnTo>
                  <a:pt x="1165" y="128"/>
                </a:lnTo>
                <a:lnTo>
                  <a:pt x="1193" y="151"/>
                </a:lnTo>
                <a:lnTo>
                  <a:pt x="1221" y="177"/>
                </a:lnTo>
                <a:lnTo>
                  <a:pt x="1249" y="207"/>
                </a:lnTo>
                <a:lnTo>
                  <a:pt x="1276" y="239"/>
                </a:lnTo>
                <a:lnTo>
                  <a:pt x="1304" y="274"/>
                </a:lnTo>
                <a:lnTo>
                  <a:pt x="1332" y="311"/>
                </a:lnTo>
                <a:lnTo>
                  <a:pt x="1360" y="351"/>
                </a:lnTo>
                <a:lnTo>
                  <a:pt x="1387" y="393"/>
                </a:lnTo>
                <a:lnTo>
                  <a:pt x="1415" y="437"/>
                </a:lnTo>
                <a:lnTo>
                  <a:pt x="1443" y="482"/>
                </a:lnTo>
                <a:lnTo>
                  <a:pt x="1471" y="527"/>
                </a:lnTo>
                <a:lnTo>
                  <a:pt x="1498" y="572"/>
                </a:lnTo>
                <a:lnTo>
                  <a:pt x="1526" y="617"/>
                </a:lnTo>
                <a:lnTo>
                  <a:pt x="1554" y="659"/>
                </a:lnTo>
                <a:lnTo>
                  <a:pt x="1582" y="699"/>
                </a:lnTo>
                <a:lnTo>
                  <a:pt x="1609" y="735"/>
                </a:lnTo>
                <a:lnTo>
                  <a:pt x="1637" y="767"/>
                </a:lnTo>
                <a:lnTo>
                  <a:pt x="1665" y="795"/>
                </a:lnTo>
                <a:lnTo>
                  <a:pt x="1693" y="817"/>
                </a:lnTo>
                <a:lnTo>
                  <a:pt x="1720" y="833"/>
                </a:lnTo>
                <a:lnTo>
                  <a:pt x="1748" y="843"/>
                </a:lnTo>
                <a:lnTo>
                  <a:pt x="1776" y="846"/>
                </a:lnTo>
                <a:lnTo>
                  <a:pt x="1804" y="843"/>
                </a:lnTo>
                <a:lnTo>
                  <a:pt x="1831" y="833"/>
                </a:lnTo>
                <a:lnTo>
                  <a:pt x="1859" y="817"/>
                </a:lnTo>
                <a:lnTo>
                  <a:pt x="1887" y="795"/>
                </a:lnTo>
                <a:lnTo>
                  <a:pt x="1915" y="767"/>
                </a:lnTo>
                <a:lnTo>
                  <a:pt x="1942" y="735"/>
                </a:lnTo>
                <a:lnTo>
                  <a:pt x="1970" y="699"/>
                </a:lnTo>
                <a:lnTo>
                  <a:pt x="1998" y="659"/>
                </a:lnTo>
                <a:lnTo>
                  <a:pt x="2026" y="617"/>
                </a:lnTo>
                <a:lnTo>
                  <a:pt x="2053" y="572"/>
                </a:lnTo>
                <a:lnTo>
                  <a:pt x="2081" y="527"/>
                </a:lnTo>
                <a:lnTo>
                  <a:pt x="2109" y="482"/>
                </a:lnTo>
                <a:lnTo>
                  <a:pt x="2137" y="437"/>
                </a:lnTo>
                <a:lnTo>
                  <a:pt x="2164" y="393"/>
                </a:lnTo>
                <a:lnTo>
                  <a:pt x="2192" y="351"/>
                </a:lnTo>
                <a:lnTo>
                  <a:pt x="2220" y="311"/>
                </a:lnTo>
                <a:lnTo>
                  <a:pt x="2248" y="274"/>
                </a:lnTo>
                <a:lnTo>
                  <a:pt x="2275" y="239"/>
                </a:lnTo>
                <a:lnTo>
                  <a:pt x="2303" y="207"/>
                </a:lnTo>
                <a:lnTo>
                  <a:pt x="2331" y="177"/>
                </a:lnTo>
                <a:lnTo>
                  <a:pt x="2359" y="151"/>
                </a:lnTo>
                <a:lnTo>
                  <a:pt x="2386" y="128"/>
                </a:lnTo>
                <a:lnTo>
                  <a:pt x="2414" y="107"/>
                </a:lnTo>
                <a:lnTo>
                  <a:pt x="2442" y="89"/>
                </a:lnTo>
                <a:lnTo>
                  <a:pt x="2470" y="74"/>
                </a:lnTo>
                <a:lnTo>
                  <a:pt x="2497" y="60"/>
                </a:lnTo>
                <a:lnTo>
                  <a:pt x="2525" y="49"/>
                </a:lnTo>
                <a:lnTo>
                  <a:pt x="2553" y="40"/>
                </a:lnTo>
                <a:lnTo>
                  <a:pt x="2581" y="32"/>
                </a:lnTo>
                <a:lnTo>
                  <a:pt x="2608" y="25"/>
                </a:lnTo>
                <a:lnTo>
                  <a:pt x="2636" y="20"/>
                </a:lnTo>
                <a:lnTo>
                  <a:pt x="2664" y="15"/>
                </a:lnTo>
                <a:lnTo>
                  <a:pt x="2692" y="12"/>
                </a:lnTo>
                <a:lnTo>
                  <a:pt x="2719" y="9"/>
                </a:lnTo>
                <a:lnTo>
                  <a:pt x="2747" y="7"/>
                </a:lnTo>
                <a:lnTo>
                  <a:pt x="2775" y="5"/>
                </a:lnTo>
                <a:lnTo>
                  <a:pt x="2803" y="4"/>
                </a:lnTo>
                <a:lnTo>
                  <a:pt x="2830" y="3"/>
                </a:lnTo>
                <a:lnTo>
                  <a:pt x="2858" y="2"/>
                </a:lnTo>
                <a:lnTo>
                  <a:pt x="2886" y="2"/>
                </a:lnTo>
                <a:lnTo>
                  <a:pt x="2914" y="1"/>
                </a:lnTo>
                <a:lnTo>
                  <a:pt x="2941" y="1"/>
                </a:lnTo>
                <a:lnTo>
                  <a:pt x="2969" y="1"/>
                </a:lnTo>
                <a:lnTo>
                  <a:pt x="2997" y="0"/>
                </a:lnTo>
                <a:lnTo>
                  <a:pt x="3025" y="0"/>
                </a:lnTo>
                <a:lnTo>
                  <a:pt x="3052" y="0"/>
                </a:lnTo>
                <a:lnTo>
                  <a:pt x="3080" y="0"/>
                </a:lnTo>
                <a:lnTo>
                  <a:pt x="3108" y="0"/>
                </a:lnTo>
                <a:lnTo>
                  <a:pt x="3136" y="0"/>
                </a:lnTo>
                <a:lnTo>
                  <a:pt x="3163" y="0"/>
                </a:lnTo>
                <a:lnTo>
                  <a:pt x="3191" y="0"/>
                </a:lnTo>
                <a:lnTo>
                  <a:pt x="3219" y="0"/>
                </a:lnTo>
                <a:lnTo>
                  <a:pt x="3247" y="0"/>
                </a:lnTo>
                <a:lnTo>
                  <a:pt x="3274" y="0"/>
                </a:lnTo>
                <a:lnTo>
                  <a:pt x="3302" y="0"/>
                </a:lnTo>
                <a:lnTo>
                  <a:pt x="3330" y="0"/>
                </a:lnTo>
                <a:lnTo>
                  <a:pt x="3358" y="0"/>
                </a:lnTo>
                <a:lnTo>
                  <a:pt x="3385" y="0"/>
                </a:lnTo>
                <a:lnTo>
                  <a:pt x="3413" y="0"/>
                </a:lnTo>
                <a:lnTo>
                  <a:pt x="3441" y="0"/>
                </a:lnTo>
                <a:lnTo>
                  <a:pt x="3469" y="0"/>
                </a:lnTo>
                <a:lnTo>
                  <a:pt x="3496" y="0"/>
                </a:lnTo>
                <a:lnTo>
                  <a:pt x="3524" y="0"/>
                </a:lnTo>
              </a:path>
            </a:pathLst>
          </a:custGeom>
          <a:noFill/>
          <a:ln w="39688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800"/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>
            <a:off x="5982789" y="4564594"/>
            <a:ext cx="5832374" cy="0"/>
          </a:xfrm>
          <a:prstGeom prst="line">
            <a:avLst/>
          </a:prstGeom>
          <a:noFill/>
          <a:ln w="571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800"/>
          </a:p>
        </p:txBody>
      </p:sp>
      <p:grpSp>
        <p:nvGrpSpPr>
          <p:cNvPr id="52" name="Groupe 51"/>
          <p:cNvGrpSpPr/>
          <p:nvPr/>
        </p:nvGrpSpPr>
        <p:grpSpPr>
          <a:xfrm>
            <a:off x="5972874" y="2629702"/>
            <a:ext cx="1045857" cy="2769018"/>
            <a:chOff x="7892828" y="2629702"/>
            <a:chExt cx="1045857" cy="2769018"/>
          </a:xfrm>
        </p:grpSpPr>
        <p:cxnSp>
          <p:nvCxnSpPr>
            <p:cNvPr id="36" name="Connecteur droit 35"/>
            <p:cNvCxnSpPr/>
            <p:nvPr/>
          </p:nvCxnSpPr>
          <p:spPr>
            <a:xfrm flipV="1">
              <a:off x="8415757" y="2629702"/>
              <a:ext cx="0" cy="2279335"/>
            </a:xfrm>
            <a:prstGeom prst="line">
              <a:avLst/>
            </a:prstGeom>
            <a:ln w="762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ZoneTexte 36"/>
            <p:cNvSpPr txBox="1"/>
            <p:nvPr/>
          </p:nvSpPr>
          <p:spPr>
            <a:xfrm>
              <a:off x="7892828" y="4998610"/>
              <a:ext cx="10458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+mn-lt"/>
                </a:rPr>
                <a:t>threshold</a:t>
              </a:r>
            </a:p>
          </p:txBody>
        </p:sp>
      </p:grpSp>
      <p:grpSp>
        <p:nvGrpSpPr>
          <p:cNvPr id="38" name="Groupe 37"/>
          <p:cNvGrpSpPr/>
          <p:nvPr/>
        </p:nvGrpSpPr>
        <p:grpSpPr>
          <a:xfrm>
            <a:off x="1921459" y="1900521"/>
            <a:ext cx="3370854" cy="3353675"/>
            <a:chOff x="2822799" y="1809080"/>
            <a:chExt cx="3370854" cy="3353675"/>
          </a:xfrm>
        </p:grpSpPr>
        <p:grpSp>
          <p:nvGrpSpPr>
            <p:cNvPr id="39" name="Groupe 38"/>
            <p:cNvGrpSpPr/>
            <p:nvPr/>
          </p:nvGrpSpPr>
          <p:grpSpPr>
            <a:xfrm>
              <a:off x="2822799" y="2270745"/>
              <a:ext cx="3370854" cy="2892010"/>
              <a:chOff x="3791300" y="2152667"/>
              <a:chExt cx="3370854" cy="2892010"/>
            </a:xfrm>
          </p:grpSpPr>
          <p:pic>
            <p:nvPicPr>
              <p:cNvPr id="49" name="Picture 2"/>
              <p:cNvPicPr>
                <a:picLocks noChangeAspect="1" noChangeArrowheads="1"/>
              </p:cNvPicPr>
              <p:nvPr/>
            </p:nvPicPr>
            <p:blipFill>
              <a:blip r:embed="rId2" cstate="screen"/>
              <a:srcRect/>
              <a:stretch>
                <a:fillRect/>
              </a:stretch>
            </p:blipFill>
            <p:spPr bwMode="auto">
              <a:xfrm>
                <a:off x="3943823" y="2152667"/>
                <a:ext cx="3218331" cy="263693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sp>
            <p:nvSpPr>
              <p:cNvPr id="50" name="Text Box 22"/>
              <p:cNvSpPr txBox="1">
                <a:spLocks noChangeArrowheads="1"/>
              </p:cNvSpPr>
              <p:nvPr/>
            </p:nvSpPr>
            <p:spPr bwMode="auto">
              <a:xfrm rot="-5400000">
                <a:off x="2973031" y="3238963"/>
                <a:ext cx="2036647" cy="4001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>
                    <a:latin typeface="+mn-lt"/>
                  </a:rPr>
                  <a:t>True positive (TP)</a:t>
                </a:r>
              </a:p>
            </p:txBody>
          </p:sp>
          <p:sp>
            <p:nvSpPr>
              <p:cNvPr id="51" name="Text Box 23"/>
              <p:cNvSpPr txBox="1">
                <a:spLocks noChangeArrowheads="1"/>
              </p:cNvSpPr>
              <p:nvPr/>
            </p:nvSpPr>
            <p:spPr bwMode="auto">
              <a:xfrm>
                <a:off x="4731006" y="4644567"/>
                <a:ext cx="2086084" cy="4001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>
                    <a:latin typeface="+mn-lt"/>
                  </a:rPr>
                  <a:t>False positive (FP)</a:t>
                </a:r>
              </a:p>
            </p:txBody>
          </p:sp>
        </p:grpSp>
        <p:grpSp>
          <p:nvGrpSpPr>
            <p:cNvPr id="40" name="Groupe 39"/>
            <p:cNvGrpSpPr/>
            <p:nvPr/>
          </p:nvGrpSpPr>
          <p:grpSpPr>
            <a:xfrm>
              <a:off x="5692342" y="1809080"/>
              <a:ext cx="340158" cy="746956"/>
              <a:chOff x="5692342" y="1809080"/>
              <a:chExt cx="340158" cy="746956"/>
            </a:xfrm>
          </p:grpSpPr>
          <p:sp>
            <p:nvSpPr>
              <p:cNvPr id="47" name="Ellipse 46"/>
              <p:cNvSpPr/>
              <p:nvPr/>
            </p:nvSpPr>
            <p:spPr>
              <a:xfrm>
                <a:off x="5728408" y="2288009"/>
                <a:ext cx="268027" cy="26802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ZoneTexte 47"/>
              <p:cNvSpPr txBox="1"/>
              <p:nvPr/>
            </p:nvSpPr>
            <p:spPr>
              <a:xfrm>
                <a:off x="5692342" y="1809080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+mn-lt"/>
                  </a:rPr>
                  <a:t>3</a:t>
                </a:r>
              </a:p>
            </p:txBody>
          </p:sp>
        </p:grpSp>
        <p:grpSp>
          <p:nvGrpSpPr>
            <p:cNvPr id="41" name="Groupe 40"/>
            <p:cNvGrpSpPr/>
            <p:nvPr/>
          </p:nvGrpSpPr>
          <p:grpSpPr>
            <a:xfrm>
              <a:off x="4182438" y="2736528"/>
              <a:ext cx="547203" cy="626397"/>
              <a:chOff x="5728408" y="2288009"/>
              <a:chExt cx="547203" cy="626397"/>
            </a:xfrm>
          </p:grpSpPr>
          <p:sp>
            <p:nvSpPr>
              <p:cNvPr id="45" name="Ellipse 44"/>
              <p:cNvSpPr/>
              <p:nvPr/>
            </p:nvSpPr>
            <p:spPr>
              <a:xfrm>
                <a:off x="5728408" y="2288009"/>
                <a:ext cx="268027" cy="26802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5935453" y="2452741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+mn-lt"/>
                  </a:rPr>
                  <a:t>2</a:t>
                </a:r>
              </a:p>
            </p:txBody>
          </p:sp>
        </p:grpSp>
        <p:grpSp>
          <p:nvGrpSpPr>
            <p:cNvPr id="42" name="Groupe 41"/>
            <p:cNvGrpSpPr/>
            <p:nvPr/>
          </p:nvGrpSpPr>
          <p:grpSpPr>
            <a:xfrm>
              <a:off x="3427608" y="4019659"/>
              <a:ext cx="551880" cy="624734"/>
              <a:chOff x="5728408" y="1931302"/>
              <a:chExt cx="551880" cy="624734"/>
            </a:xfrm>
          </p:grpSpPr>
          <p:sp>
            <p:nvSpPr>
              <p:cNvPr id="43" name="Ellipse 42"/>
              <p:cNvSpPr/>
              <p:nvPr/>
            </p:nvSpPr>
            <p:spPr>
              <a:xfrm>
                <a:off x="5728408" y="2288009"/>
                <a:ext cx="268027" cy="26802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ZoneTexte 43"/>
              <p:cNvSpPr txBox="1"/>
              <p:nvPr/>
            </p:nvSpPr>
            <p:spPr>
              <a:xfrm>
                <a:off x="5940130" y="1931302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+mn-lt"/>
                  </a:rPr>
                  <a:t>1</a:t>
                </a:r>
              </a:p>
            </p:txBody>
          </p:sp>
        </p:grpSp>
      </p:grpSp>
      <p:sp>
        <p:nvSpPr>
          <p:cNvPr id="2" name="ZoneTexte 1"/>
          <p:cNvSpPr txBox="1"/>
          <p:nvPr/>
        </p:nvSpPr>
        <p:spPr>
          <a:xfrm>
            <a:off x="6325723" y="189241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3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8655460" y="189241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2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10575761" y="189241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39348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33333E-6 L 0.19167 0.0011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166 0.00116 L 0.34909 0.0011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93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  <p:bldP spid="26" grpId="1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4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0042" y="1759407"/>
            <a:ext cx="9051925" cy="482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C curve: </a:t>
            </a:r>
            <a:r>
              <a:rPr lang="en-US" b="1" dirty="0"/>
              <a:t>low</a:t>
            </a:r>
            <a:r>
              <a:rPr lang="en-US" dirty="0"/>
              <a:t> threshol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C curve: </a:t>
            </a:r>
            <a:r>
              <a:rPr lang="en-US" b="1" dirty="0"/>
              <a:t>medium</a:t>
            </a:r>
            <a:r>
              <a:rPr lang="en-US" dirty="0"/>
              <a:t> threshold</a:t>
            </a:r>
          </a:p>
        </p:txBody>
      </p:sp>
      <p:pic>
        <p:nvPicPr>
          <p:cNvPr id="2068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0042" y="1759407"/>
            <a:ext cx="9051925" cy="482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9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0042" y="1759407"/>
            <a:ext cx="9051925" cy="482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C curve: </a:t>
            </a:r>
            <a:r>
              <a:rPr lang="en-US" b="1" dirty="0"/>
              <a:t>high</a:t>
            </a:r>
            <a:r>
              <a:rPr lang="en-US" dirty="0"/>
              <a:t> threshol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41376" y="154564"/>
            <a:ext cx="11509248" cy="1143000"/>
          </a:xfrm>
        </p:spPr>
        <p:txBody>
          <a:bodyPr>
            <a:noAutofit/>
          </a:bodyPr>
          <a:lstStyle/>
          <a:p>
            <a:r>
              <a:rPr lang="en-US" sz="4000" dirty="0"/>
              <a:t>In general, the </a:t>
            </a:r>
            <a:r>
              <a:rPr lang="en-US" sz="4000" b="1" dirty="0">
                <a:solidFill>
                  <a:srgbClr val="0070C0"/>
                </a:solidFill>
              </a:rPr>
              <a:t>larger</a:t>
            </a:r>
            <a:r>
              <a:rPr lang="en-US" sz="4000" dirty="0"/>
              <a:t> the area under the curve</a:t>
            </a:r>
            <a:r>
              <a:rPr lang="en-US" sz="4000" b="1" dirty="0">
                <a:solidFill>
                  <a:srgbClr val="0070C0"/>
                </a:solidFill>
              </a:rPr>
              <a:t> (AUC) </a:t>
            </a:r>
            <a:br>
              <a:rPr lang="en-US" sz="4000" dirty="0"/>
            </a:br>
            <a:r>
              <a:rPr lang="en-US" sz="4000" dirty="0"/>
              <a:t>the </a:t>
            </a:r>
            <a:r>
              <a:rPr lang="en-US" sz="4000" b="1" dirty="0">
                <a:solidFill>
                  <a:srgbClr val="0070C0"/>
                </a:solidFill>
              </a:rPr>
              <a:t>better</a:t>
            </a:r>
            <a:r>
              <a:rPr lang="en-US" sz="4000" dirty="0"/>
              <a:t> the diagnostic </a:t>
            </a:r>
            <a:r>
              <a:rPr lang="en-US" sz="4000" b="1" dirty="0">
                <a:solidFill>
                  <a:srgbClr val="0070C0"/>
                </a:solidFill>
              </a:rPr>
              <a:t>system</a:t>
            </a:r>
          </a:p>
        </p:txBody>
      </p:sp>
      <p:grpSp>
        <p:nvGrpSpPr>
          <p:cNvPr id="23" name="Groupe 22"/>
          <p:cNvGrpSpPr/>
          <p:nvPr/>
        </p:nvGrpSpPr>
        <p:grpSpPr>
          <a:xfrm>
            <a:off x="710181" y="2088564"/>
            <a:ext cx="2955236" cy="993915"/>
            <a:chOff x="417443" y="4075034"/>
            <a:chExt cx="2216427" cy="993914"/>
          </a:xfrm>
        </p:grpSpPr>
        <p:sp>
          <p:nvSpPr>
            <p:cNvPr id="26" name="Forme libre 25"/>
            <p:cNvSpPr/>
            <p:nvPr/>
          </p:nvSpPr>
          <p:spPr>
            <a:xfrm>
              <a:off x="643061" y="4075034"/>
              <a:ext cx="1000209" cy="979336"/>
            </a:xfrm>
            <a:custGeom>
              <a:avLst/>
              <a:gdLst>
                <a:gd name="connsiteX0" fmla="*/ 0 w 1424940"/>
                <a:gd name="connsiteY0" fmla="*/ 3848100 h 3848100"/>
                <a:gd name="connsiteX1" fmla="*/ 160020 w 1424940"/>
                <a:gd name="connsiteY1" fmla="*/ 3688080 h 3848100"/>
                <a:gd name="connsiteX2" fmla="*/ 251460 w 1424940"/>
                <a:gd name="connsiteY2" fmla="*/ 3368040 h 3848100"/>
                <a:gd name="connsiteX3" fmla="*/ 358140 w 1424940"/>
                <a:gd name="connsiteY3" fmla="*/ 2743200 h 3848100"/>
                <a:gd name="connsiteX4" fmla="*/ 449580 w 1424940"/>
                <a:gd name="connsiteY4" fmla="*/ 1805940 h 3848100"/>
                <a:gd name="connsiteX5" fmla="*/ 563880 w 1424940"/>
                <a:gd name="connsiteY5" fmla="*/ 716280 h 3848100"/>
                <a:gd name="connsiteX6" fmla="*/ 624840 w 1424940"/>
                <a:gd name="connsiteY6" fmla="*/ 236220 h 3848100"/>
                <a:gd name="connsiteX7" fmla="*/ 655320 w 1424940"/>
                <a:gd name="connsiteY7" fmla="*/ 91440 h 3848100"/>
                <a:gd name="connsiteX8" fmla="*/ 701040 w 1424940"/>
                <a:gd name="connsiteY8" fmla="*/ 0 h 3848100"/>
                <a:gd name="connsiteX9" fmla="*/ 754380 w 1424940"/>
                <a:gd name="connsiteY9" fmla="*/ 83820 h 3848100"/>
                <a:gd name="connsiteX10" fmla="*/ 792480 w 1424940"/>
                <a:gd name="connsiteY10" fmla="*/ 266700 h 3848100"/>
                <a:gd name="connsiteX11" fmla="*/ 838200 w 1424940"/>
                <a:gd name="connsiteY11" fmla="*/ 685800 h 3848100"/>
                <a:gd name="connsiteX12" fmla="*/ 906780 w 1424940"/>
                <a:gd name="connsiteY12" fmla="*/ 1295400 h 3848100"/>
                <a:gd name="connsiteX13" fmla="*/ 998220 w 1424940"/>
                <a:gd name="connsiteY13" fmla="*/ 2301240 h 3848100"/>
                <a:gd name="connsiteX14" fmla="*/ 1074420 w 1424940"/>
                <a:gd name="connsiteY14" fmla="*/ 2880360 h 3848100"/>
                <a:gd name="connsiteX15" fmla="*/ 1135380 w 1424940"/>
                <a:gd name="connsiteY15" fmla="*/ 3291840 h 3848100"/>
                <a:gd name="connsiteX16" fmla="*/ 1219200 w 1424940"/>
                <a:gd name="connsiteY16" fmla="*/ 3642360 h 3848100"/>
                <a:gd name="connsiteX17" fmla="*/ 1287780 w 1424940"/>
                <a:gd name="connsiteY17" fmla="*/ 3764280 h 3848100"/>
                <a:gd name="connsiteX18" fmla="*/ 1341120 w 1424940"/>
                <a:gd name="connsiteY18" fmla="*/ 3832860 h 3848100"/>
                <a:gd name="connsiteX19" fmla="*/ 1424940 w 1424940"/>
                <a:gd name="connsiteY19" fmla="*/ 3840480 h 384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4940" h="3848100">
                  <a:moveTo>
                    <a:pt x="0" y="3848100"/>
                  </a:moveTo>
                  <a:lnTo>
                    <a:pt x="160020" y="3688080"/>
                  </a:lnTo>
                  <a:lnTo>
                    <a:pt x="251460" y="3368040"/>
                  </a:lnTo>
                  <a:lnTo>
                    <a:pt x="358140" y="2743200"/>
                  </a:lnTo>
                  <a:lnTo>
                    <a:pt x="449580" y="1805940"/>
                  </a:lnTo>
                  <a:lnTo>
                    <a:pt x="563880" y="716280"/>
                  </a:lnTo>
                  <a:lnTo>
                    <a:pt x="624840" y="236220"/>
                  </a:lnTo>
                  <a:lnTo>
                    <a:pt x="655320" y="91440"/>
                  </a:lnTo>
                  <a:lnTo>
                    <a:pt x="701040" y="0"/>
                  </a:lnTo>
                  <a:lnTo>
                    <a:pt x="754380" y="83820"/>
                  </a:lnTo>
                  <a:lnTo>
                    <a:pt x="792480" y="266700"/>
                  </a:lnTo>
                  <a:lnTo>
                    <a:pt x="838200" y="685800"/>
                  </a:lnTo>
                  <a:lnTo>
                    <a:pt x="906780" y="1295400"/>
                  </a:lnTo>
                  <a:lnTo>
                    <a:pt x="998220" y="2301240"/>
                  </a:lnTo>
                  <a:lnTo>
                    <a:pt x="1074420" y="2880360"/>
                  </a:lnTo>
                  <a:lnTo>
                    <a:pt x="1135380" y="3291840"/>
                  </a:lnTo>
                  <a:lnTo>
                    <a:pt x="1219200" y="3642360"/>
                  </a:lnTo>
                  <a:lnTo>
                    <a:pt x="1287780" y="3764280"/>
                  </a:lnTo>
                  <a:lnTo>
                    <a:pt x="1341120" y="3832860"/>
                  </a:lnTo>
                  <a:lnTo>
                    <a:pt x="1424940" y="3840480"/>
                  </a:lnTo>
                </a:path>
              </a:pathLst>
            </a:cu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27" name="Forme libre 26"/>
            <p:cNvSpPr/>
            <p:nvPr/>
          </p:nvSpPr>
          <p:spPr>
            <a:xfrm>
              <a:off x="649689" y="4075034"/>
              <a:ext cx="1000209" cy="979336"/>
            </a:xfrm>
            <a:custGeom>
              <a:avLst/>
              <a:gdLst>
                <a:gd name="connsiteX0" fmla="*/ 0 w 1424940"/>
                <a:gd name="connsiteY0" fmla="*/ 3848100 h 3848100"/>
                <a:gd name="connsiteX1" fmla="*/ 160020 w 1424940"/>
                <a:gd name="connsiteY1" fmla="*/ 3688080 h 3848100"/>
                <a:gd name="connsiteX2" fmla="*/ 251460 w 1424940"/>
                <a:gd name="connsiteY2" fmla="*/ 3368040 h 3848100"/>
                <a:gd name="connsiteX3" fmla="*/ 358140 w 1424940"/>
                <a:gd name="connsiteY3" fmla="*/ 2743200 h 3848100"/>
                <a:gd name="connsiteX4" fmla="*/ 449580 w 1424940"/>
                <a:gd name="connsiteY4" fmla="*/ 1805940 h 3848100"/>
                <a:gd name="connsiteX5" fmla="*/ 563880 w 1424940"/>
                <a:gd name="connsiteY5" fmla="*/ 716280 h 3848100"/>
                <a:gd name="connsiteX6" fmla="*/ 624840 w 1424940"/>
                <a:gd name="connsiteY6" fmla="*/ 236220 h 3848100"/>
                <a:gd name="connsiteX7" fmla="*/ 655320 w 1424940"/>
                <a:gd name="connsiteY7" fmla="*/ 91440 h 3848100"/>
                <a:gd name="connsiteX8" fmla="*/ 701040 w 1424940"/>
                <a:gd name="connsiteY8" fmla="*/ 0 h 3848100"/>
                <a:gd name="connsiteX9" fmla="*/ 754380 w 1424940"/>
                <a:gd name="connsiteY9" fmla="*/ 83820 h 3848100"/>
                <a:gd name="connsiteX10" fmla="*/ 792480 w 1424940"/>
                <a:gd name="connsiteY10" fmla="*/ 266700 h 3848100"/>
                <a:gd name="connsiteX11" fmla="*/ 838200 w 1424940"/>
                <a:gd name="connsiteY11" fmla="*/ 685800 h 3848100"/>
                <a:gd name="connsiteX12" fmla="*/ 906780 w 1424940"/>
                <a:gd name="connsiteY12" fmla="*/ 1295400 h 3848100"/>
                <a:gd name="connsiteX13" fmla="*/ 998220 w 1424940"/>
                <a:gd name="connsiteY13" fmla="*/ 2301240 h 3848100"/>
                <a:gd name="connsiteX14" fmla="*/ 1074420 w 1424940"/>
                <a:gd name="connsiteY14" fmla="*/ 2880360 h 3848100"/>
                <a:gd name="connsiteX15" fmla="*/ 1135380 w 1424940"/>
                <a:gd name="connsiteY15" fmla="*/ 3291840 h 3848100"/>
                <a:gd name="connsiteX16" fmla="*/ 1219200 w 1424940"/>
                <a:gd name="connsiteY16" fmla="*/ 3642360 h 3848100"/>
                <a:gd name="connsiteX17" fmla="*/ 1287780 w 1424940"/>
                <a:gd name="connsiteY17" fmla="*/ 3764280 h 3848100"/>
                <a:gd name="connsiteX18" fmla="*/ 1341120 w 1424940"/>
                <a:gd name="connsiteY18" fmla="*/ 3832860 h 3848100"/>
                <a:gd name="connsiteX19" fmla="*/ 1424940 w 1424940"/>
                <a:gd name="connsiteY19" fmla="*/ 3840480 h 384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4940" h="3848100">
                  <a:moveTo>
                    <a:pt x="0" y="3848100"/>
                  </a:moveTo>
                  <a:lnTo>
                    <a:pt x="160020" y="3688080"/>
                  </a:lnTo>
                  <a:lnTo>
                    <a:pt x="251460" y="3368040"/>
                  </a:lnTo>
                  <a:lnTo>
                    <a:pt x="358140" y="2743200"/>
                  </a:lnTo>
                  <a:lnTo>
                    <a:pt x="449580" y="1805940"/>
                  </a:lnTo>
                  <a:lnTo>
                    <a:pt x="563880" y="716280"/>
                  </a:lnTo>
                  <a:lnTo>
                    <a:pt x="624840" y="236220"/>
                  </a:lnTo>
                  <a:lnTo>
                    <a:pt x="655320" y="91440"/>
                  </a:lnTo>
                  <a:lnTo>
                    <a:pt x="701040" y="0"/>
                  </a:lnTo>
                  <a:lnTo>
                    <a:pt x="754380" y="83820"/>
                  </a:lnTo>
                  <a:lnTo>
                    <a:pt x="792480" y="266700"/>
                  </a:lnTo>
                  <a:lnTo>
                    <a:pt x="838200" y="685800"/>
                  </a:lnTo>
                  <a:lnTo>
                    <a:pt x="906780" y="1295400"/>
                  </a:lnTo>
                  <a:lnTo>
                    <a:pt x="998220" y="2301240"/>
                  </a:lnTo>
                  <a:lnTo>
                    <a:pt x="1074420" y="2880360"/>
                  </a:lnTo>
                  <a:lnTo>
                    <a:pt x="1135380" y="3291840"/>
                  </a:lnTo>
                  <a:lnTo>
                    <a:pt x="1219200" y="3642360"/>
                  </a:lnTo>
                  <a:lnTo>
                    <a:pt x="1287780" y="3764280"/>
                  </a:lnTo>
                  <a:lnTo>
                    <a:pt x="1341120" y="3832860"/>
                  </a:lnTo>
                  <a:lnTo>
                    <a:pt x="1424940" y="3840480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cxnSp>
          <p:nvCxnSpPr>
            <p:cNvPr id="28" name="Connecteur droit avec flèche 27"/>
            <p:cNvCxnSpPr/>
            <p:nvPr/>
          </p:nvCxnSpPr>
          <p:spPr>
            <a:xfrm>
              <a:off x="417443" y="5068948"/>
              <a:ext cx="221642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ZoneTexte 23"/>
          <p:cNvSpPr txBox="1"/>
          <p:nvPr/>
        </p:nvSpPr>
        <p:spPr>
          <a:xfrm>
            <a:off x="1240362" y="3079172"/>
            <a:ext cx="1894878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dirty="0">
                <a:latin typeface="+mn-lt"/>
              </a:rPr>
              <a:t>no information</a:t>
            </a:r>
          </a:p>
        </p:txBody>
      </p:sp>
      <p:grpSp>
        <p:nvGrpSpPr>
          <p:cNvPr id="67" name="Groupe 66"/>
          <p:cNvGrpSpPr/>
          <p:nvPr/>
        </p:nvGrpSpPr>
        <p:grpSpPr>
          <a:xfrm>
            <a:off x="1067761" y="4322517"/>
            <a:ext cx="2271119" cy="2098412"/>
            <a:chOff x="544200" y="3395715"/>
            <a:chExt cx="1703339" cy="1573809"/>
          </a:xfrm>
        </p:grpSpPr>
        <p:sp>
          <p:nvSpPr>
            <p:cNvPr id="46" name="Forme libre 45"/>
            <p:cNvSpPr/>
            <p:nvPr/>
          </p:nvSpPr>
          <p:spPr>
            <a:xfrm>
              <a:off x="990283" y="3509963"/>
              <a:ext cx="1127322" cy="1123950"/>
            </a:xfrm>
            <a:custGeom>
              <a:avLst/>
              <a:gdLst>
                <a:gd name="connsiteX0" fmla="*/ 0 w 1309290"/>
                <a:gd name="connsiteY0" fmla="*/ 1119981 h 1124744"/>
                <a:gd name="connsiteX1" fmla="*/ 1121568 w 1309290"/>
                <a:gd name="connsiteY1" fmla="*/ 794 h 1124744"/>
                <a:gd name="connsiteX2" fmla="*/ 1126331 w 1309290"/>
                <a:gd name="connsiteY2" fmla="*/ 1124744 h 1124744"/>
                <a:gd name="connsiteX0" fmla="*/ 0 w 1217810"/>
                <a:gd name="connsiteY0" fmla="*/ 1119981 h 1124744"/>
                <a:gd name="connsiteX1" fmla="*/ 1121568 w 1217810"/>
                <a:gd name="connsiteY1" fmla="*/ 794 h 1124744"/>
                <a:gd name="connsiteX2" fmla="*/ 1126331 w 1217810"/>
                <a:gd name="connsiteY2" fmla="*/ 1124744 h 1124744"/>
                <a:gd name="connsiteX0" fmla="*/ 0 w 1217810"/>
                <a:gd name="connsiteY0" fmla="*/ 1124743 h 1129506"/>
                <a:gd name="connsiteX1" fmla="*/ 1121568 w 1217810"/>
                <a:gd name="connsiteY1" fmla="*/ 5556 h 1129506"/>
                <a:gd name="connsiteX2" fmla="*/ 1126331 w 1217810"/>
                <a:gd name="connsiteY2" fmla="*/ 1129506 h 1129506"/>
                <a:gd name="connsiteX0" fmla="*/ 0 w 1145777"/>
                <a:gd name="connsiteY0" fmla="*/ 1124743 h 1129506"/>
                <a:gd name="connsiteX1" fmla="*/ 1121568 w 1145777"/>
                <a:gd name="connsiteY1" fmla="*/ 5556 h 1129506"/>
                <a:gd name="connsiteX2" fmla="*/ 1126331 w 1145777"/>
                <a:gd name="connsiteY2" fmla="*/ 1129506 h 1129506"/>
                <a:gd name="connsiteX0" fmla="*/ 0 w 1127322"/>
                <a:gd name="connsiteY0" fmla="*/ 1119187 h 1123950"/>
                <a:gd name="connsiteX1" fmla="*/ 1121568 w 1127322"/>
                <a:gd name="connsiteY1" fmla="*/ 0 h 1123950"/>
                <a:gd name="connsiteX2" fmla="*/ 1126331 w 1127322"/>
                <a:gd name="connsiteY2" fmla="*/ 1123950 h 1123950"/>
                <a:gd name="connsiteX0" fmla="*/ 0 w 1127322"/>
                <a:gd name="connsiteY0" fmla="*/ 1120774 h 1125537"/>
                <a:gd name="connsiteX1" fmla="*/ 550069 w 1127322"/>
                <a:gd name="connsiteY1" fmla="*/ 527843 h 1125537"/>
                <a:gd name="connsiteX2" fmla="*/ 1121568 w 1127322"/>
                <a:gd name="connsiteY2" fmla="*/ 1587 h 1125537"/>
                <a:gd name="connsiteX3" fmla="*/ 1126331 w 1127322"/>
                <a:gd name="connsiteY3" fmla="*/ 1125537 h 1125537"/>
                <a:gd name="connsiteX0" fmla="*/ 0 w 1127322"/>
                <a:gd name="connsiteY0" fmla="*/ 1119187 h 1123950"/>
                <a:gd name="connsiteX1" fmla="*/ 550069 w 1127322"/>
                <a:gd name="connsiteY1" fmla="*/ 526256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559594 w 1127322"/>
                <a:gd name="connsiteY1" fmla="*/ 559594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27322" h="1123950">
                  <a:moveTo>
                    <a:pt x="0" y="1119187"/>
                  </a:moveTo>
                  <a:cubicBezTo>
                    <a:pt x="397" y="1118393"/>
                    <a:pt x="372666" y="746125"/>
                    <a:pt x="559594" y="559594"/>
                  </a:cubicBezTo>
                  <a:cubicBezTo>
                    <a:pt x="746522" y="373063"/>
                    <a:pt x="834230" y="281781"/>
                    <a:pt x="1121568" y="0"/>
                  </a:cubicBezTo>
                  <a:cubicBezTo>
                    <a:pt x="1111646" y="794"/>
                    <a:pt x="1127322" y="1119584"/>
                    <a:pt x="1126331" y="1123950"/>
                  </a:cubicBezTo>
                </a:path>
              </a:pathLst>
            </a:custGeom>
            <a:solidFill>
              <a:srgbClr val="00B0F0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cxnSp>
          <p:nvCxnSpPr>
            <p:cNvPr id="40" name="Connecteur droit 39"/>
            <p:cNvCxnSpPr/>
            <p:nvPr/>
          </p:nvCxnSpPr>
          <p:spPr>
            <a:xfrm>
              <a:off x="990284" y="3514729"/>
              <a:ext cx="1123950" cy="0"/>
            </a:xfrm>
            <a:prstGeom prst="line">
              <a:avLst/>
            </a:prstGeom>
            <a:ln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ZoneTexte 24"/>
            <p:cNvSpPr txBox="1"/>
            <p:nvPr/>
          </p:nvSpPr>
          <p:spPr>
            <a:xfrm>
              <a:off x="1258329" y="4303047"/>
              <a:ext cx="859178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 b="1" dirty="0">
                  <a:latin typeface="+mn-lt"/>
                </a:rPr>
                <a:t>AUC = 0.5</a:t>
              </a:r>
            </a:p>
          </p:txBody>
        </p:sp>
        <p:cxnSp>
          <p:nvCxnSpPr>
            <p:cNvPr id="21" name="Connecteur droit avec flèche 20"/>
            <p:cNvCxnSpPr/>
            <p:nvPr/>
          </p:nvCxnSpPr>
          <p:spPr>
            <a:xfrm>
              <a:off x="934266" y="4634891"/>
              <a:ext cx="131327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ZoneTexte 35"/>
            <p:cNvSpPr txBox="1"/>
            <p:nvPr/>
          </p:nvSpPr>
          <p:spPr>
            <a:xfrm>
              <a:off x="1754789" y="4623275"/>
              <a:ext cx="366927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+mn-lt"/>
                </a:rPr>
                <a:t>FP</a:t>
              </a:r>
            </a:p>
          </p:txBody>
        </p:sp>
        <p:cxnSp>
          <p:nvCxnSpPr>
            <p:cNvPr id="37" name="Connecteur droit avec flèche 36"/>
            <p:cNvCxnSpPr/>
            <p:nvPr/>
          </p:nvCxnSpPr>
          <p:spPr>
            <a:xfrm rot="16200000">
              <a:off x="334637" y="4052352"/>
              <a:ext cx="131327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ZoneTexte 37"/>
            <p:cNvSpPr txBox="1"/>
            <p:nvPr/>
          </p:nvSpPr>
          <p:spPr>
            <a:xfrm>
              <a:off x="544200" y="3519443"/>
              <a:ext cx="37534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+mn-lt"/>
                </a:rPr>
                <a:t>TP</a:t>
              </a:r>
            </a:p>
          </p:txBody>
        </p:sp>
      </p:grpSp>
      <p:grpSp>
        <p:nvGrpSpPr>
          <p:cNvPr id="70" name="Groupe 69"/>
          <p:cNvGrpSpPr/>
          <p:nvPr/>
        </p:nvGrpSpPr>
        <p:grpSpPr>
          <a:xfrm>
            <a:off x="4529179" y="2088565"/>
            <a:ext cx="2955236" cy="4332364"/>
            <a:chOff x="3396884" y="1566423"/>
            <a:chExt cx="2216427" cy="3249273"/>
          </a:xfrm>
        </p:grpSpPr>
        <p:grpSp>
          <p:nvGrpSpPr>
            <p:cNvPr id="11" name="Groupe 10"/>
            <p:cNvGrpSpPr/>
            <p:nvPr/>
          </p:nvGrpSpPr>
          <p:grpSpPr>
            <a:xfrm>
              <a:off x="3396884" y="1566423"/>
              <a:ext cx="2216427" cy="745436"/>
              <a:chOff x="417443" y="4075034"/>
              <a:chExt cx="2216427" cy="993914"/>
            </a:xfrm>
          </p:grpSpPr>
          <p:sp>
            <p:nvSpPr>
              <p:cNvPr id="12" name="Forme libre 11"/>
              <p:cNvSpPr/>
              <p:nvPr/>
            </p:nvSpPr>
            <p:spPr>
              <a:xfrm>
                <a:off x="643061" y="4075034"/>
                <a:ext cx="1000209" cy="979336"/>
              </a:xfrm>
              <a:custGeom>
                <a:avLst/>
                <a:gdLst>
                  <a:gd name="connsiteX0" fmla="*/ 0 w 1424940"/>
                  <a:gd name="connsiteY0" fmla="*/ 3848100 h 3848100"/>
                  <a:gd name="connsiteX1" fmla="*/ 160020 w 1424940"/>
                  <a:gd name="connsiteY1" fmla="*/ 3688080 h 3848100"/>
                  <a:gd name="connsiteX2" fmla="*/ 251460 w 1424940"/>
                  <a:gd name="connsiteY2" fmla="*/ 3368040 h 3848100"/>
                  <a:gd name="connsiteX3" fmla="*/ 358140 w 1424940"/>
                  <a:gd name="connsiteY3" fmla="*/ 2743200 h 3848100"/>
                  <a:gd name="connsiteX4" fmla="*/ 449580 w 1424940"/>
                  <a:gd name="connsiteY4" fmla="*/ 1805940 h 3848100"/>
                  <a:gd name="connsiteX5" fmla="*/ 563880 w 1424940"/>
                  <a:gd name="connsiteY5" fmla="*/ 716280 h 3848100"/>
                  <a:gd name="connsiteX6" fmla="*/ 624840 w 1424940"/>
                  <a:gd name="connsiteY6" fmla="*/ 236220 h 3848100"/>
                  <a:gd name="connsiteX7" fmla="*/ 655320 w 1424940"/>
                  <a:gd name="connsiteY7" fmla="*/ 91440 h 3848100"/>
                  <a:gd name="connsiteX8" fmla="*/ 701040 w 1424940"/>
                  <a:gd name="connsiteY8" fmla="*/ 0 h 3848100"/>
                  <a:gd name="connsiteX9" fmla="*/ 754380 w 1424940"/>
                  <a:gd name="connsiteY9" fmla="*/ 83820 h 3848100"/>
                  <a:gd name="connsiteX10" fmla="*/ 792480 w 1424940"/>
                  <a:gd name="connsiteY10" fmla="*/ 266700 h 3848100"/>
                  <a:gd name="connsiteX11" fmla="*/ 838200 w 1424940"/>
                  <a:gd name="connsiteY11" fmla="*/ 685800 h 3848100"/>
                  <a:gd name="connsiteX12" fmla="*/ 906780 w 1424940"/>
                  <a:gd name="connsiteY12" fmla="*/ 1295400 h 3848100"/>
                  <a:gd name="connsiteX13" fmla="*/ 998220 w 1424940"/>
                  <a:gd name="connsiteY13" fmla="*/ 2301240 h 3848100"/>
                  <a:gd name="connsiteX14" fmla="*/ 1074420 w 1424940"/>
                  <a:gd name="connsiteY14" fmla="*/ 2880360 h 3848100"/>
                  <a:gd name="connsiteX15" fmla="*/ 1135380 w 1424940"/>
                  <a:gd name="connsiteY15" fmla="*/ 3291840 h 3848100"/>
                  <a:gd name="connsiteX16" fmla="*/ 1219200 w 1424940"/>
                  <a:gd name="connsiteY16" fmla="*/ 3642360 h 3848100"/>
                  <a:gd name="connsiteX17" fmla="*/ 1287780 w 1424940"/>
                  <a:gd name="connsiteY17" fmla="*/ 3764280 h 3848100"/>
                  <a:gd name="connsiteX18" fmla="*/ 1341120 w 1424940"/>
                  <a:gd name="connsiteY18" fmla="*/ 3832860 h 3848100"/>
                  <a:gd name="connsiteX19" fmla="*/ 1424940 w 1424940"/>
                  <a:gd name="connsiteY19" fmla="*/ 3840480 h 384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4940" h="3848100">
                    <a:moveTo>
                      <a:pt x="0" y="3848100"/>
                    </a:moveTo>
                    <a:lnTo>
                      <a:pt x="160020" y="3688080"/>
                    </a:lnTo>
                    <a:lnTo>
                      <a:pt x="251460" y="3368040"/>
                    </a:lnTo>
                    <a:lnTo>
                      <a:pt x="358140" y="2743200"/>
                    </a:lnTo>
                    <a:lnTo>
                      <a:pt x="449580" y="1805940"/>
                    </a:lnTo>
                    <a:lnTo>
                      <a:pt x="563880" y="716280"/>
                    </a:lnTo>
                    <a:lnTo>
                      <a:pt x="624840" y="236220"/>
                    </a:lnTo>
                    <a:lnTo>
                      <a:pt x="655320" y="91440"/>
                    </a:lnTo>
                    <a:lnTo>
                      <a:pt x="701040" y="0"/>
                    </a:lnTo>
                    <a:lnTo>
                      <a:pt x="754380" y="83820"/>
                    </a:lnTo>
                    <a:lnTo>
                      <a:pt x="792480" y="266700"/>
                    </a:lnTo>
                    <a:lnTo>
                      <a:pt x="838200" y="685800"/>
                    </a:lnTo>
                    <a:lnTo>
                      <a:pt x="906780" y="1295400"/>
                    </a:lnTo>
                    <a:lnTo>
                      <a:pt x="998220" y="2301240"/>
                    </a:lnTo>
                    <a:lnTo>
                      <a:pt x="1074420" y="2880360"/>
                    </a:lnTo>
                    <a:lnTo>
                      <a:pt x="1135380" y="3291840"/>
                    </a:lnTo>
                    <a:lnTo>
                      <a:pt x="1219200" y="3642360"/>
                    </a:lnTo>
                    <a:lnTo>
                      <a:pt x="1287780" y="3764280"/>
                    </a:lnTo>
                    <a:lnTo>
                      <a:pt x="1341120" y="3832860"/>
                    </a:lnTo>
                    <a:lnTo>
                      <a:pt x="1424940" y="3840480"/>
                    </a:lnTo>
                  </a:path>
                </a:pathLst>
              </a:custGeom>
              <a:solidFill>
                <a:srgbClr val="0070C0"/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3" name="Forme libre 12"/>
              <p:cNvSpPr/>
              <p:nvPr/>
            </p:nvSpPr>
            <p:spPr>
              <a:xfrm>
                <a:off x="872662" y="4075034"/>
                <a:ext cx="1000209" cy="979335"/>
              </a:xfrm>
              <a:custGeom>
                <a:avLst/>
                <a:gdLst>
                  <a:gd name="connsiteX0" fmla="*/ 0 w 1424940"/>
                  <a:gd name="connsiteY0" fmla="*/ 3848100 h 3848100"/>
                  <a:gd name="connsiteX1" fmla="*/ 160020 w 1424940"/>
                  <a:gd name="connsiteY1" fmla="*/ 3688080 h 3848100"/>
                  <a:gd name="connsiteX2" fmla="*/ 251460 w 1424940"/>
                  <a:gd name="connsiteY2" fmla="*/ 3368040 h 3848100"/>
                  <a:gd name="connsiteX3" fmla="*/ 358140 w 1424940"/>
                  <a:gd name="connsiteY3" fmla="*/ 2743200 h 3848100"/>
                  <a:gd name="connsiteX4" fmla="*/ 449580 w 1424940"/>
                  <a:gd name="connsiteY4" fmla="*/ 1805940 h 3848100"/>
                  <a:gd name="connsiteX5" fmla="*/ 563880 w 1424940"/>
                  <a:gd name="connsiteY5" fmla="*/ 716280 h 3848100"/>
                  <a:gd name="connsiteX6" fmla="*/ 624840 w 1424940"/>
                  <a:gd name="connsiteY6" fmla="*/ 236220 h 3848100"/>
                  <a:gd name="connsiteX7" fmla="*/ 655320 w 1424940"/>
                  <a:gd name="connsiteY7" fmla="*/ 91440 h 3848100"/>
                  <a:gd name="connsiteX8" fmla="*/ 701040 w 1424940"/>
                  <a:gd name="connsiteY8" fmla="*/ 0 h 3848100"/>
                  <a:gd name="connsiteX9" fmla="*/ 754380 w 1424940"/>
                  <a:gd name="connsiteY9" fmla="*/ 83820 h 3848100"/>
                  <a:gd name="connsiteX10" fmla="*/ 792480 w 1424940"/>
                  <a:gd name="connsiteY10" fmla="*/ 266700 h 3848100"/>
                  <a:gd name="connsiteX11" fmla="*/ 838200 w 1424940"/>
                  <a:gd name="connsiteY11" fmla="*/ 685800 h 3848100"/>
                  <a:gd name="connsiteX12" fmla="*/ 906780 w 1424940"/>
                  <a:gd name="connsiteY12" fmla="*/ 1295400 h 3848100"/>
                  <a:gd name="connsiteX13" fmla="*/ 998220 w 1424940"/>
                  <a:gd name="connsiteY13" fmla="*/ 2301240 h 3848100"/>
                  <a:gd name="connsiteX14" fmla="*/ 1074420 w 1424940"/>
                  <a:gd name="connsiteY14" fmla="*/ 2880360 h 3848100"/>
                  <a:gd name="connsiteX15" fmla="*/ 1135380 w 1424940"/>
                  <a:gd name="connsiteY15" fmla="*/ 3291840 h 3848100"/>
                  <a:gd name="connsiteX16" fmla="*/ 1219200 w 1424940"/>
                  <a:gd name="connsiteY16" fmla="*/ 3642360 h 3848100"/>
                  <a:gd name="connsiteX17" fmla="*/ 1287780 w 1424940"/>
                  <a:gd name="connsiteY17" fmla="*/ 3764280 h 3848100"/>
                  <a:gd name="connsiteX18" fmla="*/ 1341120 w 1424940"/>
                  <a:gd name="connsiteY18" fmla="*/ 3832860 h 3848100"/>
                  <a:gd name="connsiteX19" fmla="*/ 1424940 w 1424940"/>
                  <a:gd name="connsiteY19" fmla="*/ 3840480 h 384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4940" h="3848100">
                    <a:moveTo>
                      <a:pt x="0" y="3848100"/>
                    </a:moveTo>
                    <a:lnTo>
                      <a:pt x="160020" y="3688080"/>
                    </a:lnTo>
                    <a:lnTo>
                      <a:pt x="251460" y="3368040"/>
                    </a:lnTo>
                    <a:lnTo>
                      <a:pt x="358140" y="2743200"/>
                    </a:lnTo>
                    <a:lnTo>
                      <a:pt x="449580" y="1805940"/>
                    </a:lnTo>
                    <a:lnTo>
                      <a:pt x="563880" y="716280"/>
                    </a:lnTo>
                    <a:lnTo>
                      <a:pt x="624840" y="236220"/>
                    </a:lnTo>
                    <a:lnTo>
                      <a:pt x="655320" y="91440"/>
                    </a:lnTo>
                    <a:lnTo>
                      <a:pt x="701040" y="0"/>
                    </a:lnTo>
                    <a:lnTo>
                      <a:pt x="754380" y="83820"/>
                    </a:lnTo>
                    <a:lnTo>
                      <a:pt x="792480" y="266700"/>
                    </a:lnTo>
                    <a:lnTo>
                      <a:pt x="838200" y="685800"/>
                    </a:lnTo>
                    <a:lnTo>
                      <a:pt x="906780" y="1295400"/>
                    </a:lnTo>
                    <a:lnTo>
                      <a:pt x="998220" y="2301240"/>
                    </a:lnTo>
                    <a:lnTo>
                      <a:pt x="1074420" y="2880360"/>
                    </a:lnTo>
                    <a:lnTo>
                      <a:pt x="1135380" y="3291840"/>
                    </a:lnTo>
                    <a:lnTo>
                      <a:pt x="1219200" y="3642360"/>
                    </a:lnTo>
                    <a:lnTo>
                      <a:pt x="1287780" y="3764280"/>
                    </a:lnTo>
                    <a:lnTo>
                      <a:pt x="1341120" y="3832860"/>
                    </a:lnTo>
                    <a:lnTo>
                      <a:pt x="1424940" y="3840480"/>
                    </a:ln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14" name="Connecteur droit avec flèche 13"/>
              <p:cNvCxnSpPr/>
              <p:nvPr/>
            </p:nvCxnSpPr>
            <p:spPr>
              <a:xfrm>
                <a:off x="417443" y="5068948"/>
                <a:ext cx="221642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ZoneTexte 18"/>
            <p:cNvSpPr txBox="1"/>
            <p:nvPr/>
          </p:nvSpPr>
          <p:spPr>
            <a:xfrm>
              <a:off x="3783196" y="2309379"/>
              <a:ext cx="1443809" cy="315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33" b="1" dirty="0">
                  <a:latin typeface="+mn-lt"/>
                </a:rPr>
                <a:t>average system</a:t>
              </a:r>
            </a:p>
          </p:txBody>
        </p:sp>
        <p:grpSp>
          <p:nvGrpSpPr>
            <p:cNvPr id="68" name="Groupe 67"/>
            <p:cNvGrpSpPr/>
            <p:nvPr/>
          </p:nvGrpSpPr>
          <p:grpSpPr>
            <a:xfrm>
              <a:off x="3665070" y="3241887"/>
              <a:ext cx="1703339" cy="1573809"/>
              <a:chOff x="3533804" y="3437019"/>
              <a:chExt cx="1703339" cy="1573809"/>
            </a:xfrm>
          </p:grpSpPr>
          <p:sp>
            <p:nvSpPr>
              <p:cNvPr id="47" name="Forme libre 46"/>
              <p:cNvSpPr/>
              <p:nvPr/>
            </p:nvSpPr>
            <p:spPr>
              <a:xfrm>
                <a:off x="3979887" y="3551267"/>
                <a:ext cx="1127322" cy="1123950"/>
              </a:xfrm>
              <a:custGeom>
                <a:avLst/>
                <a:gdLst>
                  <a:gd name="connsiteX0" fmla="*/ 0 w 1309290"/>
                  <a:gd name="connsiteY0" fmla="*/ 1119981 h 1124744"/>
                  <a:gd name="connsiteX1" fmla="*/ 1121568 w 1309290"/>
                  <a:gd name="connsiteY1" fmla="*/ 794 h 1124744"/>
                  <a:gd name="connsiteX2" fmla="*/ 1126331 w 1309290"/>
                  <a:gd name="connsiteY2" fmla="*/ 1124744 h 1124744"/>
                  <a:gd name="connsiteX0" fmla="*/ 0 w 1217810"/>
                  <a:gd name="connsiteY0" fmla="*/ 1119981 h 1124744"/>
                  <a:gd name="connsiteX1" fmla="*/ 1121568 w 1217810"/>
                  <a:gd name="connsiteY1" fmla="*/ 794 h 1124744"/>
                  <a:gd name="connsiteX2" fmla="*/ 1126331 w 1217810"/>
                  <a:gd name="connsiteY2" fmla="*/ 1124744 h 1124744"/>
                  <a:gd name="connsiteX0" fmla="*/ 0 w 1217810"/>
                  <a:gd name="connsiteY0" fmla="*/ 1124743 h 1129506"/>
                  <a:gd name="connsiteX1" fmla="*/ 1121568 w 1217810"/>
                  <a:gd name="connsiteY1" fmla="*/ 5556 h 1129506"/>
                  <a:gd name="connsiteX2" fmla="*/ 1126331 w 1217810"/>
                  <a:gd name="connsiteY2" fmla="*/ 1129506 h 1129506"/>
                  <a:gd name="connsiteX0" fmla="*/ 0 w 1145777"/>
                  <a:gd name="connsiteY0" fmla="*/ 1124743 h 1129506"/>
                  <a:gd name="connsiteX1" fmla="*/ 1121568 w 1145777"/>
                  <a:gd name="connsiteY1" fmla="*/ 5556 h 1129506"/>
                  <a:gd name="connsiteX2" fmla="*/ 1126331 w 1145777"/>
                  <a:gd name="connsiteY2" fmla="*/ 1129506 h 1129506"/>
                  <a:gd name="connsiteX0" fmla="*/ 0 w 1127322"/>
                  <a:gd name="connsiteY0" fmla="*/ 1119187 h 1123950"/>
                  <a:gd name="connsiteX1" fmla="*/ 1121568 w 1127322"/>
                  <a:gd name="connsiteY1" fmla="*/ 0 h 1123950"/>
                  <a:gd name="connsiteX2" fmla="*/ 1126331 w 1127322"/>
                  <a:gd name="connsiteY2" fmla="*/ 1123950 h 1123950"/>
                  <a:gd name="connsiteX0" fmla="*/ 0 w 1127322"/>
                  <a:gd name="connsiteY0" fmla="*/ 1120774 h 1125537"/>
                  <a:gd name="connsiteX1" fmla="*/ 550069 w 1127322"/>
                  <a:gd name="connsiteY1" fmla="*/ 527843 h 1125537"/>
                  <a:gd name="connsiteX2" fmla="*/ 1121568 w 1127322"/>
                  <a:gd name="connsiteY2" fmla="*/ 1587 h 1125537"/>
                  <a:gd name="connsiteX3" fmla="*/ 1126331 w 1127322"/>
                  <a:gd name="connsiteY3" fmla="*/ 1125537 h 1125537"/>
                  <a:gd name="connsiteX0" fmla="*/ 0 w 1127322"/>
                  <a:gd name="connsiteY0" fmla="*/ 1119187 h 1123950"/>
                  <a:gd name="connsiteX1" fmla="*/ 550069 w 1127322"/>
                  <a:gd name="connsiteY1" fmla="*/ 526256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  <a:gd name="connsiteX0" fmla="*/ 0 w 1127322"/>
                  <a:gd name="connsiteY0" fmla="*/ 1119187 h 1123950"/>
                  <a:gd name="connsiteX1" fmla="*/ 559594 w 1127322"/>
                  <a:gd name="connsiteY1" fmla="*/ 559594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  <a:gd name="connsiteX0" fmla="*/ 0 w 1127322"/>
                  <a:gd name="connsiteY0" fmla="*/ 1119187 h 1123950"/>
                  <a:gd name="connsiteX1" fmla="*/ 342900 w 1127322"/>
                  <a:gd name="connsiteY1" fmla="*/ 307181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  <a:gd name="connsiteX0" fmla="*/ 0 w 1127322"/>
                  <a:gd name="connsiteY0" fmla="*/ 1119187 h 1123950"/>
                  <a:gd name="connsiteX1" fmla="*/ 342900 w 1127322"/>
                  <a:gd name="connsiteY1" fmla="*/ 307181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  <a:gd name="connsiteX0" fmla="*/ 0 w 1127322"/>
                  <a:gd name="connsiteY0" fmla="*/ 1119187 h 1123950"/>
                  <a:gd name="connsiteX1" fmla="*/ 333375 w 1127322"/>
                  <a:gd name="connsiteY1" fmla="*/ 319087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  <a:gd name="connsiteX0" fmla="*/ 0 w 1127322"/>
                  <a:gd name="connsiteY0" fmla="*/ 1119187 h 1123950"/>
                  <a:gd name="connsiteX1" fmla="*/ 333375 w 1127322"/>
                  <a:gd name="connsiteY1" fmla="*/ 319087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27322" h="1123950">
                    <a:moveTo>
                      <a:pt x="0" y="1119187"/>
                    </a:moveTo>
                    <a:cubicBezTo>
                      <a:pt x="397" y="1118393"/>
                      <a:pt x="146447" y="505618"/>
                      <a:pt x="333375" y="319087"/>
                    </a:cubicBezTo>
                    <a:cubicBezTo>
                      <a:pt x="498872" y="163513"/>
                      <a:pt x="615155" y="122238"/>
                      <a:pt x="1121568" y="0"/>
                    </a:cubicBezTo>
                    <a:cubicBezTo>
                      <a:pt x="1111646" y="794"/>
                      <a:pt x="1127322" y="1119584"/>
                      <a:pt x="1126331" y="1123950"/>
                    </a:cubicBezTo>
                  </a:path>
                </a:pathLst>
              </a:custGeom>
              <a:solidFill>
                <a:srgbClr val="00B0F0"/>
              </a:solidFill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grpSp>
            <p:nvGrpSpPr>
              <p:cNvPr id="48" name="Groupe 47"/>
              <p:cNvGrpSpPr/>
              <p:nvPr/>
            </p:nvGrpSpPr>
            <p:grpSpPr>
              <a:xfrm>
                <a:off x="3979888" y="3556033"/>
                <a:ext cx="1123950" cy="1116802"/>
                <a:chOff x="1195388" y="3548063"/>
                <a:chExt cx="1123950" cy="1116802"/>
              </a:xfrm>
            </p:grpSpPr>
            <p:cxnSp>
              <p:nvCxnSpPr>
                <p:cNvPr id="49" name="Connecteur droit 48"/>
                <p:cNvCxnSpPr/>
                <p:nvPr/>
              </p:nvCxnSpPr>
              <p:spPr>
                <a:xfrm>
                  <a:off x="1195388" y="3548063"/>
                  <a:ext cx="1123950" cy="0"/>
                </a:xfrm>
                <a:prstGeom prst="line">
                  <a:avLst/>
                </a:prstGeom>
                <a:ln>
                  <a:solidFill>
                    <a:schemeClr val="bg1">
                      <a:lumMod val="9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Connecteur droit 50"/>
                <p:cNvCxnSpPr/>
                <p:nvPr/>
              </p:nvCxnSpPr>
              <p:spPr>
                <a:xfrm flipV="1">
                  <a:off x="1197769" y="3550441"/>
                  <a:ext cx="1116806" cy="1114424"/>
                </a:xfrm>
                <a:prstGeom prst="line">
                  <a:avLst/>
                </a:prstGeom>
                <a:ln>
                  <a:solidFill>
                    <a:schemeClr val="bg1">
                      <a:lumMod val="95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2" name="ZoneTexte 51"/>
              <p:cNvSpPr txBox="1"/>
              <p:nvPr/>
            </p:nvSpPr>
            <p:spPr>
              <a:xfrm>
                <a:off x="4202247" y="4344351"/>
                <a:ext cx="950548" cy="284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67" b="1" dirty="0">
                    <a:latin typeface="+mn-lt"/>
                  </a:rPr>
                  <a:t>AUC = 0.75</a:t>
                </a:r>
              </a:p>
            </p:txBody>
          </p:sp>
          <p:cxnSp>
            <p:nvCxnSpPr>
              <p:cNvPr id="53" name="Connecteur droit avec flèche 52"/>
              <p:cNvCxnSpPr/>
              <p:nvPr/>
            </p:nvCxnSpPr>
            <p:spPr>
              <a:xfrm>
                <a:off x="3923870" y="4676195"/>
                <a:ext cx="131327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ZoneTexte 53"/>
              <p:cNvSpPr txBox="1"/>
              <p:nvPr/>
            </p:nvSpPr>
            <p:spPr>
              <a:xfrm>
                <a:off x="4744393" y="4664579"/>
                <a:ext cx="366927" cy="346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+mn-lt"/>
                  </a:rPr>
                  <a:t>FP</a:t>
                </a:r>
              </a:p>
            </p:txBody>
          </p:sp>
          <p:cxnSp>
            <p:nvCxnSpPr>
              <p:cNvPr id="55" name="Connecteur droit avec flèche 54"/>
              <p:cNvCxnSpPr/>
              <p:nvPr/>
            </p:nvCxnSpPr>
            <p:spPr>
              <a:xfrm rot="16200000">
                <a:off x="3324241" y="4093656"/>
                <a:ext cx="131327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ZoneTexte 55"/>
              <p:cNvSpPr txBox="1"/>
              <p:nvPr/>
            </p:nvSpPr>
            <p:spPr>
              <a:xfrm>
                <a:off x="3533804" y="3560747"/>
                <a:ext cx="375344" cy="346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+mn-lt"/>
                  </a:rPr>
                  <a:t>TP</a:t>
                </a:r>
              </a:p>
            </p:txBody>
          </p:sp>
        </p:grpSp>
      </p:grpSp>
      <p:grpSp>
        <p:nvGrpSpPr>
          <p:cNvPr id="71" name="Groupe 70"/>
          <p:cNvGrpSpPr/>
          <p:nvPr/>
        </p:nvGrpSpPr>
        <p:grpSpPr>
          <a:xfrm>
            <a:off x="8332553" y="2088565"/>
            <a:ext cx="2968473" cy="4332364"/>
            <a:chOff x="6249414" y="1566423"/>
            <a:chExt cx="2226355" cy="3249273"/>
          </a:xfrm>
        </p:grpSpPr>
        <p:grpSp>
          <p:nvGrpSpPr>
            <p:cNvPr id="30" name="Groupe 29"/>
            <p:cNvGrpSpPr/>
            <p:nvPr/>
          </p:nvGrpSpPr>
          <p:grpSpPr>
            <a:xfrm>
              <a:off x="6249414" y="1566423"/>
              <a:ext cx="2226355" cy="745436"/>
              <a:chOff x="417443" y="4075034"/>
              <a:chExt cx="2226355" cy="993914"/>
            </a:xfrm>
          </p:grpSpPr>
          <p:sp>
            <p:nvSpPr>
              <p:cNvPr id="33" name="Forme libre 32"/>
              <p:cNvSpPr/>
              <p:nvPr/>
            </p:nvSpPr>
            <p:spPr>
              <a:xfrm>
                <a:off x="643061" y="4075034"/>
                <a:ext cx="1000209" cy="979336"/>
              </a:xfrm>
              <a:custGeom>
                <a:avLst/>
                <a:gdLst>
                  <a:gd name="connsiteX0" fmla="*/ 0 w 1424940"/>
                  <a:gd name="connsiteY0" fmla="*/ 3848100 h 3848100"/>
                  <a:gd name="connsiteX1" fmla="*/ 160020 w 1424940"/>
                  <a:gd name="connsiteY1" fmla="*/ 3688080 h 3848100"/>
                  <a:gd name="connsiteX2" fmla="*/ 251460 w 1424940"/>
                  <a:gd name="connsiteY2" fmla="*/ 3368040 h 3848100"/>
                  <a:gd name="connsiteX3" fmla="*/ 358140 w 1424940"/>
                  <a:gd name="connsiteY3" fmla="*/ 2743200 h 3848100"/>
                  <a:gd name="connsiteX4" fmla="*/ 449580 w 1424940"/>
                  <a:gd name="connsiteY4" fmla="*/ 1805940 h 3848100"/>
                  <a:gd name="connsiteX5" fmla="*/ 563880 w 1424940"/>
                  <a:gd name="connsiteY5" fmla="*/ 716280 h 3848100"/>
                  <a:gd name="connsiteX6" fmla="*/ 624840 w 1424940"/>
                  <a:gd name="connsiteY6" fmla="*/ 236220 h 3848100"/>
                  <a:gd name="connsiteX7" fmla="*/ 655320 w 1424940"/>
                  <a:gd name="connsiteY7" fmla="*/ 91440 h 3848100"/>
                  <a:gd name="connsiteX8" fmla="*/ 701040 w 1424940"/>
                  <a:gd name="connsiteY8" fmla="*/ 0 h 3848100"/>
                  <a:gd name="connsiteX9" fmla="*/ 754380 w 1424940"/>
                  <a:gd name="connsiteY9" fmla="*/ 83820 h 3848100"/>
                  <a:gd name="connsiteX10" fmla="*/ 792480 w 1424940"/>
                  <a:gd name="connsiteY10" fmla="*/ 266700 h 3848100"/>
                  <a:gd name="connsiteX11" fmla="*/ 838200 w 1424940"/>
                  <a:gd name="connsiteY11" fmla="*/ 685800 h 3848100"/>
                  <a:gd name="connsiteX12" fmla="*/ 906780 w 1424940"/>
                  <a:gd name="connsiteY12" fmla="*/ 1295400 h 3848100"/>
                  <a:gd name="connsiteX13" fmla="*/ 998220 w 1424940"/>
                  <a:gd name="connsiteY13" fmla="*/ 2301240 h 3848100"/>
                  <a:gd name="connsiteX14" fmla="*/ 1074420 w 1424940"/>
                  <a:gd name="connsiteY14" fmla="*/ 2880360 h 3848100"/>
                  <a:gd name="connsiteX15" fmla="*/ 1135380 w 1424940"/>
                  <a:gd name="connsiteY15" fmla="*/ 3291840 h 3848100"/>
                  <a:gd name="connsiteX16" fmla="*/ 1219200 w 1424940"/>
                  <a:gd name="connsiteY16" fmla="*/ 3642360 h 3848100"/>
                  <a:gd name="connsiteX17" fmla="*/ 1287780 w 1424940"/>
                  <a:gd name="connsiteY17" fmla="*/ 3764280 h 3848100"/>
                  <a:gd name="connsiteX18" fmla="*/ 1341120 w 1424940"/>
                  <a:gd name="connsiteY18" fmla="*/ 3832860 h 3848100"/>
                  <a:gd name="connsiteX19" fmla="*/ 1424940 w 1424940"/>
                  <a:gd name="connsiteY19" fmla="*/ 3840480 h 384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4940" h="3848100">
                    <a:moveTo>
                      <a:pt x="0" y="3848100"/>
                    </a:moveTo>
                    <a:lnTo>
                      <a:pt x="160020" y="3688080"/>
                    </a:lnTo>
                    <a:lnTo>
                      <a:pt x="251460" y="3368040"/>
                    </a:lnTo>
                    <a:lnTo>
                      <a:pt x="358140" y="2743200"/>
                    </a:lnTo>
                    <a:lnTo>
                      <a:pt x="449580" y="1805940"/>
                    </a:lnTo>
                    <a:lnTo>
                      <a:pt x="563880" y="716280"/>
                    </a:lnTo>
                    <a:lnTo>
                      <a:pt x="624840" y="236220"/>
                    </a:lnTo>
                    <a:lnTo>
                      <a:pt x="655320" y="91440"/>
                    </a:lnTo>
                    <a:lnTo>
                      <a:pt x="701040" y="0"/>
                    </a:lnTo>
                    <a:lnTo>
                      <a:pt x="754380" y="83820"/>
                    </a:lnTo>
                    <a:lnTo>
                      <a:pt x="792480" y="266700"/>
                    </a:lnTo>
                    <a:lnTo>
                      <a:pt x="838200" y="685800"/>
                    </a:lnTo>
                    <a:lnTo>
                      <a:pt x="906780" y="1295400"/>
                    </a:lnTo>
                    <a:lnTo>
                      <a:pt x="998220" y="2301240"/>
                    </a:lnTo>
                    <a:lnTo>
                      <a:pt x="1074420" y="2880360"/>
                    </a:lnTo>
                    <a:lnTo>
                      <a:pt x="1135380" y="3291840"/>
                    </a:lnTo>
                    <a:lnTo>
                      <a:pt x="1219200" y="3642360"/>
                    </a:lnTo>
                    <a:lnTo>
                      <a:pt x="1287780" y="3764280"/>
                    </a:lnTo>
                    <a:lnTo>
                      <a:pt x="1341120" y="3832860"/>
                    </a:lnTo>
                    <a:lnTo>
                      <a:pt x="1424940" y="3840480"/>
                    </a:lnTo>
                  </a:path>
                </a:pathLst>
              </a:custGeom>
              <a:solidFill>
                <a:srgbClr val="0070C0"/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4" name="Forme libre 33"/>
              <p:cNvSpPr/>
              <p:nvPr/>
            </p:nvSpPr>
            <p:spPr>
              <a:xfrm>
                <a:off x="1643589" y="4075034"/>
                <a:ext cx="1000209" cy="979336"/>
              </a:xfrm>
              <a:custGeom>
                <a:avLst/>
                <a:gdLst>
                  <a:gd name="connsiteX0" fmla="*/ 0 w 1424940"/>
                  <a:gd name="connsiteY0" fmla="*/ 3848100 h 3848100"/>
                  <a:gd name="connsiteX1" fmla="*/ 160020 w 1424940"/>
                  <a:gd name="connsiteY1" fmla="*/ 3688080 h 3848100"/>
                  <a:gd name="connsiteX2" fmla="*/ 251460 w 1424940"/>
                  <a:gd name="connsiteY2" fmla="*/ 3368040 h 3848100"/>
                  <a:gd name="connsiteX3" fmla="*/ 358140 w 1424940"/>
                  <a:gd name="connsiteY3" fmla="*/ 2743200 h 3848100"/>
                  <a:gd name="connsiteX4" fmla="*/ 449580 w 1424940"/>
                  <a:gd name="connsiteY4" fmla="*/ 1805940 h 3848100"/>
                  <a:gd name="connsiteX5" fmla="*/ 563880 w 1424940"/>
                  <a:gd name="connsiteY5" fmla="*/ 716280 h 3848100"/>
                  <a:gd name="connsiteX6" fmla="*/ 624840 w 1424940"/>
                  <a:gd name="connsiteY6" fmla="*/ 236220 h 3848100"/>
                  <a:gd name="connsiteX7" fmla="*/ 655320 w 1424940"/>
                  <a:gd name="connsiteY7" fmla="*/ 91440 h 3848100"/>
                  <a:gd name="connsiteX8" fmla="*/ 701040 w 1424940"/>
                  <a:gd name="connsiteY8" fmla="*/ 0 h 3848100"/>
                  <a:gd name="connsiteX9" fmla="*/ 754380 w 1424940"/>
                  <a:gd name="connsiteY9" fmla="*/ 83820 h 3848100"/>
                  <a:gd name="connsiteX10" fmla="*/ 792480 w 1424940"/>
                  <a:gd name="connsiteY10" fmla="*/ 266700 h 3848100"/>
                  <a:gd name="connsiteX11" fmla="*/ 838200 w 1424940"/>
                  <a:gd name="connsiteY11" fmla="*/ 685800 h 3848100"/>
                  <a:gd name="connsiteX12" fmla="*/ 906780 w 1424940"/>
                  <a:gd name="connsiteY12" fmla="*/ 1295400 h 3848100"/>
                  <a:gd name="connsiteX13" fmla="*/ 998220 w 1424940"/>
                  <a:gd name="connsiteY13" fmla="*/ 2301240 h 3848100"/>
                  <a:gd name="connsiteX14" fmla="*/ 1074420 w 1424940"/>
                  <a:gd name="connsiteY14" fmla="*/ 2880360 h 3848100"/>
                  <a:gd name="connsiteX15" fmla="*/ 1135380 w 1424940"/>
                  <a:gd name="connsiteY15" fmla="*/ 3291840 h 3848100"/>
                  <a:gd name="connsiteX16" fmla="*/ 1219200 w 1424940"/>
                  <a:gd name="connsiteY16" fmla="*/ 3642360 h 3848100"/>
                  <a:gd name="connsiteX17" fmla="*/ 1287780 w 1424940"/>
                  <a:gd name="connsiteY17" fmla="*/ 3764280 h 3848100"/>
                  <a:gd name="connsiteX18" fmla="*/ 1341120 w 1424940"/>
                  <a:gd name="connsiteY18" fmla="*/ 3832860 h 3848100"/>
                  <a:gd name="connsiteX19" fmla="*/ 1424940 w 1424940"/>
                  <a:gd name="connsiteY19" fmla="*/ 3840480 h 384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4940" h="3848100">
                    <a:moveTo>
                      <a:pt x="0" y="3848100"/>
                    </a:moveTo>
                    <a:lnTo>
                      <a:pt x="160020" y="3688080"/>
                    </a:lnTo>
                    <a:lnTo>
                      <a:pt x="251460" y="3368040"/>
                    </a:lnTo>
                    <a:lnTo>
                      <a:pt x="358140" y="2743200"/>
                    </a:lnTo>
                    <a:lnTo>
                      <a:pt x="449580" y="1805940"/>
                    </a:lnTo>
                    <a:lnTo>
                      <a:pt x="563880" y="716280"/>
                    </a:lnTo>
                    <a:lnTo>
                      <a:pt x="624840" y="236220"/>
                    </a:lnTo>
                    <a:lnTo>
                      <a:pt x="655320" y="91440"/>
                    </a:lnTo>
                    <a:lnTo>
                      <a:pt x="701040" y="0"/>
                    </a:lnTo>
                    <a:lnTo>
                      <a:pt x="754380" y="83820"/>
                    </a:lnTo>
                    <a:lnTo>
                      <a:pt x="792480" y="266700"/>
                    </a:lnTo>
                    <a:lnTo>
                      <a:pt x="838200" y="685800"/>
                    </a:lnTo>
                    <a:lnTo>
                      <a:pt x="906780" y="1295400"/>
                    </a:lnTo>
                    <a:lnTo>
                      <a:pt x="998220" y="2301240"/>
                    </a:lnTo>
                    <a:lnTo>
                      <a:pt x="1074420" y="2880360"/>
                    </a:lnTo>
                    <a:lnTo>
                      <a:pt x="1135380" y="3291840"/>
                    </a:lnTo>
                    <a:lnTo>
                      <a:pt x="1219200" y="3642360"/>
                    </a:lnTo>
                    <a:lnTo>
                      <a:pt x="1287780" y="3764280"/>
                    </a:lnTo>
                    <a:lnTo>
                      <a:pt x="1341120" y="3832860"/>
                    </a:lnTo>
                    <a:lnTo>
                      <a:pt x="1424940" y="3840480"/>
                    </a:ln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35" name="Connecteur droit avec flèche 34"/>
              <p:cNvCxnSpPr/>
              <p:nvPr/>
            </p:nvCxnSpPr>
            <p:spPr>
              <a:xfrm>
                <a:off x="417443" y="5068948"/>
                <a:ext cx="221642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ZoneTexte 30"/>
            <p:cNvSpPr txBox="1"/>
            <p:nvPr/>
          </p:nvSpPr>
          <p:spPr>
            <a:xfrm>
              <a:off x="6669179" y="2309379"/>
              <a:ext cx="1386822" cy="315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33" b="1" dirty="0">
                  <a:latin typeface="+mn-lt"/>
                </a:rPr>
                <a:t>perfect system</a:t>
              </a:r>
            </a:p>
          </p:txBody>
        </p:sp>
        <p:grpSp>
          <p:nvGrpSpPr>
            <p:cNvPr id="69" name="Groupe 68"/>
            <p:cNvGrpSpPr/>
            <p:nvPr/>
          </p:nvGrpSpPr>
          <p:grpSpPr>
            <a:xfrm>
              <a:off x="6522564" y="3241887"/>
              <a:ext cx="1703339" cy="1573809"/>
              <a:chOff x="6523408" y="3478323"/>
              <a:chExt cx="1703339" cy="1573809"/>
            </a:xfrm>
          </p:grpSpPr>
          <p:sp>
            <p:nvSpPr>
              <p:cNvPr id="57" name="Forme libre 56"/>
              <p:cNvSpPr/>
              <p:nvPr/>
            </p:nvSpPr>
            <p:spPr>
              <a:xfrm>
                <a:off x="6978037" y="3590983"/>
                <a:ext cx="1127322" cy="1125537"/>
              </a:xfrm>
              <a:custGeom>
                <a:avLst/>
                <a:gdLst>
                  <a:gd name="connsiteX0" fmla="*/ 0 w 1309290"/>
                  <a:gd name="connsiteY0" fmla="*/ 1119981 h 1124744"/>
                  <a:gd name="connsiteX1" fmla="*/ 1121568 w 1309290"/>
                  <a:gd name="connsiteY1" fmla="*/ 794 h 1124744"/>
                  <a:gd name="connsiteX2" fmla="*/ 1126331 w 1309290"/>
                  <a:gd name="connsiteY2" fmla="*/ 1124744 h 1124744"/>
                  <a:gd name="connsiteX0" fmla="*/ 0 w 1217810"/>
                  <a:gd name="connsiteY0" fmla="*/ 1119981 h 1124744"/>
                  <a:gd name="connsiteX1" fmla="*/ 1121568 w 1217810"/>
                  <a:gd name="connsiteY1" fmla="*/ 794 h 1124744"/>
                  <a:gd name="connsiteX2" fmla="*/ 1126331 w 1217810"/>
                  <a:gd name="connsiteY2" fmla="*/ 1124744 h 1124744"/>
                  <a:gd name="connsiteX0" fmla="*/ 0 w 1217810"/>
                  <a:gd name="connsiteY0" fmla="*/ 1124743 h 1129506"/>
                  <a:gd name="connsiteX1" fmla="*/ 1121568 w 1217810"/>
                  <a:gd name="connsiteY1" fmla="*/ 5556 h 1129506"/>
                  <a:gd name="connsiteX2" fmla="*/ 1126331 w 1217810"/>
                  <a:gd name="connsiteY2" fmla="*/ 1129506 h 1129506"/>
                  <a:gd name="connsiteX0" fmla="*/ 0 w 1145777"/>
                  <a:gd name="connsiteY0" fmla="*/ 1124743 h 1129506"/>
                  <a:gd name="connsiteX1" fmla="*/ 1121568 w 1145777"/>
                  <a:gd name="connsiteY1" fmla="*/ 5556 h 1129506"/>
                  <a:gd name="connsiteX2" fmla="*/ 1126331 w 1145777"/>
                  <a:gd name="connsiteY2" fmla="*/ 1129506 h 1129506"/>
                  <a:gd name="connsiteX0" fmla="*/ 0 w 1127322"/>
                  <a:gd name="connsiteY0" fmla="*/ 1119187 h 1123950"/>
                  <a:gd name="connsiteX1" fmla="*/ 1121568 w 1127322"/>
                  <a:gd name="connsiteY1" fmla="*/ 0 h 1123950"/>
                  <a:gd name="connsiteX2" fmla="*/ 1126331 w 1127322"/>
                  <a:gd name="connsiteY2" fmla="*/ 1123950 h 1123950"/>
                  <a:gd name="connsiteX0" fmla="*/ 0 w 1127322"/>
                  <a:gd name="connsiteY0" fmla="*/ 1120774 h 1125537"/>
                  <a:gd name="connsiteX1" fmla="*/ 550069 w 1127322"/>
                  <a:gd name="connsiteY1" fmla="*/ 527843 h 1125537"/>
                  <a:gd name="connsiteX2" fmla="*/ 1121568 w 1127322"/>
                  <a:gd name="connsiteY2" fmla="*/ 1587 h 1125537"/>
                  <a:gd name="connsiteX3" fmla="*/ 1126331 w 1127322"/>
                  <a:gd name="connsiteY3" fmla="*/ 1125537 h 1125537"/>
                  <a:gd name="connsiteX0" fmla="*/ 0 w 1127322"/>
                  <a:gd name="connsiteY0" fmla="*/ 1119187 h 1123950"/>
                  <a:gd name="connsiteX1" fmla="*/ 550069 w 1127322"/>
                  <a:gd name="connsiteY1" fmla="*/ 526256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  <a:gd name="connsiteX0" fmla="*/ 0 w 1127322"/>
                  <a:gd name="connsiteY0" fmla="*/ 1119187 h 1123950"/>
                  <a:gd name="connsiteX1" fmla="*/ 559594 w 1127322"/>
                  <a:gd name="connsiteY1" fmla="*/ 559594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  <a:gd name="connsiteX0" fmla="*/ 184546 w 1311868"/>
                  <a:gd name="connsiteY0" fmla="*/ 1300955 h 1305718"/>
                  <a:gd name="connsiteX1" fmla="*/ 186928 w 1311868"/>
                  <a:gd name="connsiteY1" fmla="*/ 186531 h 1305718"/>
                  <a:gd name="connsiteX2" fmla="*/ 1306114 w 1311868"/>
                  <a:gd name="connsiteY2" fmla="*/ 181768 h 1305718"/>
                  <a:gd name="connsiteX3" fmla="*/ 1310877 w 1311868"/>
                  <a:gd name="connsiteY3" fmla="*/ 1305718 h 1305718"/>
                  <a:gd name="connsiteX0" fmla="*/ 0 w 1127322"/>
                  <a:gd name="connsiteY0" fmla="*/ 1300955 h 1305718"/>
                  <a:gd name="connsiteX1" fmla="*/ 2382 w 1127322"/>
                  <a:gd name="connsiteY1" fmla="*/ 186531 h 1305718"/>
                  <a:gd name="connsiteX2" fmla="*/ 1121568 w 1127322"/>
                  <a:gd name="connsiteY2" fmla="*/ 181768 h 1305718"/>
                  <a:gd name="connsiteX3" fmla="*/ 1126331 w 1127322"/>
                  <a:gd name="connsiteY3" fmla="*/ 1305718 h 1305718"/>
                  <a:gd name="connsiteX0" fmla="*/ 0 w 1127322"/>
                  <a:gd name="connsiteY0" fmla="*/ 1119187 h 1123950"/>
                  <a:gd name="connsiteX1" fmla="*/ 2382 w 1127322"/>
                  <a:gd name="connsiteY1" fmla="*/ 4763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  <a:gd name="connsiteX0" fmla="*/ 0 w 1127322"/>
                  <a:gd name="connsiteY0" fmla="*/ 1119187 h 1123950"/>
                  <a:gd name="connsiteX1" fmla="*/ 2382 w 1127322"/>
                  <a:gd name="connsiteY1" fmla="*/ 4763 h 1123950"/>
                  <a:gd name="connsiteX2" fmla="*/ 1121568 w 1127322"/>
                  <a:gd name="connsiteY2" fmla="*/ 0 h 1123950"/>
                  <a:gd name="connsiteX3" fmla="*/ 1126331 w 1127322"/>
                  <a:gd name="connsiteY3" fmla="*/ 1123950 h 1123950"/>
                  <a:gd name="connsiteX0" fmla="*/ 0 w 1127322"/>
                  <a:gd name="connsiteY0" fmla="*/ 1120774 h 1125537"/>
                  <a:gd name="connsiteX1" fmla="*/ 2382 w 1127322"/>
                  <a:gd name="connsiteY1" fmla="*/ 6350 h 1125537"/>
                  <a:gd name="connsiteX2" fmla="*/ 1121568 w 1127322"/>
                  <a:gd name="connsiteY2" fmla="*/ 1587 h 1125537"/>
                  <a:gd name="connsiteX3" fmla="*/ 1126331 w 1127322"/>
                  <a:gd name="connsiteY3" fmla="*/ 1125537 h 112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27322" h="1125537">
                    <a:moveTo>
                      <a:pt x="0" y="1120774"/>
                    </a:moveTo>
                    <a:cubicBezTo>
                      <a:pt x="397" y="1119980"/>
                      <a:pt x="1191" y="607218"/>
                      <a:pt x="2382" y="6350"/>
                    </a:cubicBezTo>
                    <a:lnTo>
                      <a:pt x="1121568" y="1587"/>
                    </a:lnTo>
                    <a:cubicBezTo>
                      <a:pt x="1123552" y="0"/>
                      <a:pt x="1127322" y="1121171"/>
                      <a:pt x="1126331" y="1125537"/>
                    </a:cubicBezTo>
                  </a:path>
                </a:pathLst>
              </a:custGeom>
              <a:solidFill>
                <a:srgbClr val="00B0F0"/>
              </a:solidFill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61" name="Connecteur droit 60"/>
              <p:cNvCxnSpPr/>
              <p:nvPr/>
            </p:nvCxnSpPr>
            <p:spPr>
              <a:xfrm flipV="1">
                <a:off x="6971873" y="3599715"/>
                <a:ext cx="1116806" cy="1114424"/>
              </a:xfrm>
              <a:prstGeom prst="line">
                <a:avLst/>
              </a:prstGeom>
              <a:ln>
                <a:solidFill>
                  <a:schemeClr val="bg1">
                    <a:lumMod val="9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ZoneTexte 61"/>
              <p:cNvSpPr txBox="1"/>
              <p:nvPr/>
            </p:nvSpPr>
            <p:spPr>
              <a:xfrm>
                <a:off x="7307268" y="4385655"/>
                <a:ext cx="719717" cy="284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67" b="1" dirty="0">
                    <a:latin typeface="+mn-lt"/>
                  </a:rPr>
                  <a:t>AUC = 1</a:t>
                </a:r>
              </a:p>
            </p:txBody>
          </p:sp>
          <p:cxnSp>
            <p:nvCxnSpPr>
              <p:cNvPr id="63" name="Connecteur droit avec flèche 62"/>
              <p:cNvCxnSpPr/>
              <p:nvPr/>
            </p:nvCxnSpPr>
            <p:spPr>
              <a:xfrm>
                <a:off x="6913474" y="4717499"/>
                <a:ext cx="131327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ZoneTexte 63"/>
              <p:cNvSpPr txBox="1"/>
              <p:nvPr/>
            </p:nvSpPr>
            <p:spPr>
              <a:xfrm>
                <a:off x="7733997" y="4705883"/>
                <a:ext cx="366927" cy="346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+mn-lt"/>
                  </a:rPr>
                  <a:t>FP</a:t>
                </a:r>
              </a:p>
            </p:txBody>
          </p:sp>
          <p:cxnSp>
            <p:nvCxnSpPr>
              <p:cNvPr id="65" name="Connecteur droit avec flèche 64"/>
              <p:cNvCxnSpPr/>
              <p:nvPr/>
            </p:nvCxnSpPr>
            <p:spPr>
              <a:xfrm rot="16200000">
                <a:off x="6313845" y="4134960"/>
                <a:ext cx="131327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ZoneTexte 65"/>
              <p:cNvSpPr txBox="1"/>
              <p:nvPr/>
            </p:nvSpPr>
            <p:spPr>
              <a:xfrm>
                <a:off x="6523408" y="3602051"/>
                <a:ext cx="375344" cy="346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+mn-lt"/>
                  </a:rPr>
                  <a:t>TP</a:t>
                </a:r>
              </a:p>
            </p:txBody>
          </p:sp>
        </p:grpSp>
      </p:grpSp>
      <p:sp>
        <p:nvSpPr>
          <p:cNvPr id="50" name="ZoneTexte 49"/>
          <p:cNvSpPr txBox="1"/>
          <p:nvPr/>
        </p:nvSpPr>
        <p:spPr>
          <a:xfrm>
            <a:off x="0" y="6437436"/>
            <a:ext cx="3516732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dirty="0">
                <a:solidFill>
                  <a:srgbClr val="0070C0"/>
                </a:solidFill>
                <a:latin typeface="+mn-lt"/>
              </a:rPr>
              <a:t>AUC</a:t>
            </a:r>
            <a:r>
              <a:rPr lang="en-US" sz="1867" dirty="0">
                <a:latin typeface="+mn-lt"/>
              </a:rPr>
              <a:t>: </a:t>
            </a:r>
            <a:r>
              <a:rPr lang="en-US" sz="1867" b="1" dirty="0">
                <a:latin typeface="+mn-lt"/>
              </a:rPr>
              <a:t>A</a:t>
            </a:r>
            <a:r>
              <a:rPr lang="en-US" sz="1867" dirty="0">
                <a:latin typeface="+mn-lt"/>
              </a:rPr>
              <a:t>rea </a:t>
            </a:r>
            <a:r>
              <a:rPr lang="en-US" sz="1867" b="1" dirty="0">
                <a:latin typeface="+mn-lt"/>
              </a:rPr>
              <a:t>U</a:t>
            </a:r>
            <a:r>
              <a:rPr lang="en-US" sz="1867" dirty="0">
                <a:latin typeface="+mn-lt"/>
              </a:rPr>
              <a:t>nder the (ROC) </a:t>
            </a:r>
            <a:r>
              <a:rPr lang="en-US" sz="1867" b="1" dirty="0">
                <a:latin typeface="+mn-lt"/>
              </a:rPr>
              <a:t>C</a:t>
            </a:r>
            <a:r>
              <a:rPr lang="en-US" sz="1867" dirty="0">
                <a:latin typeface="+mn-lt"/>
              </a:rPr>
              <a:t>urve</a:t>
            </a:r>
            <a:endParaRPr lang="en-US" sz="2133" dirty="0">
              <a:latin typeface="+mn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144852" y="4364054"/>
            <a:ext cx="48000" cy="1595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9" name="Rectangle 58"/>
          <p:cNvSpPr/>
          <p:nvPr/>
        </p:nvSpPr>
        <p:spPr>
          <a:xfrm>
            <a:off x="6960073" y="4362161"/>
            <a:ext cx="96000" cy="1595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0" name="Rectangle 59"/>
          <p:cNvSpPr/>
          <p:nvPr/>
        </p:nvSpPr>
        <p:spPr>
          <a:xfrm>
            <a:off x="10786691" y="4371655"/>
            <a:ext cx="48000" cy="1595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72" name="ZoneTexte 71"/>
          <p:cNvSpPr txBox="1"/>
          <p:nvPr/>
        </p:nvSpPr>
        <p:spPr>
          <a:xfrm>
            <a:off x="2045680" y="2260203"/>
            <a:ext cx="885178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b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SNR= 0</a:t>
            </a:r>
          </a:p>
        </p:txBody>
      </p:sp>
    </p:spTree>
    <p:extLst>
      <p:ext uri="{BB962C8B-B14F-4D97-AF65-F5344CB8AC3E}">
        <p14:creationId xmlns:p14="http://schemas.microsoft.com/office/powerpoint/2010/main" val="321009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0" y="6581003"/>
            <a:ext cx="5482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ICRU Report 79, Receiver Operating Characteristic Analysis in Medical Imaging (2008)</a:t>
            </a:r>
          </a:p>
        </p:txBody>
      </p:sp>
      <p:pic>
        <p:nvPicPr>
          <p:cNvPr id="2348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95667" y="263434"/>
            <a:ext cx="5400675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ZoneTexte 3"/>
          <p:cNvSpPr txBox="1"/>
          <p:nvPr/>
        </p:nvSpPr>
        <p:spPr>
          <a:xfrm rot="16200000">
            <a:off x="3072394" y="1943099"/>
            <a:ext cx="1265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+mn-lt"/>
              </a:rPr>
              <a:t>sensitivity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8235192" y="3799609"/>
            <a:ext cx="1572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+mn-lt"/>
              </a:rPr>
              <a:t>1 - specificity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dirty="0"/>
              <a:t>Which physician do you prefer?</a:t>
            </a:r>
          </a:p>
        </p:txBody>
      </p:sp>
      <p:sp>
        <p:nvSpPr>
          <p:cNvPr id="3" name="TPAnswers"/>
          <p:cNvSpPr>
            <a:spLocks noGrp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1524000" y="4495800"/>
            <a:ext cx="4114800" cy="1270000"/>
          </a:xfrm>
        </p:spPr>
        <p:txBody>
          <a:bodyPr>
            <a:noAutofit/>
          </a:bodyPr>
          <a:lstStyle/>
          <a:p>
            <a:pPr marL="514350" indent="-514350" algn="ctr">
              <a:buFont typeface="Arial" pitchFamily="34" charset="0"/>
              <a:buAutoNum type="arabicPeriod"/>
            </a:pPr>
            <a:r>
              <a:rPr lang="en-US" sz="2800" dirty="0">
                <a:solidFill>
                  <a:srgbClr val="0070C0"/>
                </a:solidFill>
              </a:rPr>
              <a:t>physician 1</a:t>
            </a:r>
          </a:p>
          <a:p>
            <a:pPr marL="514350" indent="-514350" algn="ctr">
              <a:buFont typeface="Arial" pitchFamily="34" charset="0"/>
              <a:buAutoNum type="arabicPeriod"/>
            </a:pPr>
            <a:r>
              <a:rPr lang="en-US" sz="2800" dirty="0">
                <a:solidFill>
                  <a:srgbClr val="FF0000"/>
                </a:solidFill>
              </a:rPr>
              <a:t>physician 2</a:t>
            </a:r>
          </a:p>
        </p:txBody>
      </p:sp>
      <p:sp>
        <p:nvSpPr>
          <p:cNvPr id="6" name="TPChart" descr="1. got 2, 2. got 5, "/>
          <p:cNvSpPr/>
          <p:nvPr>
            <p:custDataLst>
              <p:tags r:id="rId3"/>
            </p:custDataLst>
          </p:nvPr>
        </p:nvSpPr>
        <p:spPr>
          <a:xfrm>
            <a:off x="5451566" y="3309259"/>
            <a:ext cx="4572000" cy="3548743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1847528" y="1239683"/>
            <a:ext cx="77768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>
                <a:solidFill>
                  <a:srgbClr val="0070C0"/>
                </a:solidFill>
                <a:latin typeface="+mn-lt"/>
              </a:rPr>
              <a:t>physician1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  <a:latin typeface="+mn-lt"/>
              </a:rPr>
              <a:t> if you are </a:t>
            </a:r>
            <a:r>
              <a:rPr lang="en-US" sz="2000" b="1" dirty="0">
                <a:solidFill>
                  <a:srgbClr val="0070C0"/>
                </a:solidFill>
                <a:latin typeface="+mn-lt"/>
              </a:rPr>
              <a:t>sick</a:t>
            </a:r>
            <a:r>
              <a:rPr lang="en-US" sz="2000" dirty="0">
                <a:solidFill>
                  <a:srgbClr val="0070C0"/>
                </a:solidFill>
                <a:latin typeface="+mn-lt"/>
              </a:rPr>
              <a:t>, </a:t>
            </a:r>
            <a:r>
              <a:rPr lang="en-US" sz="2000" b="1" dirty="0">
                <a:solidFill>
                  <a:srgbClr val="0070C0"/>
                </a:solidFill>
                <a:latin typeface="+mn-lt"/>
              </a:rPr>
              <a:t>positive</a:t>
            </a:r>
            <a:r>
              <a:rPr lang="en-US" sz="2000" dirty="0">
                <a:solidFill>
                  <a:srgbClr val="0070C0"/>
                </a:solidFill>
                <a:latin typeface="+mn-lt"/>
              </a:rPr>
              <a:t> diagnostic with probability </a:t>
            </a:r>
            <a:r>
              <a:rPr lang="en-US" sz="2000" b="1" dirty="0">
                <a:solidFill>
                  <a:srgbClr val="0070C0"/>
                </a:solidFill>
                <a:latin typeface="+mn-lt"/>
              </a:rPr>
              <a:t>95%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  <a:latin typeface="+mn-lt"/>
              </a:rPr>
              <a:t> if you are </a:t>
            </a:r>
            <a:r>
              <a:rPr lang="en-US" sz="2000" b="1" dirty="0">
                <a:solidFill>
                  <a:srgbClr val="0070C0"/>
                </a:solidFill>
                <a:latin typeface="+mn-lt"/>
              </a:rPr>
              <a:t>healthy</a:t>
            </a:r>
            <a:r>
              <a:rPr lang="en-US" sz="2000" dirty="0">
                <a:solidFill>
                  <a:srgbClr val="0070C0"/>
                </a:solidFill>
                <a:latin typeface="+mn-lt"/>
              </a:rPr>
              <a:t>, </a:t>
            </a:r>
            <a:r>
              <a:rPr lang="en-US" sz="2000" b="1" dirty="0">
                <a:solidFill>
                  <a:srgbClr val="0070C0"/>
                </a:solidFill>
                <a:latin typeface="+mn-lt"/>
              </a:rPr>
              <a:t>positive</a:t>
            </a:r>
            <a:r>
              <a:rPr lang="en-US" sz="2000" dirty="0">
                <a:solidFill>
                  <a:srgbClr val="0070C0"/>
                </a:solidFill>
                <a:latin typeface="+mn-lt"/>
              </a:rPr>
              <a:t> diagnostic with probability </a:t>
            </a:r>
            <a:r>
              <a:rPr lang="en-US" sz="2000" b="1" dirty="0">
                <a:solidFill>
                  <a:srgbClr val="0070C0"/>
                </a:solidFill>
                <a:latin typeface="+mn-lt"/>
              </a:rPr>
              <a:t>95%</a:t>
            </a:r>
          </a:p>
          <a:p>
            <a:pPr>
              <a:buFont typeface="Arial" pitchFamily="34" charset="0"/>
              <a:buChar char="•"/>
            </a:pPr>
            <a:endParaRPr lang="en-US" sz="800" dirty="0">
              <a:latin typeface="+mn-lt"/>
            </a:endParaRPr>
          </a:p>
          <a:p>
            <a:r>
              <a:rPr lang="en-US" sz="2000" i="1" u="sng" dirty="0">
                <a:solidFill>
                  <a:srgbClr val="FF0000"/>
                </a:solidFill>
                <a:latin typeface="+mn-lt"/>
              </a:rPr>
              <a:t>physician 2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  if you are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sick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,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positive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 diagnostic with probability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50%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 if you are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healthy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,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positive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 diagnostic with probability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5%</a:t>
            </a:r>
          </a:p>
        </p:txBody>
      </p:sp>
      <p:grpSp>
        <p:nvGrpSpPr>
          <p:cNvPr id="11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7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8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7100" y="1828800"/>
            <a:ext cx="5359400" cy="4648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61443" name="Freeform 3"/>
          <p:cNvSpPr>
            <a:spLocks/>
          </p:cNvSpPr>
          <p:nvPr/>
        </p:nvSpPr>
        <p:spPr bwMode="auto">
          <a:xfrm>
            <a:off x="3140075" y="1885952"/>
            <a:ext cx="4090988" cy="3878263"/>
          </a:xfrm>
          <a:custGeom>
            <a:avLst/>
            <a:gdLst>
              <a:gd name="T0" fmla="*/ 0 w 2577"/>
              <a:gd name="T1" fmla="*/ 2443 h 2443"/>
              <a:gd name="T2" fmla="*/ 1425 w 2577"/>
              <a:gd name="T3" fmla="*/ 1394 h 2443"/>
              <a:gd name="T4" fmla="*/ 2577 w 2577"/>
              <a:gd name="T5" fmla="*/ 0 h 2443"/>
              <a:gd name="T6" fmla="*/ 808 w 2577"/>
              <a:gd name="T7" fmla="*/ 1106 h 2443"/>
              <a:gd name="T8" fmla="*/ 0 w 2577"/>
              <a:gd name="T9" fmla="*/ 2443 h 24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77"/>
              <a:gd name="T16" fmla="*/ 0 h 2443"/>
              <a:gd name="T17" fmla="*/ 2577 w 2577"/>
              <a:gd name="T18" fmla="*/ 2443 h 24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77" h="2443">
                <a:moveTo>
                  <a:pt x="0" y="2443"/>
                </a:moveTo>
                <a:lnTo>
                  <a:pt x="1425" y="1394"/>
                </a:lnTo>
                <a:lnTo>
                  <a:pt x="2577" y="0"/>
                </a:lnTo>
                <a:lnTo>
                  <a:pt x="808" y="1106"/>
                </a:lnTo>
                <a:lnTo>
                  <a:pt x="0" y="2443"/>
                </a:lnTo>
                <a:close/>
              </a:path>
            </a:pathLst>
          </a:custGeom>
          <a:solidFill>
            <a:schemeClr val="bg1"/>
          </a:solidFill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>
              <a:latin typeface="+mn-lt"/>
            </a:endParaRP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C curve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375400" y="2247903"/>
            <a:ext cx="3644900" cy="1938338"/>
            <a:chOff x="3056" y="1416"/>
            <a:chExt cx="2296" cy="1221"/>
          </a:xfrm>
        </p:grpSpPr>
        <p:sp>
          <p:nvSpPr>
            <p:cNvPr id="61459" name="Line 7"/>
            <p:cNvSpPr>
              <a:spLocks noChangeShapeType="1"/>
            </p:cNvSpPr>
            <p:nvPr/>
          </p:nvSpPr>
          <p:spPr bwMode="auto">
            <a:xfrm>
              <a:off x="3056" y="1720"/>
              <a:ext cx="688" cy="56"/>
            </a:xfrm>
            <a:prstGeom prst="line">
              <a:avLst/>
            </a:prstGeom>
            <a:noFill/>
            <a:ln w="57150" cap="rnd">
              <a:solidFill>
                <a:srgbClr val="007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60" name="Text Box 8"/>
            <p:cNvSpPr txBox="1">
              <a:spLocks noChangeArrowheads="1"/>
            </p:cNvSpPr>
            <p:nvPr/>
          </p:nvSpPr>
          <p:spPr bwMode="auto">
            <a:xfrm>
              <a:off x="3704" y="1416"/>
              <a:ext cx="1648" cy="122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0070C0"/>
                  </a:solidFill>
                  <a:latin typeface="+mn-lt"/>
                </a:rPr>
                <a:t>sick or healthy patients have the same probability to be diagnosed positive</a:t>
              </a:r>
              <a:endParaRPr lang="en-US" b="1" dirty="0">
                <a:solidFill>
                  <a:srgbClr val="0070C0"/>
                </a:solidFill>
                <a:latin typeface="+mn-lt"/>
              </a:endParaRPr>
            </a:p>
          </p:txBody>
        </p:sp>
      </p:grpSp>
      <p:sp>
        <p:nvSpPr>
          <p:cNvPr id="61446" name="Line 11"/>
          <p:cNvSpPr>
            <a:spLocks noChangeShapeType="1"/>
          </p:cNvSpPr>
          <p:nvPr/>
        </p:nvSpPr>
        <p:spPr bwMode="auto">
          <a:xfrm flipV="1">
            <a:off x="3140079" y="1943101"/>
            <a:ext cx="4049713" cy="383698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en-US">
              <a:latin typeface="+mn-lt"/>
            </a:endParaRPr>
          </a:p>
        </p:txBody>
      </p:sp>
      <p:sp>
        <p:nvSpPr>
          <p:cNvPr id="1549324" name="Oval 12"/>
          <p:cNvSpPr>
            <a:spLocks noChangeArrowheads="1"/>
          </p:cNvSpPr>
          <p:nvPr/>
        </p:nvSpPr>
        <p:spPr bwMode="auto">
          <a:xfrm>
            <a:off x="3390900" y="5334000"/>
            <a:ext cx="228600" cy="228600"/>
          </a:xfrm>
          <a:prstGeom prst="ellipse">
            <a:avLst/>
          </a:prstGeom>
          <a:solidFill>
            <a:srgbClr val="FF33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549325" name="Oval 13"/>
          <p:cNvSpPr>
            <a:spLocks noChangeArrowheads="1"/>
          </p:cNvSpPr>
          <p:nvPr/>
        </p:nvSpPr>
        <p:spPr bwMode="auto">
          <a:xfrm>
            <a:off x="3962400" y="4800600"/>
            <a:ext cx="228600" cy="228600"/>
          </a:xfrm>
          <a:prstGeom prst="ellipse">
            <a:avLst/>
          </a:prstGeom>
          <a:solidFill>
            <a:srgbClr val="FF33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549326" name="Oval 14"/>
          <p:cNvSpPr>
            <a:spLocks noChangeArrowheads="1"/>
          </p:cNvSpPr>
          <p:nvPr/>
        </p:nvSpPr>
        <p:spPr bwMode="auto">
          <a:xfrm>
            <a:off x="4533900" y="4267200"/>
            <a:ext cx="228600" cy="228600"/>
          </a:xfrm>
          <a:prstGeom prst="ellipse">
            <a:avLst/>
          </a:prstGeom>
          <a:solidFill>
            <a:srgbClr val="FF33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549327" name="Oval 15"/>
          <p:cNvSpPr>
            <a:spLocks noChangeArrowheads="1"/>
          </p:cNvSpPr>
          <p:nvPr/>
        </p:nvSpPr>
        <p:spPr bwMode="auto">
          <a:xfrm>
            <a:off x="5105400" y="3708400"/>
            <a:ext cx="228600" cy="228600"/>
          </a:xfrm>
          <a:prstGeom prst="ellipse">
            <a:avLst/>
          </a:prstGeom>
          <a:solidFill>
            <a:srgbClr val="FF33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549328" name="Oval 16"/>
          <p:cNvSpPr>
            <a:spLocks noChangeArrowheads="1"/>
          </p:cNvSpPr>
          <p:nvPr/>
        </p:nvSpPr>
        <p:spPr bwMode="auto">
          <a:xfrm>
            <a:off x="5676900" y="3149600"/>
            <a:ext cx="228600" cy="228600"/>
          </a:xfrm>
          <a:prstGeom prst="ellipse">
            <a:avLst/>
          </a:prstGeom>
          <a:solidFill>
            <a:srgbClr val="FF33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549329" name="Oval 17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33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61453" name="Text Box 20"/>
          <p:cNvSpPr txBox="1">
            <a:spLocks noChangeArrowheads="1"/>
          </p:cNvSpPr>
          <p:nvPr/>
        </p:nvSpPr>
        <p:spPr bwMode="auto">
          <a:xfrm>
            <a:off x="9400907" y="569220"/>
            <a:ext cx="2063931" cy="954107"/>
          </a:xfrm>
          <a:prstGeom prst="rect">
            <a:avLst/>
          </a:prstGeom>
          <a:solidFill>
            <a:srgbClr val="FFFF00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latin typeface="+mn-lt"/>
              </a:rPr>
              <a:t>worst</a:t>
            </a:r>
            <a:br>
              <a:rPr lang="en-US" sz="2800" b="1" dirty="0">
                <a:latin typeface="+mn-lt"/>
              </a:rPr>
            </a:br>
            <a:r>
              <a:rPr lang="en-US" sz="2800" b="1" dirty="0">
                <a:latin typeface="+mn-lt"/>
              </a:rPr>
              <a:t>system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386521" y="4435476"/>
            <a:ext cx="3875094" cy="1314451"/>
            <a:chOff x="3063" y="2794"/>
            <a:chExt cx="2441" cy="828"/>
          </a:xfrm>
        </p:grpSpPr>
        <p:sp>
          <p:nvSpPr>
            <p:cNvPr id="61457" name="Text Box 10"/>
            <p:cNvSpPr txBox="1">
              <a:spLocks noChangeArrowheads="1"/>
            </p:cNvSpPr>
            <p:nvPr/>
          </p:nvSpPr>
          <p:spPr bwMode="auto">
            <a:xfrm>
              <a:off x="3063" y="2794"/>
              <a:ext cx="2441" cy="407"/>
            </a:xfrm>
            <a:prstGeom prst="rect">
              <a:avLst/>
            </a:prstGeom>
            <a:solidFill>
              <a:schemeClr val="bg1"/>
            </a:solidFill>
            <a:ln w="571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1800" dirty="0">
                  <a:latin typeface="+mn-lt"/>
                </a:rPr>
                <a:t>= portability of a positive diagnostic for a healthy patient</a:t>
              </a:r>
            </a:p>
          </p:txBody>
        </p:sp>
        <p:sp>
          <p:nvSpPr>
            <p:cNvPr id="61458" name="Line 21"/>
            <p:cNvSpPr>
              <a:spLocks noChangeShapeType="1"/>
            </p:cNvSpPr>
            <p:nvPr/>
          </p:nvSpPr>
          <p:spPr bwMode="auto">
            <a:xfrm flipV="1">
              <a:off x="3158" y="3191"/>
              <a:ext cx="700" cy="43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61455" name="Text Box 23"/>
          <p:cNvSpPr txBox="1">
            <a:spLocks noChangeArrowheads="1"/>
          </p:cNvSpPr>
          <p:nvPr/>
        </p:nvSpPr>
        <p:spPr bwMode="auto">
          <a:xfrm rot="-5400000">
            <a:off x="504513" y="3715243"/>
            <a:ext cx="3769365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sensitivity </a:t>
            </a:r>
            <a:r>
              <a:rPr lang="en-US" sz="2000" b="1" dirty="0">
                <a:solidFill>
                  <a:schemeClr val="accent1"/>
                </a:solidFill>
                <a:latin typeface="+mn-lt"/>
              </a:rPr>
              <a:t>(True Positive Fraction)</a:t>
            </a:r>
          </a:p>
        </p:txBody>
      </p:sp>
      <p:sp>
        <p:nvSpPr>
          <p:cNvPr id="61456" name="Text Box 24"/>
          <p:cNvSpPr txBox="1">
            <a:spLocks noChangeArrowheads="1"/>
          </p:cNvSpPr>
          <p:nvPr/>
        </p:nvSpPr>
        <p:spPr bwMode="auto">
          <a:xfrm>
            <a:off x="3034816" y="6200774"/>
            <a:ext cx="4136197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1 - specificity </a:t>
            </a:r>
            <a:r>
              <a:rPr lang="en-US" sz="2000" b="1" dirty="0">
                <a:solidFill>
                  <a:schemeClr val="accent1"/>
                </a:solidFill>
                <a:latin typeface="+mn-lt"/>
              </a:rPr>
              <a:t>(False Positive Fraction)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49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49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49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49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49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4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9324" grpId="0" animBg="1"/>
      <p:bldP spid="1549325" grpId="0" animBg="1"/>
      <p:bldP spid="1549326" grpId="0" animBg="1"/>
      <p:bldP spid="1549327" grpId="0" animBg="1"/>
      <p:bldP spid="1549328" grpId="0" animBg="1"/>
      <p:bldP spid="15493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72" y="2928935"/>
            <a:ext cx="4429156" cy="2571768"/>
          </a:xfrm>
        </p:spPr>
        <p:txBody>
          <a:bodyPr>
            <a:normAutofit/>
          </a:bodyPr>
          <a:lstStyle/>
          <a:p>
            <a:br>
              <a:rPr lang="en-US" sz="3200" dirty="0"/>
            </a:br>
            <a:br>
              <a:rPr lang="en-US" sz="1400" dirty="0"/>
            </a:br>
            <a:r>
              <a:rPr lang="en-US" sz="3200" i="1" dirty="0"/>
              <a:t>ROC theory</a:t>
            </a:r>
            <a:br>
              <a:rPr lang="en-US" sz="3200" i="1" dirty="0"/>
            </a:br>
            <a:r>
              <a:rPr lang="en-US" sz="3200" b="1" dirty="0"/>
              <a:t>2. </a:t>
            </a:r>
            <a:br>
              <a:rPr lang="en-US" sz="3200" b="1" dirty="0"/>
            </a:br>
            <a:r>
              <a:rPr lang="en-US" sz="3200" b="1" dirty="0"/>
              <a:t>Bayes' theorem</a:t>
            </a:r>
            <a:endParaRPr lang="en-US" b="1" dirty="0"/>
          </a:p>
        </p:txBody>
      </p:sp>
      <p:pic>
        <p:nvPicPr>
          <p:cNvPr id="4" name="Picture 3" descr="C:\home\Cours\radiologues_fmh\Baye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1855" y="2084475"/>
            <a:ext cx="1345545" cy="1629604"/>
          </a:xfrm>
          <a:prstGeom prst="rect">
            <a:avLst/>
          </a:prstGeom>
          <a:noFill/>
        </p:spPr>
      </p:pic>
      <p:pic>
        <p:nvPicPr>
          <p:cNvPr id="3138562" name="Picture 2" descr="https://qph.ec.quoracdn.net/main-qimg-003a7aaa0935215238a082f0412fb56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13" y="3568143"/>
            <a:ext cx="3990973" cy="1127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1108839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re 1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Explain the </a:t>
            </a:r>
            <a:r>
              <a:rPr lang="en-US" b="1" dirty="0">
                <a:solidFill>
                  <a:srgbClr val="0070C0"/>
                </a:solidFill>
              </a:rPr>
              <a:t>meaning of a ROC curve</a:t>
            </a:r>
          </a:p>
          <a:p>
            <a:pPr lvl="8"/>
            <a:endParaRPr lang="en-US" b="1" dirty="0"/>
          </a:p>
          <a:p>
            <a:r>
              <a:rPr lang="en-US" dirty="0"/>
              <a:t>Calculate a posteriori probabilities with </a:t>
            </a:r>
            <a:r>
              <a:rPr lang="en-US" b="1" dirty="0">
                <a:solidFill>
                  <a:srgbClr val="0070C0"/>
                </a:solidFill>
              </a:rPr>
              <a:t>Bayes' theorem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other </a:t>
            </a:r>
            <a:r>
              <a:rPr lang="en-US" b="1" dirty="0">
                <a:solidFill>
                  <a:srgbClr val="0070C0"/>
                </a:solidFill>
              </a:rPr>
              <a:t>simple methods</a:t>
            </a:r>
          </a:p>
          <a:p>
            <a:pPr lvl="8"/>
            <a:endParaRPr lang="en-US" dirty="0"/>
          </a:p>
          <a:p>
            <a:r>
              <a:rPr lang="en-US"/>
              <a:t>Define </a:t>
            </a:r>
            <a:r>
              <a:rPr lang="en-US" dirty="0"/>
              <a:t>the basic principles of a </a:t>
            </a:r>
            <a:r>
              <a:rPr lang="en-US" b="1" dirty="0">
                <a:solidFill>
                  <a:srgbClr val="0070C0"/>
                </a:solidFill>
              </a:rPr>
              <a:t>detection experiment</a:t>
            </a:r>
          </a:p>
          <a:p>
            <a:pPr lvl="8"/>
            <a:endParaRPr lang="en-US" b="1" dirty="0"/>
          </a:p>
          <a:p>
            <a:r>
              <a:rPr lang="en-US" dirty="0"/>
              <a:t>Be able </a:t>
            </a:r>
            <a:r>
              <a:rPr lang="en-US" b="1" dirty="0">
                <a:solidFill>
                  <a:srgbClr val="0070C0"/>
                </a:solidFill>
              </a:rPr>
              <a:t>to build a ROC curve</a:t>
            </a:r>
            <a:r>
              <a:rPr lang="en-US" dirty="0"/>
              <a:t> from a detection experiment</a:t>
            </a:r>
            <a:endParaRPr lang="en-US" b="1" dirty="0">
              <a:solidFill>
                <a:srgbClr val="0070C0"/>
              </a:solidFill>
            </a:endParaRPr>
          </a:p>
          <a:p>
            <a:pPr lvl="8"/>
            <a:endParaRPr lang="en-US" b="1" dirty="0"/>
          </a:p>
          <a:p>
            <a:r>
              <a:rPr lang="en-US" b="1" dirty="0">
                <a:solidFill>
                  <a:srgbClr val="0070C0"/>
                </a:solidFill>
              </a:rPr>
              <a:t>Communicate</a:t>
            </a:r>
            <a:r>
              <a:rPr lang="en-US" dirty="0"/>
              <a:t> efficiently the meaning of a ROC analys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73" name="Rectangle 13"/>
          <p:cNvSpPr>
            <a:spLocks noChangeArrowheads="1"/>
          </p:cNvSpPr>
          <p:nvPr/>
        </p:nvSpPr>
        <p:spPr bwMode="auto">
          <a:xfrm>
            <a:off x="4038600" y="1958786"/>
            <a:ext cx="4114800" cy="35052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+mn-lt"/>
            </a:endParaRPr>
          </a:p>
        </p:txBody>
      </p:sp>
      <p:sp>
        <p:nvSpPr>
          <p:cNvPr id="1295365" name="Oval 5"/>
          <p:cNvSpPr>
            <a:spLocks noChangeArrowheads="1"/>
          </p:cNvSpPr>
          <p:nvPr/>
        </p:nvSpPr>
        <p:spPr bwMode="auto">
          <a:xfrm>
            <a:off x="4317479" y="2493081"/>
            <a:ext cx="2386013" cy="1905001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>
                <a:solidFill>
                  <a:schemeClr val="bg1"/>
                </a:solidFill>
                <a:latin typeface="+mn-lt"/>
              </a:rPr>
              <a:t>sick patients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3249770" y="5460782"/>
            <a:ext cx="5692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n-lt"/>
              </a:rPr>
              <a:t>whole population </a:t>
            </a:r>
            <a:br>
              <a:rPr lang="en-US" sz="1800" dirty="0">
                <a:latin typeface="+mn-lt"/>
              </a:rPr>
            </a:br>
            <a:r>
              <a:rPr lang="en-US" sz="1800" i="1" dirty="0">
                <a:latin typeface="+mn-lt"/>
              </a:rPr>
              <a:t>(for instance, ensemble of possible CT images of the liver)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5841502" y="4803114"/>
            <a:ext cx="2200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healthy patien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9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5365" grpId="0" animBg="1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73" name="Rectangle 13"/>
          <p:cNvSpPr>
            <a:spLocks noChangeArrowheads="1"/>
          </p:cNvSpPr>
          <p:nvPr/>
        </p:nvSpPr>
        <p:spPr bwMode="auto">
          <a:xfrm>
            <a:off x="4038600" y="1958786"/>
            <a:ext cx="4114800" cy="35052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+mn-lt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092825" y="4813162"/>
            <a:ext cx="2703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+mn-lt"/>
              </a:rPr>
              <a:t>negative diagnostics</a:t>
            </a:r>
          </a:p>
        </p:txBody>
      </p:sp>
      <p:sp>
        <p:nvSpPr>
          <p:cNvPr id="1295365" name="Oval 5"/>
          <p:cNvSpPr>
            <a:spLocks noChangeArrowheads="1"/>
          </p:cNvSpPr>
          <p:nvPr/>
        </p:nvSpPr>
        <p:spPr bwMode="auto">
          <a:xfrm>
            <a:off x="4317479" y="2493081"/>
            <a:ext cx="2386013" cy="1905001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253680" y="2460851"/>
            <a:ext cx="2617276" cy="2244079"/>
          </a:xfrm>
          <a:prstGeom prst="ellipse">
            <a:avLst/>
          </a:prstGeom>
          <a:solidFill>
            <a:srgbClr val="0070C0">
              <a:alpha val="88000"/>
            </a:srgbClr>
          </a:solidFill>
          <a:ln w="28575" cap="rnd">
            <a:solidFill>
              <a:srgbClr val="0070C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>
                <a:solidFill>
                  <a:schemeClr val="bg1"/>
                </a:solidFill>
                <a:latin typeface="+mn-lt"/>
              </a:rPr>
              <a:t>positive </a:t>
            </a:r>
            <a:br>
              <a:rPr lang="en-US" dirty="0">
                <a:solidFill>
                  <a:schemeClr val="bg1"/>
                </a:solidFill>
                <a:latin typeface="+mn-lt"/>
              </a:rPr>
            </a:br>
            <a:r>
              <a:rPr lang="en-US" dirty="0">
                <a:solidFill>
                  <a:schemeClr val="bg1"/>
                </a:solidFill>
                <a:latin typeface="+mn-lt"/>
              </a:rPr>
              <a:t>diagnostic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3249770" y="5460782"/>
            <a:ext cx="5692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n-lt"/>
              </a:rPr>
              <a:t>whole population </a:t>
            </a:r>
            <a:br>
              <a:rPr lang="en-US" sz="1800" dirty="0">
                <a:latin typeface="+mn-lt"/>
              </a:rPr>
            </a:br>
            <a:r>
              <a:rPr lang="en-US" sz="1800" i="1" dirty="0">
                <a:latin typeface="+mn-lt"/>
              </a:rPr>
              <a:t>(for instance, ensemble of possible CT images of the liver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oneTexte 16"/>
          <p:cNvSpPr txBox="1"/>
          <p:nvPr/>
        </p:nvSpPr>
        <p:spPr>
          <a:xfrm>
            <a:off x="3249770" y="5460782"/>
            <a:ext cx="5692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n-lt"/>
              </a:rPr>
              <a:t>whole population </a:t>
            </a:r>
            <a:br>
              <a:rPr lang="en-US" sz="1800" dirty="0">
                <a:latin typeface="+mn-lt"/>
              </a:rPr>
            </a:br>
            <a:r>
              <a:rPr lang="en-US" sz="1800" i="1" dirty="0">
                <a:latin typeface="+mn-lt"/>
              </a:rPr>
              <a:t>(for instance, ensemble of possible CT images of the liver)</a:t>
            </a:r>
          </a:p>
        </p:txBody>
      </p:sp>
      <p:pic>
        <p:nvPicPr>
          <p:cNvPr id="3141634" name="Picture 2" descr="https://dridk.me/images/bayes/intro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17"/>
          <a:stretch/>
        </p:blipFill>
        <p:spPr bwMode="auto">
          <a:xfrm>
            <a:off x="2544157" y="490091"/>
            <a:ext cx="5667514" cy="455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8319247" y="1506071"/>
            <a:ext cx="1255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latin typeface="+mn-lt"/>
              </a:rPr>
              <a:t>Sick</a:t>
            </a:r>
            <a:endParaRPr lang="fr-CH" dirty="0">
              <a:latin typeface="+mn-lt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8319247" y="2157373"/>
            <a:ext cx="1255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latin typeface="+mn-lt"/>
              </a:rPr>
              <a:t>Healthy</a:t>
            </a:r>
            <a:endParaRPr lang="fr-CH" dirty="0">
              <a:latin typeface="+mn-lt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8319247" y="3021762"/>
            <a:ext cx="1255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>
                <a:latin typeface="+mn-lt"/>
              </a:rPr>
              <a:t>Positive test</a:t>
            </a:r>
          </a:p>
        </p:txBody>
      </p:sp>
    </p:spTree>
    <p:extLst>
      <p:ext uri="{BB962C8B-B14F-4D97-AF65-F5344CB8AC3E}">
        <p14:creationId xmlns:p14="http://schemas.microsoft.com/office/powerpoint/2010/main" val="352108656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oneTexte 16"/>
          <p:cNvSpPr txBox="1"/>
          <p:nvPr/>
        </p:nvSpPr>
        <p:spPr>
          <a:xfrm>
            <a:off x="3249770" y="5460782"/>
            <a:ext cx="5692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n-lt"/>
              </a:rPr>
              <a:t>whole population </a:t>
            </a:r>
            <a:br>
              <a:rPr lang="en-US" sz="1800" dirty="0">
                <a:latin typeface="+mn-lt"/>
              </a:rPr>
            </a:br>
            <a:r>
              <a:rPr lang="en-US" sz="1800" i="1" dirty="0">
                <a:latin typeface="+mn-lt"/>
              </a:rPr>
              <a:t>(for instance, ensemble of possible CT images of the liver)</a:t>
            </a:r>
          </a:p>
        </p:txBody>
      </p:sp>
      <p:pic>
        <p:nvPicPr>
          <p:cNvPr id="3141634" name="Picture 2" descr="https://dridk.me/images/bayes/intro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17"/>
          <a:stretch/>
        </p:blipFill>
        <p:spPr bwMode="auto">
          <a:xfrm>
            <a:off x="2544157" y="490091"/>
            <a:ext cx="5667514" cy="455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8319247" y="1506071"/>
            <a:ext cx="1255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latin typeface="+mn-lt"/>
              </a:rPr>
              <a:t>Sick</a:t>
            </a:r>
            <a:endParaRPr lang="fr-CH" dirty="0">
              <a:latin typeface="+mn-lt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8319247" y="2157373"/>
            <a:ext cx="1255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latin typeface="+mn-lt"/>
              </a:rPr>
              <a:t>Healthy</a:t>
            </a:r>
            <a:endParaRPr lang="fr-CH" dirty="0">
              <a:latin typeface="+mn-lt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8319247" y="3021762"/>
            <a:ext cx="1255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>
                <a:latin typeface="+mn-lt"/>
              </a:rPr>
              <a:t>Positive test</a:t>
            </a:r>
          </a:p>
        </p:txBody>
      </p:sp>
      <p:sp>
        <p:nvSpPr>
          <p:cNvPr id="3" name="Forme libre 2"/>
          <p:cNvSpPr/>
          <p:nvPr/>
        </p:nvSpPr>
        <p:spPr>
          <a:xfrm>
            <a:off x="3474720" y="2686415"/>
            <a:ext cx="2374893" cy="1757082"/>
          </a:xfrm>
          <a:custGeom>
            <a:avLst/>
            <a:gdLst>
              <a:gd name="connsiteX0" fmla="*/ 0 w 2519083"/>
              <a:gd name="connsiteY0" fmla="*/ 609600 h 1954306"/>
              <a:gd name="connsiteX1" fmla="*/ 1021977 w 2519083"/>
              <a:gd name="connsiteY1" fmla="*/ 0 h 1954306"/>
              <a:gd name="connsiteX2" fmla="*/ 2519083 w 2519083"/>
              <a:gd name="connsiteY2" fmla="*/ 672353 h 1954306"/>
              <a:gd name="connsiteX3" fmla="*/ 2277036 w 2519083"/>
              <a:gd name="connsiteY3" fmla="*/ 1353671 h 1954306"/>
              <a:gd name="connsiteX4" fmla="*/ 1317812 w 2519083"/>
              <a:gd name="connsiteY4" fmla="*/ 1954306 h 1954306"/>
              <a:gd name="connsiteX5" fmla="*/ 537883 w 2519083"/>
              <a:gd name="connsiteY5" fmla="*/ 1586753 h 1954306"/>
              <a:gd name="connsiteX6" fmla="*/ 8965 w 2519083"/>
              <a:gd name="connsiteY6" fmla="*/ 1013012 h 1954306"/>
              <a:gd name="connsiteX7" fmla="*/ 0 w 2519083"/>
              <a:gd name="connsiteY7" fmla="*/ 609600 h 1954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19083" h="1954306">
                <a:moveTo>
                  <a:pt x="0" y="609600"/>
                </a:moveTo>
                <a:lnTo>
                  <a:pt x="1021977" y="0"/>
                </a:lnTo>
                <a:lnTo>
                  <a:pt x="2519083" y="672353"/>
                </a:lnTo>
                <a:lnTo>
                  <a:pt x="2277036" y="1353671"/>
                </a:lnTo>
                <a:lnTo>
                  <a:pt x="1317812" y="1954306"/>
                </a:lnTo>
                <a:lnTo>
                  <a:pt x="537883" y="1586753"/>
                </a:lnTo>
                <a:lnTo>
                  <a:pt x="8965" y="1013012"/>
                </a:lnTo>
                <a:lnTo>
                  <a:pt x="0" y="60960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  <a:alpha val="46000"/>
            </a:schemeClr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0" name="Forme libre 9"/>
          <p:cNvSpPr/>
          <p:nvPr/>
        </p:nvSpPr>
        <p:spPr>
          <a:xfrm>
            <a:off x="7361674" y="4043022"/>
            <a:ext cx="903785" cy="805017"/>
          </a:xfrm>
          <a:custGeom>
            <a:avLst/>
            <a:gdLst>
              <a:gd name="connsiteX0" fmla="*/ 0 w 2519083"/>
              <a:gd name="connsiteY0" fmla="*/ 609600 h 1954306"/>
              <a:gd name="connsiteX1" fmla="*/ 1021977 w 2519083"/>
              <a:gd name="connsiteY1" fmla="*/ 0 h 1954306"/>
              <a:gd name="connsiteX2" fmla="*/ 2519083 w 2519083"/>
              <a:gd name="connsiteY2" fmla="*/ 672353 h 1954306"/>
              <a:gd name="connsiteX3" fmla="*/ 2277036 w 2519083"/>
              <a:gd name="connsiteY3" fmla="*/ 1353671 h 1954306"/>
              <a:gd name="connsiteX4" fmla="*/ 1317812 w 2519083"/>
              <a:gd name="connsiteY4" fmla="*/ 1954306 h 1954306"/>
              <a:gd name="connsiteX5" fmla="*/ 537883 w 2519083"/>
              <a:gd name="connsiteY5" fmla="*/ 1586753 h 1954306"/>
              <a:gd name="connsiteX6" fmla="*/ 8965 w 2519083"/>
              <a:gd name="connsiteY6" fmla="*/ 1013012 h 1954306"/>
              <a:gd name="connsiteX7" fmla="*/ 0 w 2519083"/>
              <a:gd name="connsiteY7" fmla="*/ 609600 h 1954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19083" h="1954306">
                <a:moveTo>
                  <a:pt x="0" y="609600"/>
                </a:moveTo>
                <a:lnTo>
                  <a:pt x="1021977" y="0"/>
                </a:lnTo>
                <a:lnTo>
                  <a:pt x="2519083" y="672353"/>
                </a:lnTo>
                <a:lnTo>
                  <a:pt x="2277036" y="1353671"/>
                </a:lnTo>
                <a:lnTo>
                  <a:pt x="1317812" y="1954306"/>
                </a:lnTo>
                <a:lnTo>
                  <a:pt x="537883" y="1586753"/>
                </a:lnTo>
                <a:lnTo>
                  <a:pt x="8965" y="1013012"/>
                </a:lnTo>
                <a:lnTo>
                  <a:pt x="0" y="60960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  <a:alpha val="46000"/>
            </a:schemeClr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1" name="ZoneTexte 10"/>
          <p:cNvSpPr txBox="1"/>
          <p:nvPr/>
        </p:nvSpPr>
        <p:spPr>
          <a:xfrm>
            <a:off x="8211671" y="4196596"/>
            <a:ext cx="33607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latin typeface="+mn-lt"/>
              </a:rPr>
              <a:t>Probabity</a:t>
            </a:r>
            <a:r>
              <a:rPr lang="fr-CH" dirty="0">
                <a:latin typeface="+mn-lt"/>
              </a:rPr>
              <a:t> to </a:t>
            </a:r>
            <a:r>
              <a:rPr lang="fr-CH" dirty="0" err="1">
                <a:latin typeface="+mn-lt"/>
              </a:rPr>
              <a:t>be</a:t>
            </a:r>
            <a:r>
              <a:rPr lang="fr-CH" dirty="0">
                <a:latin typeface="+mn-lt"/>
              </a:rPr>
              <a:t> </a:t>
            </a:r>
            <a:r>
              <a:rPr lang="fr-CH" dirty="0" err="1">
                <a:latin typeface="+mn-lt"/>
              </a:rPr>
              <a:t>sick</a:t>
            </a:r>
            <a:r>
              <a:rPr lang="fr-CH" dirty="0">
                <a:latin typeface="+mn-lt"/>
              </a:rPr>
              <a:t> &amp; positive</a:t>
            </a:r>
          </a:p>
        </p:txBody>
      </p:sp>
    </p:spTree>
    <p:extLst>
      <p:ext uri="{BB962C8B-B14F-4D97-AF65-F5344CB8AC3E}">
        <p14:creationId xmlns:p14="http://schemas.microsoft.com/office/powerpoint/2010/main" val="387954344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oneTexte 16"/>
          <p:cNvSpPr txBox="1"/>
          <p:nvPr/>
        </p:nvSpPr>
        <p:spPr>
          <a:xfrm>
            <a:off x="3249770" y="5460782"/>
            <a:ext cx="5692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n-lt"/>
              </a:rPr>
              <a:t>whole population </a:t>
            </a:r>
            <a:br>
              <a:rPr lang="en-US" sz="1800" dirty="0">
                <a:latin typeface="+mn-lt"/>
              </a:rPr>
            </a:br>
            <a:r>
              <a:rPr lang="en-US" sz="1800" i="1" dirty="0">
                <a:latin typeface="+mn-lt"/>
              </a:rPr>
              <a:t>(for instance, ensemble of possible CT images of the liver)</a:t>
            </a:r>
          </a:p>
        </p:txBody>
      </p:sp>
      <p:pic>
        <p:nvPicPr>
          <p:cNvPr id="3141634" name="Picture 2" descr="https://dridk.me/images/bayes/intro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17"/>
          <a:stretch/>
        </p:blipFill>
        <p:spPr bwMode="auto">
          <a:xfrm>
            <a:off x="2544157" y="490091"/>
            <a:ext cx="5667514" cy="455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8319247" y="1506071"/>
            <a:ext cx="1255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latin typeface="+mn-lt"/>
              </a:rPr>
              <a:t>Sick</a:t>
            </a:r>
            <a:endParaRPr lang="fr-CH" dirty="0">
              <a:latin typeface="+mn-lt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8319247" y="2157373"/>
            <a:ext cx="1255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latin typeface="+mn-lt"/>
              </a:rPr>
              <a:t>Healthy</a:t>
            </a:r>
            <a:endParaRPr lang="fr-CH" dirty="0">
              <a:latin typeface="+mn-lt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8319247" y="3021762"/>
            <a:ext cx="1255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>
                <a:latin typeface="+mn-lt"/>
              </a:rPr>
              <a:t>Positive test</a:t>
            </a:r>
          </a:p>
        </p:txBody>
      </p:sp>
      <p:sp>
        <p:nvSpPr>
          <p:cNvPr id="3" name="Forme libre 2"/>
          <p:cNvSpPr/>
          <p:nvPr/>
        </p:nvSpPr>
        <p:spPr>
          <a:xfrm>
            <a:off x="4764504" y="2057175"/>
            <a:ext cx="770023" cy="811152"/>
          </a:xfrm>
          <a:custGeom>
            <a:avLst/>
            <a:gdLst>
              <a:gd name="connsiteX0" fmla="*/ 0 w 2519083"/>
              <a:gd name="connsiteY0" fmla="*/ 609600 h 1954306"/>
              <a:gd name="connsiteX1" fmla="*/ 1021977 w 2519083"/>
              <a:gd name="connsiteY1" fmla="*/ 0 h 1954306"/>
              <a:gd name="connsiteX2" fmla="*/ 2519083 w 2519083"/>
              <a:gd name="connsiteY2" fmla="*/ 672353 h 1954306"/>
              <a:gd name="connsiteX3" fmla="*/ 2277036 w 2519083"/>
              <a:gd name="connsiteY3" fmla="*/ 1353671 h 1954306"/>
              <a:gd name="connsiteX4" fmla="*/ 1317812 w 2519083"/>
              <a:gd name="connsiteY4" fmla="*/ 1954306 h 1954306"/>
              <a:gd name="connsiteX5" fmla="*/ 537883 w 2519083"/>
              <a:gd name="connsiteY5" fmla="*/ 1586753 h 1954306"/>
              <a:gd name="connsiteX6" fmla="*/ 8965 w 2519083"/>
              <a:gd name="connsiteY6" fmla="*/ 1013012 h 1954306"/>
              <a:gd name="connsiteX7" fmla="*/ 0 w 2519083"/>
              <a:gd name="connsiteY7" fmla="*/ 609600 h 1954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19083" h="1954306">
                <a:moveTo>
                  <a:pt x="0" y="609600"/>
                </a:moveTo>
                <a:lnTo>
                  <a:pt x="1021977" y="0"/>
                </a:lnTo>
                <a:lnTo>
                  <a:pt x="2519083" y="672353"/>
                </a:lnTo>
                <a:lnTo>
                  <a:pt x="2277036" y="1353671"/>
                </a:lnTo>
                <a:lnTo>
                  <a:pt x="1317812" y="1954306"/>
                </a:lnTo>
                <a:lnTo>
                  <a:pt x="537883" y="1586753"/>
                </a:lnTo>
                <a:lnTo>
                  <a:pt x="8965" y="1013012"/>
                </a:lnTo>
                <a:lnTo>
                  <a:pt x="0" y="609600"/>
                </a:lnTo>
                <a:close/>
              </a:path>
            </a:pathLst>
          </a:custGeom>
          <a:solidFill>
            <a:schemeClr val="accent4">
              <a:lumMod val="50000"/>
              <a:alpha val="46000"/>
            </a:schemeClr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1" name="ZoneTexte 10"/>
          <p:cNvSpPr txBox="1"/>
          <p:nvPr/>
        </p:nvSpPr>
        <p:spPr>
          <a:xfrm>
            <a:off x="8211671" y="4196596"/>
            <a:ext cx="33607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latin typeface="+mn-lt"/>
              </a:rPr>
              <a:t>Probabity</a:t>
            </a:r>
            <a:r>
              <a:rPr lang="fr-CH" dirty="0">
                <a:latin typeface="+mn-lt"/>
              </a:rPr>
              <a:t> to </a:t>
            </a:r>
            <a:r>
              <a:rPr lang="fr-CH" dirty="0" err="1">
                <a:latin typeface="+mn-lt"/>
              </a:rPr>
              <a:t>be</a:t>
            </a:r>
            <a:r>
              <a:rPr lang="fr-CH" dirty="0">
                <a:latin typeface="+mn-lt"/>
              </a:rPr>
              <a:t> </a:t>
            </a:r>
            <a:r>
              <a:rPr lang="fr-CH" dirty="0" err="1">
                <a:latin typeface="+mn-lt"/>
              </a:rPr>
              <a:t>healthy</a:t>
            </a:r>
            <a:r>
              <a:rPr lang="fr-CH" dirty="0">
                <a:latin typeface="+mn-lt"/>
              </a:rPr>
              <a:t> &amp; positive</a:t>
            </a:r>
          </a:p>
        </p:txBody>
      </p:sp>
      <p:sp>
        <p:nvSpPr>
          <p:cNvPr id="12" name="Forme libre 11"/>
          <p:cNvSpPr/>
          <p:nvPr/>
        </p:nvSpPr>
        <p:spPr>
          <a:xfrm>
            <a:off x="7441648" y="4021100"/>
            <a:ext cx="770023" cy="811152"/>
          </a:xfrm>
          <a:custGeom>
            <a:avLst/>
            <a:gdLst>
              <a:gd name="connsiteX0" fmla="*/ 0 w 2519083"/>
              <a:gd name="connsiteY0" fmla="*/ 609600 h 1954306"/>
              <a:gd name="connsiteX1" fmla="*/ 1021977 w 2519083"/>
              <a:gd name="connsiteY1" fmla="*/ 0 h 1954306"/>
              <a:gd name="connsiteX2" fmla="*/ 2519083 w 2519083"/>
              <a:gd name="connsiteY2" fmla="*/ 672353 h 1954306"/>
              <a:gd name="connsiteX3" fmla="*/ 2277036 w 2519083"/>
              <a:gd name="connsiteY3" fmla="*/ 1353671 h 1954306"/>
              <a:gd name="connsiteX4" fmla="*/ 1317812 w 2519083"/>
              <a:gd name="connsiteY4" fmla="*/ 1954306 h 1954306"/>
              <a:gd name="connsiteX5" fmla="*/ 537883 w 2519083"/>
              <a:gd name="connsiteY5" fmla="*/ 1586753 h 1954306"/>
              <a:gd name="connsiteX6" fmla="*/ 8965 w 2519083"/>
              <a:gd name="connsiteY6" fmla="*/ 1013012 h 1954306"/>
              <a:gd name="connsiteX7" fmla="*/ 0 w 2519083"/>
              <a:gd name="connsiteY7" fmla="*/ 609600 h 1954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19083" h="1954306">
                <a:moveTo>
                  <a:pt x="0" y="609600"/>
                </a:moveTo>
                <a:lnTo>
                  <a:pt x="1021977" y="0"/>
                </a:lnTo>
                <a:lnTo>
                  <a:pt x="2519083" y="672353"/>
                </a:lnTo>
                <a:lnTo>
                  <a:pt x="2277036" y="1353671"/>
                </a:lnTo>
                <a:lnTo>
                  <a:pt x="1317812" y="1954306"/>
                </a:lnTo>
                <a:lnTo>
                  <a:pt x="537883" y="1586753"/>
                </a:lnTo>
                <a:lnTo>
                  <a:pt x="8965" y="1013012"/>
                </a:lnTo>
                <a:lnTo>
                  <a:pt x="0" y="609600"/>
                </a:lnTo>
                <a:close/>
              </a:path>
            </a:pathLst>
          </a:custGeom>
          <a:solidFill>
            <a:schemeClr val="accent4">
              <a:lumMod val="50000"/>
              <a:alpha val="46000"/>
            </a:schemeClr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8226855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73" name="Rectangle 13"/>
          <p:cNvSpPr>
            <a:spLocks noChangeArrowheads="1"/>
          </p:cNvSpPr>
          <p:nvPr/>
        </p:nvSpPr>
        <p:spPr bwMode="auto">
          <a:xfrm>
            <a:off x="4038600" y="1958786"/>
            <a:ext cx="4114800" cy="35052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+mn-lt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092825" y="4813162"/>
            <a:ext cx="2703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+mn-lt"/>
              </a:rPr>
              <a:t>negative diagnostics</a:t>
            </a:r>
          </a:p>
        </p:txBody>
      </p:sp>
      <p:sp>
        <p:nvSpPr>
          <p:cNvPr id="1295365" name="Oval 5"/>
          <p:cNvSpPr>
            <a:spLocks noChangeArrowheads="1"/>
          </p:cNvSpPr>
          <p:nvPr/>
        </p:nvSpPr>
        <p:spPr bwMode="auto">
          <a:xfrm>
            <a:off x="4317479" y="2493081"/>
            <a:ext cx="2386013" cy="1905001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253680" y="2460851"/>
            <a:ext cx="2617276" cy="2244079"/>
          </a:xfrm>
          <a:prstGeom prst="ellipse">
            <a:avLst/>
          </a:prstGeom>
          <a:solidFill>
            <a:srgbClr val="0070C0">
              <a:alpha val="88000"/>
            </a:srgbClr>
          </a:solidFill>
          <a:ln w="28575" cap="rnd">
            <a:solidFill>
              <a:srgbClr val="0070C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>
                <a:solidFill>
                  <a:schemeClr val="bg1"/>
                </a:solidFill>
                <a:latin typeface="+mn-lt"/>
              </a:rPr>
              <a:t>positive </a:t>
            </a:r>
            <a:br>
              <a:rPr lang="en-US" dirty="0">
                <a:solidFill>
                  <a:schemeClr val="bg1"/>
                </a:solidFill>
                <a:latin typeface="+mn-lt"/>
              </a:rPr>
            </a:br>
            <a:r>
              <a:rPr lang="en-US" dirty="0">
                <a:solidFill>
                  <a:schemeClr val="bg1"/>
                </a:solidFill>
                <a:latin typeface="+mn-lt"/>
              </a:rPr>
              <a:t>diagnostic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3249770" y="5460782"/>
            <a:ext cx="5692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n-lt"/>
              </a:rPr>
              <a:t>whole population </a:t>
            </a:r>
            <a:br>
              <a:rPr lang="en-US" sz="1800" dirty="0">
                <a:latin typeface="+mn-lt"/>
              </a:rPr>
            </a:br>
            <a:r>
              <a:rPr lang="en-US" sz="1800" i="1" dirty="0">
                <a:latin typeface="+mn-lt"/>
              </a:rPr>
              <a:t>(for instance, ensemble of possible CT images of the liver)</a:t>
            </a:r>
          </a:p>
        </p:txBody>
      </p:sp>
    </p:spTree>
    <p:extLst>
      <p:ext uri="{BB962C8B-B14F-4D97-AF65-F5344CB8AC3E}">
        <p14:creationId xmlns:p14="http://schemas.microsoft.com/office/powerpoint/2010/main" val="8756902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73" name="Rectangle 13"/>
          <p:cNvSpPr>
            <a:spLocks noChangeArrowheads="1"/>
          </p:cNvSpPr>
          <p:nvPr/>
        </p:nvSpPr>
        <p:spPr bwMode="auto">
          <a:xfrm>
            <a:off x="4038600" y="1958786"/>
            <a:ext cx="4114800" cy="35052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+mn-lt"/>
            </a:endParaRPr>
          </a:p>
        </p:txBody>
      </p:sp>
      <p:sp>
        <p:nvSpPr>
          <p:cNvPr id="1295365" name="Oval 5"/>
          <p:cNvSpPr>
            <a:spLocks noChangeArrowheads="1"/>
          </p:cNvSpPr>
          <p:nvPr/>
        </p:nvSpPr>
        <p:spPr bwMode="auto">
          <a:xfrm>
            <a:off x="4317479" y="2493081"/>
            <a:ext cx="2386013" cy="1905001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253680" y="2460851"/>
            <a:ext cx="2617276" cy="2244079"/>
          </a:xfrm>
          <a:prstGeom prst="ellipse">
            <a:avLst/>
          </a:prstGeom>
          <a:noFill/>
          <a:ln w="28575" cap="rnd">
            <a:solidFill>
              <a:srgbClr val="0070C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+mn-lt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375913" y="3064750"/>
            <a:ext cx="11626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sick</a:t>
            </a:r>
            <a:r>
              <a:rPr lang="en-US" dirty="0">
                <a:latin typeface="+mn-lt"/>
              </a:rPr>
              <a:t> &amp;</a:t>
            </a:r>
            <a:br>
              <a:rPr lang="en-US" dirty="0">
                <a:latin typeface="+mn-lt"/>
              </a:rPr>
            </a:br>
            <a:r>
              <a:rPr lang="en-US" dirty="0">
                <a:solidFill>
                  <a:srgbClr val="0070C0"/>
                </a:solidFill>
                <a:latin typeface="+mn-lt"/>
              </a:rPr>
              <a:t>positive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4584913" y="4855034"/>
            <a:ext cx="2526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healthy </a:t>
            </a:r>
            <a:r>
              <a:rPr lang="en-US" dirty="0">
                <a:latin typeface="+mn-lt"/>
              </a:rPr>
              <a:t>&amp; 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negative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6609193" y="2905653"/>
            <a:ext cx="11512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+mn-lt"/>
              </a:rPr>
              <a:t>healthy</a:t>
            </a:r>
            <a:br>
              <a:rPr lang="en-US" i="1" dirty="0">
                <a:solidFill>
                  <a:srgbClr val="FF0000"/>
                </a:solidFill>
                <a:latin typeface="+mn-lt"/>
              </a:rPr>
            </a:br>
            <a:r>
              <a:rPr lang="en-US" i="1" dirty="0">
                <a:latin typeface="+mn-lt"/>
              </a:rPr>
              <a:t>&amp;</a:t>
            </a:r>
            <a:br>
              <a:rPr lang="en-US" i="1" dirty="0">
                <a:latin typeface="+mn-lt"/>
              </a:rPr>
            </a:br>
            <a:r>
              <a:rPr lang="en-US" i="1" dirty="0">
                <a:solidFill>
                  <a:srgbClr val="0070C0"/>
                </a:solidFill>
                <a:latin typeface="+mn-lt"/>
              </a:rPr>
              <a:t>positive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4318007" y="2736507"/>
            <a:ext cx="99418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+mn-lt"/>
              </a:rPr>
              <a:t>sick</a:t>
            </a:r>
            <a:br>
              <a:rPr lang="en-US" i="1" dirty="0">
                <a:solidFill>
                  <a:srgbClr val="FF0000"/>
                </a:solidFill>
                <a:latin typeface="+mn-lt"/>
              </a:rPr>
            </a:br>
            <a:r>
              <a:rPr lang="en-US" i="1" dirty="0">
                <a:latin typeface="+mn-lt"/>
              </a:rPr>
              <a:t>&amp;</a:t>
            </a:r>
            <a:br>
              <a:rPr lang="en-US" i="1" dirty="0">
                <a:latin typeface="+mn-lt"/>
              </a:rPr>
            </a:br>
            <a:r>
              <a:rPr lang="en-US" sz="1800" i="1" dirty="0">
                <a:solidFill>
                  <a:srgbClr val="0070C0"/>
                </a:solidFill>
                <a:latin typeface="+mn-lt"/>
              </a:rPr>
              <a:t>negative</a:t>
            </a:r>
            <a:endParaRPr lang="en-US" i="1" dirty="0">
              <a:solidFill>
                <a:srgbClr val="0070C0"/>
              </a:solidFill>
              <a:latin typeface="+mn-lt"/>
            </a:endParaRPr>
          </a:p>
        </p:txBody>
      </p:sp>
      <p:grpSp>
        <p:nvGrpSpPr>
          <p:cNvPr id="23" name="Groupe 22"/>
          <p:cNvGrpSpPr/>
          <p:nvPr/>
        </p:nvGrpSpPr>
        <p:grpSpPr>
          <a:xfrm>
            <a:off x="2002247" y="1958788"/>
            <a:ext cx="8048377" cy="3505201"/>
            <a:chOff x="478246" y="1958787"/>
            <a:chExt cx="8048377" cy="3505201"/>
          </a:xfrm>
        </p:grpSpPr>
        <p:sp>
          <p:nvSpPr>
            <p:cNvPr id="15" name="ZoneTexte 14"/>
            <p:cNvSpPr txBox="1"/>
            <p:nvPr/>
          </p:nvSpPr>
          <p:spPr>
            <a:xfrm>
              <a:off x="478246" y="1958787"/>
              <a:ext cx="183229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wrong answer</a:t>
              </a:r>
              <a:br>
                <a:rPr lang="en-US" sz="2000" i="1" dirty="0">
                  <a:solidFill>
                    <a:srgbClr val="00B050"/>
                  </a:solidFill>
                  <a:latin typeface="+mn-lt"/>
                </a:rPr>
              </a:br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(</a:t>
              </a:r>
              <a:r>
                <a:rPr lang="en-US" sz="2000" b="1" i="1" dirty="0">
                  <a:solidFill>
                    <a:srgbClr val="00B050"/>
                  </a:solidFill>
                  <a:latin typeface="+mn-lt"/>
                </a:rPr>
                <a:t>false negative</a:t>
              </a:r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)</a:t>
              </a:r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6792109" y="4756102"/>
              <a:ext cx="17345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wrong answer</a:t>
              </a:r>
              <a:br>
                <a:rPr lang="en-US" sz="2000" i="1" dirty="0">
                  <a:solidFill>
                    <a:srgbClr val="00B050"/>
                  </a:solidFill>
                  <a:latin typeface="+mn-lt"/>
                </a:rPr>
              </a:br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(</a:t>
              </a:r>
              <a:r>
                <a:rPr lang="en-US" sz="2000" b="1" i="1" dirty="0">
                  <a:solidFill>
                    <a:srgbClr val="00B050"/>
                  </a:solidFill>
                  <a:latin typeface="+mn-lt"/>
                </a:rPr>
                <a:t>false positive</a:t>
              </a:r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)</a:t>
              </a:r>
            </a:p>
          </p:txBody>
        </p:sp>
        <p:cxnSp>
          <p:nvCxnSpPr>
            <p:cNvPr id="22" name="Connecteur droit 21"/>
            <p:cNvCxnSpPr>
              <a:stCxn id="16" idx="1"/>
              <a:endCxn id="13" idx="2"/>
            </p:cNvCxnSpPr>
            <p:nvPr/>
          </p:nvCxnSpPr>
          <p:spPr>
            <a:xfrm flipH="1" flipV="1">
              <a:off x="5660830" y="4105981"/>
              <a:ext cx="1131279" cy="1004064"/>
            </a:xfrm>
            <a:prstGeom prst="line">
              <a:avLst/>
            </a:prstGeom>
            <a:ln w="19050">
              <a:solidFill>
                <a:srgbClr val="00B05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>
              <a:stCxn id="15" idx="2"/>
            </p:cNvCxnSpPr>
            <p:nvPr/>
          </p:nvCxnSpPr>
          <p:spPr>
            <a:xfrm>
              <a:off x="1394394" y="2666673"/>
              <a:ext cx="1676797" cy="623179"/>
            </a:xfrm>
            <a:prstGeom prst="line">
              <a:avLst/>
            </a:prstGeom>
            <a:ln w="19050">
              <a:solidFill>
                <a:srgbClr val="00B05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e 19"/>
          <p:cNvGrpSpPr/>
          <p:nvPr/>
        </p:nvGrpSpPr>
        <p:grpSpPr>
          <a:xfrm>
            <a:off x="4203392" y="1099931"/>
            <a:ext cx="3942317" cy="5283198"/>
            <a:chOff x="2679389" y="1099931"/>
            <a:chExt cx="3942317" cy="5283197"/>
          </a:xfrm>
        </p:grpSpPr>
        <p:sp>
          <p:nvSpPr>
            <p:cNvPr id="18" name="ZoneTexte 17"/>
            <p:cNvSpPr txBox="1"/>
            <p:nvPr/>
          </p:nvSpPr>
          <p:spPr>
            <a:xfrm>
              <a:off x="4896938" y="1099931"/>
              <a:ext cx="1724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correct answer</a:t>
              </a:r>
              <a:br>
                <a:rPr lang="en-US" sz="2000" i="1" dirty="0">
                  <a:solidFill>
                    <a:srgbClr val="00B050"/>
                  </a:solidFill>
                  <a:latin typeface="+mn-lt"/>
                </a:rPr>
              </a:br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(</a:t>
              </a:r>
              <a:r>
                <a:rPr lang="en-US" sz="2000" b="1" i="1" dirty="0">
                  <a:solidFill>
                    <a:srgbClr val="00B050"/>
                  </a:solidFill>
                  <a:latin typeface="+mn-lt"/>
                </a:rPr>
                <a:t>true positive</a:t>
              </a:r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)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2679389" y="5675242"/>
              <a:ext cx="176683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correct answer</a:t>
              </a:r>
              <a:br>
                <a:rPr lang="en-US" sz="2000" i="1" dirty="0">
                  <a:solidFill>
                    <a:srgbClr val="00B050"/>
                  </a:solidFill>
                  <a:latin typeface="+mn-lt"/>
                </a:rPr>
              </a:br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(</a:t>
              </a:r>
              <a:r>
                <a:rPr lang="en-US" sz="2000" b="1" i="1" dirty="0">
                  <a:solidFill>
                    <a:srgbClr val="00B050"/>
                  </a:solidFill>
                  <a:latin typeface="+mn-lt"/>
                </a:rPr>
                <a:t>true negative</a:t>
              </a:r>
              <a:r>
                <a:rPr lang="en-US" sz="2000" i="1" dirty="0">
                  <a:solidFill>
                    <a:srgbClr val="00B050"/>
                  </a:solidFill>
                  <a:latin typeface="+mn-lt"/>
                </a:rPr>
                <a:t>)</a:t>
              </a:r>
            </a:p>
          </p:txBody>
        </p:sp>
        <p:cxnSp>
          <p:nvCxnSpPr>
            <p:cNvPr id="21" name="Connecteur droit 20"/>
            <p:cNvCxnSpPr>
              <a:stCxn id="18" idx="2"/>
              <a:endCxn id="10" idx="0"/>
            </p:cNvCxnSpPr>
            <p:nvPr/>
          </p:nvCxnSpPr>
          <p:spPr>
            <a:xfrm flipH="1">
              <a:off x="4433256" y="1807817"/>
              <a:ext cx="1326066" cy="1256932"/>
            </a:xfrm>
            <a:prstGeom prst="line">
              <a:avLst/>
            </a:prstGeom>
            <a:ln w="19050">
              <a:solidFill>
                <a:srgbClr val="00B05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>
              <a:stCxn id="12" idx="2"/>
              <a:endCxn id="19" idx="0"/>
            </p:cNvCxnSpPr>
            <p:nvPr/>
          </p:nvCxnSpPr>
          <p:spPr>
            <a:xfrm flipH="1">
              <a:off x="3562804" y="5316698"/>
              <a:ext cx="761593" cy="358544"/>
            </a:xfrm>
            <a:prstGeom prst="line">
              <a:avLst/>
            </a:prstGeom>
            <a:ln w="19050">
              <a:solidFill>
                <a:srgbClr val="00B05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609600" y="154564"/>
            <a:ext cx="4626328" cy="1143000"/>
          </a:xfrm>
        </p:spPr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TPAnswers"/>
          <p:cNvSpPr>
            <a:spLocks noGrp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7602786" y="3229750"/>
            <a:ext cx="3265512" cy="627062"/>
          </a:xfrm>
        </p:spPr>
        <p:txBody>
          <a:bodyPr>
            <a:noAutofit/>
          </a:bodyPr>
          <a:lstStyle/>
          <a:p>
            <a:pPr marL="514350" indent="-514350">
              <a:buFont typeface="Wingdings" pitchFamily="2" charset="2"/>
              <a:buAutoNum type="arabicPeriod"/>
            </a:pPr>
            <a:r>
              <a:rPr lang="en-US" sz="2800" dirty="0"/>
              <a:t>Press "1" when you are finished</a:t>
            </a:r>
          </a:p>
        </p:txBody>
      </p:sp>
      <p:grpSp>
        <p:nvGrpSpPr>
          <p:cNvPr id="9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8243853" y="4170343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5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" name="ZoneTexte 5"/>
          <p:cNvSpPr txBox="1"/>
          <p:nvPr/>
        </p:nvSpPr>
        <p:spPr>
          <a:xfrm>
            <a:off x="898129" y="1421644"/>
            <a:ext cx="4235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Derive the </a:t>
            </a:r>
            <a:r>
              <a:rPr lang="en-US" dirty="0" err="1">
                <a:latin typeface="+mn-lt"/>
              </a:rPr>
              <a:t>Bayes</a:t>
            </a:r>
            <a:r>
              <a:rPr lang="en-US" dirty="0">
                <a:latin typeface="+mn-lt"/>
              </a:rPr>
              <a:t>' theorem</a:t>
            </a:r>
            <a:endParaRPr lang="en-US" b="1" dirty="0">
              <a:latin typeface="+mn-lt"/>
            </a:endParaRPr>
          </a:p>
        </p:txBody>
      </p:sp>
      <p:graphicFrame>
        <p:nvGraphicFramePr>
          <p:cNvPr id="2244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31490"/>
              </p:ext>
            </p:extLst>
          </p:nvPr>
        </p:nvGraphicFramePr>
        <p:xfrm>
          <a:off x="939959" y="2705875"/>
          <a:ext cx="40941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95000" progId="Equation.DSMT4">
                  <p:embed/>
                </p:oleObj>
              </mc:Choice>
              <mc:Fallback>
                <p:oleObj name="Equation" r:id="rId6" imgW="17650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959" y="2705875"/>
                        <a:ext cx="409416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e 9"/>
          <p:cNvGrpSpPr/>
          <p:nvPr/>
        </p:nvGrpSpPr>
        <p:grpSpPr>
          <a:xfrm>
            <a:off x="738161" y="4480675"/>
            <a:ext cx="4497767" cy="499854"/>
            <a:chOff x="1126117" y="4300694"/>
            <a:chExt cx="4497767" cy="499854"/>
          </a:xfrm>
        </p:grpSpPr>
        <p:sp>
          <p:nvSpPr>
            <p:cNvPr id="8" name="ZoneTexte 7"/>
            <p:cNvSpPr txBox="1"/>
            <p:nvPr/>
          </p:nvSpPr>
          <p:spPr>
            <a:xfrm>
              <a:off x="1126117" y="4300694"/>
              <a:ext cx="32581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+mn-lt"/>
                </a:rPr>
                <a:t>Hint: start by expressing </a:t>
              </a:r>
            </a:p>
          </p:txBody>
        </p:sp>
        <p:graphicFrame>
          <p:nvGraphicFramePr>
            <p:cNvPr id="2244611" name="Object 3"/>
            <p:cNvGraphicFramePr>
              <a:graphicFrameLocks noChangeAspect="1"/>
            </p:cNvGraphicFramePr>
            <p:nvPr/>
          </p:nvGraphicFramePr>
          <p:xfrm>
            <a:off x="4299909" y="4327473"/>
            <a:ext cx="13239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11000" imgH="253800" progId="Equation.DSMT4">
                    <p:embed/>
                  </p:oleObj>
                </mc:Choice>
                <mc:Fallback>
                  <p:oleObj name="Equation" r:id="rId8" imgW="71100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909" y="4327473"/>
                          <a:ext cx="1323975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rcise (solution)</a:t>
            </a:r>
          </a:p>
        </p:txBody>
      </p:sp>
      <p:graphicFrame>
        <p:nvGraphicFramePr>
          <p:cNvPr id="1296388" name="Object 4"/>
          <p:cNvGraphicFramePr>
            <a:graphicFrameLocks noChangeAspect="1"/>
          </p:cNvGraphicFramePr>
          <p:nvPr/>
        </p:nvGraphicFramePr>
        <p:xfrm>
          <a:off x="1798790" y="1343724"/>
          <a:ext cx="40941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95000" progId="Equation.DSMT4">
                  <p:embed/>
                </p:oleObj>
              </mc:Choice>
              <mc:Fallback>
                <p:oleObj name="Equation" r:id="rId2" imgW="17650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790" y="1343724"/>
                        <a:ext cx="409416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0" y="6396335"/>
            <a:ext cx="1570238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fr-CH" dirty="0" err="1">
                <a:latin typeface="+mn-lt"/>
              </a:rPr>
              <a:t>blackboard</a:t>
            </a:r>
            <a:endParaRPr lang="fr-CH" dirty="0">
              <a:latin typeface="+mn-lt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242777" y="2723781"/>
            <a:ext cx="4114800" cy="35052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+mn-lt"/>
            </a:endParaRP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521656" y="3258076"/>
            <a:ext cx="2386013" cy="1905001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1457857" y="3225846"/>
            <a:ext cx="2617276" cy="2244079"/>
          </a:xfrm>
          <a:prstGeom prst="ellipse">
            <a:avLst/>
          </a:prstGeom>
          <a:noFill/>
          <a:ln w="28575" cap="rnd">
            <a:solidFill>
              <a:srgbClr val="0070C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+mn-lt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1580090" y="3829745"/>
            <a:ext cx="11626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sick</a:t>
            </a:r>
            <a:r>
              <a:rPr lang="en-US" dirty="0">
                <a:latin typeface="+mn-lt"/>
              </a:rPr>
              <a:t> &amp;</a:t>
            </a:r>
            <a:br>
              <a:rPr lang="en-US" dirty="0">
                <a:latin typeface="+mn-lt"/>
              </a:rPr>
            </a:br>
            <a:r>
              <a:rPr lang="en-US" dirty="0">
                <a:solidFill>
                  <a:srgbClr val="0070C0"/>
                </a:solidFill>
                <a:latin typeface="+mn-lt"/>
              </a:rPr>
              <a:t>positive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789090" y="5620029"/>
            <a:ext cx="2526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healthy </a:t>
            </a:r>
            <a:r>
              <a:rPr lang="en-US" dirty="0">
                <a:latin typeface="+mn-lt"/>
              </a:rPr>
              <a:t>&amp; 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negative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2813370" y="3670648"/>
            <a:ext cx="11512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+mn-lt"/>
              </a:rPr>
              <a:t>healthy</a:t>
            </a:r>
            <a:br>
              <a:rPr lang="en-US" i="1" dirty="0">
                <a:solidFill>
                  <a:srgbClr val="FF0000"/>
                </a:solidFill>
                <a:latin typeface="+mn-lt"/>
              </a:rPr>
            </a:br>
            <a:r>
              <a:rPr lang="en-US" i="1" dirty="0">
                <a:latin typeface="+mn-lt"/>
              </a:rPr>
              <a:t>&amp;</a:t>
            </a:r>
            <a:br>
              <a:rPr lang="en-US" i="1" dirty="0">
                <a:latin typeface="+mn-lt"/>
              </a:rPr>
            </a:br>
            <a:r>
              <a:rPr lang="en-US" i="1" dirty="0">
                <a:solidFill>
                  <a:srgbClr val="0070C0"/>
                </a:solidFill>
                <a:latin typeface="+mn-lt"/>
              </a:rPr>
              <a:t>positive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522184" y="3501502"/>
            <a:ext cx="99418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+mn-lt"/>
              </a:rPr>
              <a:t>sick</a:t>
            </a:r>
            <a:br>
              <a:rPr lang="en-US" i="1" dirty="0">
                <a:solidFill>
                  <a:srgbClr val="FF0000"/>
                </a:solidFill>
                <a:latin typeface="+mn-lt"/>
              </a:rPr>
            </a:br>
            <a:r>
              <a:rPr lang="en-US" i="1" dirty="0">
                <a:latin typeface="+mn-lt"/>
              </a:rPr>
              <a:t>&amp;</a:t>
            </a:r>
            <a:br>
              <a:rPr lang="en-US" i="1" dirty="0">
                <a:latin typeface="+mn-lt"/>
              </a:rPr>
            </a:br>
            <a:r>
              <a:rPr lang="en-US" sz="1800" i="1" dirty="0">
                <a:solidFill>
                  <a:srgbClr val="0070C0"/>
                </a:solidFill>
                <a:latin typeface="+mn-lt"/>
              </a:rPr>
              <a:t>negative</a:t>
            </a:r>
            <a:endParaRPr lang="en-US" i="1" dirty="0">
              <a:solidFill>
                <a:srgbClr val="0070C0"/>
              </a:solidFill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Encre 1"/>
              <p14:cNvContentPartPr/>
              <p14:nvPr/>
            </p14:nvContentPartPr>
            <p14:xfrm>
              <a:off x="2683800" y="2642760"/>
              <a:ext cx="8109000" cy="3090240"/>
            </p14:xfrm>
          </p:contentPart>
        </mc:Choice>
        <mc:Fallback xmlns="">
          <p:pic>
            <p:nvPicPr>
              <p:cNvPr id="2" name="Encre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77320" y="2635200"/>
                <a:ext cx="8130240" cy="3105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rcise (solution)</a:t>
            </a:r>
          </a:p>
        </p:txBody>
      </p:sp>
      <p:graphicFrame>
        <p:nvGraphicFramePr>
          <p:cNvPr id="1296387" name="Object 3"/>
          <p:cNvGraphicFramePr>
            <a:graphicFrameLocks noChangeAspect="1"/>
          </p:cNvGraphicFramePr>
          <p:nvPr/>
        </p:nvGraphicFramePr>
        <p:xfrm>
          <a:off x="2790825" y="1509714"/>
          <a:ext cx="43751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838080" progId="Equation.DSMT4">
                  <p:embed/>
                </p:oleObj>
              </mc:Choice>
              <mc:Fallback>
                <p:oleObj name="Equation" r:id="rId2" imgW="23493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1509714"/>
                        <a:ext cx="437515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388" name="Object 4"/>
          <p:cNvGraphicFramePr>
            <a:graphicFrameLocks noChangeAspect="1"/>
          </p:cNvGraphicFramePr>
          <p:nvPr/>
        </p:nvGraphicFramePr>
        <p:xfrm>
          <a:off x="4448472" y="4284351"/>
          <a:ext cx="40941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95000" progId="Equation.DSMT4">
                  <p:embed/>
                </p:oleObj>
              </mc:Choice>
              <mc:Fallback>
                <p:oleObj name="Equation" r:id="rId4" imgW="17650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472" y="4284351"/>
                        <a:ext cx="409416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72" y="2928935"/>
            <a:ext cx="5354196" cy="2571768"/>
          </a:xfrm>
        </p:spPr>
        <p:txBody>
          <a:bodyPr>
            <a:normAutofit fontScale="90000"/>
          </a:bodyPr>
          <a:lstStyle/>
          <a:p>
            <a:br>
              <a:rPr lang="en-US" sz="3200" dirty="0"/>
            </a:br>
            <a:br>
              <a:rPr lang="en-US" sz="1400" dirty="0"/>
            </a:br>
            <a:r>
              <a:rPr lang="en-US" sz="3200" i="1" dirty="0"/>
              <a:t>ROC theory</a:t>
            </a:r>
            <a:br>
              <a:rPr lang="en-US" sz="3200" i="1" dirty="0"/>
            </a:br>
            <a:br>
              <a:rPr lang="en-US" sz="3200" i="1" dirty="0"/>
            </a:br>
            <a:r>
              <a:rPr lang="en-US" sz="3200" b="1" dirty="0"/>
              <a:t>1. </a:t>
            </a:r>
            <a:br>
              <a:rPr lang="en-US" sz="3200" b="1" dirty="0"/>
            </a:br>
            <a:r>
              <a:rPr lang="en-US" sz="3200" b="1" dirty="0"/>
              <a:t>Quantification of image quality</a:t>
            </a:r>
            <a:endParaRPr lang="en-US" b="1" dirty="0"/>
          </a:p>
        </p:txBody>
      </p:sp>
      <p:pic>
        <p:nvPicPr>
          <p:cNvPr id="2257922" name="Picture 2" descr="http://inspirado.mcuniverse.com/files/2014/05/dreams-real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4776" y="1814529"/>
            <a:ext cx="3476625" cy="3686174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rcise</a:t>
            </a:r>
          </a:p>
        </p:txBody>
      </p:sp>
      <p:sp>
        <p:nvSpPr>
          <p:cNvPr id="3" name="TPAnswers"/>
          <p:cNvSpPr>
            <a:spLocks noGrp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4136771" y="6117727"/>
            <a:ext cx="5521036" cy="627062"/>
          </a:xfrm>
        </p:spPr>
        <p:txBody>
          <a:bodyPr>
            <a:noAutofit/>
          </a:bodyPr>
          <a:lstStyle/>
          <a:p>
            <a:pPr marL="514350" indent="-514350">
              <a:buFont typeface="Wingdings" pitchFamily="2" charset="2"/>
              <a:buAutoNum type="arabicPeriod"/>
            </a:pPr>
            <a:r>
              <a:rPr lang="en-US" sz="2800"/>
              <a:t>Press "1" when you are finished</a:t>
            </a:r>
          </a:p>
        </p:txBody>
      </p:sp>
      <p:grpSp>
        <p:nvGrpSpPr>
          <p:cNvPr id="8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5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" name="ZoneTexte 5"/>
          <p:cNvSpPr txBox="1"/>
          <p:nvPr/>
        </p:nvSpPr>
        <p:spPr>
          <a:xfrm>
            <a:off x="2091890" y="1241658"/>
            <a:ext cx="8065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What is the probability to be sick with the following data</a:t>
            </a:r>
          </a:p>
          <a:p>
            <a:r>
              <a:rPr lang="en-US" b="1" dirty="0">
                <a:solidFill>
                  <a:srgbClr val="FF0000"/>
                </a:solidFill>
                <a:latin typeface="+mn-lt"/>
              </a:rPr>
              <a:t>Prevalence: 50 %</a:t>
            </a:r>
          </a:p>
          <a:p>
            <a:r>
              <a:rPr lang="en-US" b="1" dirty="0">
                <a:solidFill>
                  <a:srgbClr val="FF0000"/>
                </a:solidFill>
                <a:latin typeface="+mn-lt"/>
              </a:rPr>
              <a:t>Sensitivity: 50 %</a:t>
            </a:r>
          </a:p>
          <a:p>
            <a:r>
              <a:rPr lang="en-US" b="1" dirty="0">
                <a:solidFill>
                  <a:srgbClr val="FF0000"/>
                </a:solidFill>
                <a:latin typeface="+mn-lt"/>
              </a:rPr>
              <a:t>Specificity: 90 %</a:t>
            </a:r>
          </a:p>
          <a:p>
            <a:r>
              <a:rPr lang="en-US" b="1" dirty="0">
                <a:solidFill>
                  <a:srgbClr val="FF0000"/>
                </a:solidFill>
                <a:latin typeface="+mn-lt"/>
              </a:rPr>
              <a:t>Diagnostic: Positive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714550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Connecteur droit 8"/>
          <p:cNvCxnSpPr/>
          <p:nvPr/>
        </p:nvCxnSpPr>
        <p:spPr>
          <a:xfrm>
            <a:off x="10419907" y="1114068"/>
            <a:ext cx="0" cy="343666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rcise (solution)</a:t>
            </a:r>
          </a:p>
        </p:txBody>
      </p:sp>
      <p:graphicFrame>
        <p:nvGraphicFramePr>
          <p:cNvPr id="129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44727"/>
              </p:ext>
            </p:extLst>
          </p:nvPr>
        </p:nvGraphicFramePr>
        <p:xfrm>
          <a:off x="337518" y="3573760"/>
          <a:ext cx="40941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95000" progId="Equation.DSMT4">
                  <p:embed/>
                </p:oleObj>
              </mc:Choice>
              <mc:Fallback>
                <p:oleObj name="Equation" r:id="rId2" imgW="1765080" imgH="495000" progId="Equation.DSMT4">
                  <p:embed/>
                  <p:pic>
                    <p:nvPicPr>
                      <p:cNvPr id="129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18" y="3573760"/>
                        <a:ext cx="409416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0" y="6396335"/>
            <a:ext cx="1570238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fr-CH" dirty="0" err="1">
                <a:latin typeface="+mn-lt"/>
              </a:rPr>
              <a:t>blackboard</a:t>
            </a:r>
            <a:endParaRPr lang="fr-CH" dirty="0">
              <a:latin typeface="+mn-lt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37518" y="1114068"/>
            <a:ext cx="8065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What is the probability to be sick with the following data</a:t>
            </a:r>
          </a:p>
          <a:p>
            <a:pPr algn="l"/>
            <a:r>
              <a:rPr lang="en-US" b="1" dirty="0">
                <a:solidFill>
                  <a:srgbClr val="FF0000"/>
                </a:solidFill>
                <a:latin typeface="+mn-lt"/>
              </a:rPr>
              <a:t>Prevalence: 50 %</a:t>
            </a:r>
          </a:p>
          <a:p>
            <a:pPr algn="l"/>
            <a:r>
              <a:rPr lang="en-US" b="1" dirty="0">
                <a:solidFill>
                  <a:srgbClr val="FF0000"/>
                </a:solidFill>
                <a:latin typeface="+mn-lt"/>
              </a:rPr>
              <a:t>Sensitivity: 50 %</a:t>
            </a:r>
          </a:p>
          <a:p>
            <a:pPr algn="l"/>
            <a:r>
              <a:rPr lang="en-US" b="1" dirty="0">
                <a:solidFill>
                  <a:srgbClr val="FF0000"/>
                </a:solidFill>
                <a:latin typeface="+mn-lt"/>
              </a:rPr>
              <a:t>Specificity: 90 %</a:t>
            </a:r>
          </a:p>
          <a:p>
            <a:pPr algn="l"/>
            <a:r>
              <a:rPr lang="en-US" b="1" dirty="0">
                <a:solidFill>
                  <a:srgbClr val="FF0000"/>
                </a:solidFill>
                <a:latin typeface="+mn-lt"/>
              </a:rPr>
              <a:t>Diagnostic: Positive</a:t>
            </a:r>
          </a:p>
        </p:txBody>
      </p:sp>
      <p:cxnSp>
        <p:nvCxnSpPr>
          <p:cNvPr id="3" name="Connecteur droit avec flèche 2"/>
          <p:cNvCxnSpPr/>
          <p:nvPr/>
        </p:nvCxnSpPr>
        <p:spPr>
          <a:xfrm>
            <a:off x="8027581" y="2721935"/>
            <a:ext cx="3944679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>
            <a:off x="8027581" y="4501120"/>
            <a:ext cx="3944679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11249977" y="2745283"/>
            <a:ext cx="849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  <a:latin typeface="+mn-lt"/>
              </a:rPr>
              <a:t>response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11249977" y="4517643"/>
            <a:ext cx="849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  <a:latin typeface="+mn-lt"/>
              </a:rPr>
              <a:t>respons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" name="Encre 11"/>
              <p14:cNvContentPartPr/>
              <p14:nvPr/>
            </p14:nvContentPartPr>
            <p14:xfrm>
              <a:off x="2634120" y="640440"/>
              <a:ext cx="8875080" cy="5974920"/>
            </p14:xfrm>
          </p:contentPart>
        </mc:Choice>
        <mc:Fallback xmlns="">
          <p:pic>
            <p:nvPicPr>
              <p:cNvPr id="12" name="Encre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25120" y="632520"/>
                <a:ext cx="8900280" cy="599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5550307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300" y="151296"/>
            <a:ext cx="9423400" cy="6555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177692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rcise</a:t>
            </a:r>
          </a:p>
        </p:txBody>
      </p:sp>
      <p:sp>
        <p:nvSpPr>
          <p:cNvPr id="3" name="TPAnswers"/>
          <p:cNvSpPr>
            <a:spLocks noGrp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4136771" y="6117727"/>
            <a:ext cx="5521036" cy="627062"/>
          </a:xfrm>
        </p:spPr>
        <p:txBody>
          <a:bodyPr>
            <a:noAutofit/>
          </a:bodyPr>
          <a:lstStyle/>
          <a:p>
            <a:pPr marL="514350" indent="-514350">
              <a:buFont typeface="Wingdings" pitchFamily="2" charset="2"/>
              <a:buAutoNum type="arabicPeriod"/>
            </a:pPr>
            <a:r>
              <a:rPr lang="en-US" sz="2800"/>
              <a:t>Press "1" when you are finished</a:t>
            </a:r>
          </a:p>
        </p:txBody>
      </p:sp>
      <p:grpSp>
        <p:nvGrpSpPr>
          <p:cNvPr id="8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5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" name="ZoneTexte 5"/>
          <p:cNvSpPr txBox="1"/>
          <p:nvPr/>
        </p:nvSpPr>
        <p:spPr>
          <a:xfrm>
            <a:off x="2091890" y="1241654"/>
            <a:ext cx="806597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Express the </a:t>
            </a:r>
            <a:r>
              <a:rPr lang="en-US" dirty="0" err="1">
                <a:latin typeface="+mn-lt"/>
              </a:rPr>
              <a:t>Bayes</a:t>
            </a:r>
            <a:r>
              <a:rPr lang="en-US" dirty="0">
                <a:latin typeface="+mn-lt"/>
              </a:rPr>
              <a:t>' theorem in terms of</a:t>
            </a:r>
          </a:p>
          <a:p>
            <a:endParaRPr lang="en-US" sz="900" dirty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+mn-lt"/>
              </a:rPr>
              <a:t> </a:t>
            </a:r>
            <a:r>
              <a:rPr lang="en-US" b="1" dirty="0">
                <a:latin typeface="+mn-lt"/>
              </a:rPr>
              <a:t>sensitivity</a:t>
            </a:r>
            <a:r>
              <a:rPr lang="en-US" dirty="0">
                <a:latin typeface="+mn-lt"/>
              </a:rPr>
              <a:t> </a:t>
            </a:r>
            <a:r>
              <a:rPr lang="en-US" sz="2000" i="1" dirty="0">
                <a:latin typeface="+mn-lt"/>
              </a:rPr>
              <a:t>(</a:t>
            </a:r>
            <a:r>
              <a:rPr lang="en-US" sz="2000" i="1" dirty="0">
                <a:solidFill>
                  <a:srgbClr val="0070C0"/>
                </a:solidFill>
                <a:latin typeface="+mn-lt"/>
              </a:rPr>
              <a:t>correct positive </a:t>
            </a:r>
            <a:r>
              <a:rPr lang="en-US" sz="2000" i="1" dirty="0">
                <a:latin typeface="+mn-lt"/>
              </a:rPr>
              <a:t>answers among the </a:t>
            </a:r>
            <a:r>
              <a:rPr lang="en-US" sz="2000" i="1" dirty="0">
                <a:solidFill>
                  <a:srgbClr val="0070C0"/>
                </a:solidFill>
                <a:latin typeface="+mn-lt"/>
              </a:rPr>
              <a:t>sick</a:t>
            </a:r>
            <a:r>
              <a:rPr lang="en-US" sz="2000" i="1" dirty="0">
                <a:latin typeface="+mn-lt"/>
              </a:rPr>
              <a:t>)</a:t>
            </a:r>
            <a:endParaRPr lang="en-US" b="1" i="1" dirty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+mn-lt"/>
              </a:rPr>
              <a:t> </a:t>
            </a:r>
            <a:r>
              <a:rPr lang="en-US" b="1" dirty="0">
                <a:latin typeface="+mn-lt"/>
              </a:rPr>
              <a:t>specificity </a:t>
            </a:r>
            <a:r>
              <a:rPr lang="en-US" sz="2000" i="1" dirty="0">
                <a:latin typeface="+mn-lt"/>
              </a:rPr>
              <a:t>(</a:t>
            </a:r>
            <a:r>
              <a:rPr lang="en-US" sz="2000" i="1" dirty="0">
                <a:solidFill>
                  <a:srgbClr val="0070C0"/>
                </a:solidFill>
                <a:latin typeface="+mn-lt"/>
              </a:rPr>
              <a:t>correct negative </a:t>
            </a:r>
            <a:r>
              <a:rPr lang="en-US" sz="2000" i="1" dirty="0">
                <a:latin typeface="+mn-lt"/>
              </a:rPr>
              <a:t>answers among the </a:t>
            </a:r>
            <a:r>
              <a:rPr lang="en-US" sz="2000" i="1" dirty="0">
                <a:solidFill>
                  <a:srgbClr val="0070C0"/>
                </a:solidFill>
                <a:latin typeface="+mn-lt"/>
              </a:rPr>
              <a:t>healthy</a:t>
            </a:r>
            <a:r>
              <a:rPr lang="en-US" sz="2000" i="1" dirty="0">
                <a:latin typeface="+mn-lt"/>
              </a:rPr>
              <a:t>)</a:t>
            </a:r>
            <a:endParaRPr lang="en-US" i="1" dirty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+mn-lt"/>
              </a:rPr>
              <a:t> </a:t>
            </a:r>
            <a:r>
              <a:rPr lang="en-US" b="1" dirty="0">
                <a:latin typeface="+mn-lt"/>
              </a:rPr>
              <a:t>prevalence</a:t>
            </a:r>
            <a:r>
              <a:rPr lang="en-US" dirty="0">
                <a:latin typeface="+mn-lt"/>
              </a:rPr>
              <a:t> </a:t>
            </a:r>
            <a:r>
              <a:rPr lang="en-US" sz="2000" i="1" dirty="0">
                <a:latin typeface="+mn-lt"/>
              </a:rPr>
              <a:t>(proportion of the population with the sickness)</a:t>
            </a:r>
          </a:p>
        </p:txBody>
      </p:sp>
      <p:graphicFrame>
        <p:nvGraphicFramePr>
          <p:cNvPr id="2244610" name="Object 2"/>
          <p:cNvGraphicFramePr>
            <a:graphicFrameLocks noChangeAspect="1"/>
          </p:cNvGraphicFramePr>
          <p:nvPr/>
        </p:nvGraphicFramePr>
        <p:xfrm>
          <a:off x="4014788" y="3449641"/>
          <a:ext cx="4064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495000" progId="Equation.DSMT4">
                  <p:embed/>
                </p:oleObj>
              </mc:Choice>
              <mc:Fallback>
                <p:oleObj name="Equation" r:id="rId6" imgW="175248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449641"/>
                        <a:ext cx="40640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rcise (solution)</a:t>
            </a:r>
          </a:p>
        </p:txBody>
      </p:sp>
      <p:graphicFrame>
        <p:nvGraphicFramePr>
          <p:cNvPr id="1296397" name="Object 13"/>
          <p:cNvGraphicFramePr>
            <a:graphicFrameLocks noChangeAspect="1"/>
          </p:cNvGraphicFramePr>
          <p:nvPr/>
        </p:nvGraphicFramePr>
        <p:xfrm>
          <a:off x="1917700" y="5159379"/>
          <a:ext cx="83581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444240" progId="Equation.DSMT4">
                  <p:embed/>
                </p:oleObj>
              </mc:Choice>
              <mc:Fallback>
                <p:oleObj name="Equation" r:id="rId2" imgW="42289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159379"/>
                        <a:ext cx="83581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720103" y="1181364"/>
            <a:ext cx="495870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+mn-lt"/>
              </a:rPr>
              <a:t>Express the </a:t>
            </a:r>
            <a:r>
              <a:rPr lang="en-US" sz="2000" dirty="0" err="1">
                <a:latin typeface="+mn-lt"/>
              </a:rPr>
              <a:t>Bayes</a:t>
            </a:r>
            <a:r>
              <a:rPr lang="en-US" sz="2000" dirty="0">
                <a:latin typeface="+mn-lt"/>
              </a:rPr>
              <a:t>' theorem in terms of</a:t>
            </a:r>
          </a:p>
          <a:p>
            <a:pPr algn="l"/>
            <a:endParaRPr lang="en-US" sz="800" dirty="0">
              <a:latin typeface="+mn-lt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2000" dirty="0">
                <a:latin typeface="+mn-lt"/>
              </a:rPr>
              <a:t> sensitivity</a:t>
            </a:r>
          </a:p>
          <a:p>
            <a:pPr algn="l">
              <a:buFont typeface="Arial" pitchFamily="34" charset="0"/>
              <a:buChar char="•"/>
            </a:pPr>
            <a:r>
              <a:rPr lang="en-US" sz="2000" dirty="0">
                <a:latin typeface="+mn-lt"/>
              </a:rPr>
              <a:t> specificity</a:t>
            </a:r>
          </a:p>
          <a:p>
            <a:pPr algn="l">
              <a:buFont typeface="Arial" pitchFamily="34" charset="0"/>
              <a:buChar char="•"/>
            </a:pPr>
            <a:r>
              <a:rPr lang="en-US" sz="2000" dirty="0">
                <a:latin typeface="+mn-lt"/>
              </a:rPr>
              <a:t> prevalence</a:t>
            </a:r>
          </a:p>
        </p:txBody>
      </p:sp>
      <p:graphicFrame>
        <p:nvGraphicFramePr>
          <p:cNvPr id="2246662" name="Object 2"/>
          <p:cNvGraphicFramePr>
            <a:graphicFrameLocks noChangeAspect="1"/>
          </p:cNvGraphicFramePr>
          <p:nvPr/>
        </p:nvGraphicFramePr>
        <p:xfrm>
          <a:off x="4014788" y="3230565"/>
          <a:ext cx="4064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95000" progId="Equation.DSMT4">
                  <p:embed/>
                </p:oleObj>
              </mc:Choice>
              <mc:Fallback>
                <p:oleObj name="Equation" r:id="rId4" imgW="175248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230565"/>
                        <a:ext cx="40640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359230" y="154564"/>
            <a:ext cx="7903028" cy="1143000"/>
          </a:xfrm>
        </p:spPr>
        <p:txBody>
          <a:bodyPr/>
          <a:lstStyle/>
          <a:p>
            <a:r>
              <a:rPr lang="en-US" dirty="0"/>
              <a:t>Same problem: </a:t>
            </a:r>
            <a:r>
              <a:rPr lang="en-US" b="1" dirty="0">
                <a:solidFill>
                  <a:srgbClr val="0070C0"/>
                </a:solidFill>
              </a:rPr>
              <a:t>tree method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5116084" y="1360713"/>
            <a:ext cx="1959832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1 000 patients</a:t>
            </a:r>
          </a:p>
        </p:txBody>
      </p:sp>
      <p:grpSp>
        <p:nvGrpSpPr>
          <p:cNvPr id="26" name="Groupe 25"/>
          <p:cNvGrpSpPr/>
          <p:nvPr/>
        </p:nvGrpSpPr>
        <p:grpSpPr>
          <a:xfrm>
            <a:off x="1749793" y="3106891"/>
            <a:ext cx="2402229" cy="461666"/>
            <a:chOff x="1850933" y="3106891"/>
            <a:chExt cx="2402229" cy="461666"/>
          </a:xfrm>
        </p:grpSpPr>
        <p:sp>
          <p:nvSpPr>
            <p:cNvPr id="6" name="ZoneTexte 5"/>
            <p:cNvSpPr txBox="1"/>
            <p:nvPr/>
          </p:nvSpPr>
          <p:spPr>
            <a:xfrm>
              <a:off x="2517751" y="3106892"/>
              <a:ext cx="1735411" cy="46166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n-lt"/>
                </a:rPr>
                <a:t>500 patients</a:t>
              </a: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1850933" y="3106891"/>
              <a:ext cx="6591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b="1" dirty="0">
                  <a:latin typeface="+mn-lt"/>
                </a:rPr>
                <a:t>sick</a:t>
              </a:r>
            </a:p>
          </p:txBody>
        </p:sp>
      </p:grpSp>
      <p:grpSp>
        <p:nvGrpSpPr>
          <p:cNvPr id="22" name="Groupe 21"/>
          <p:cNvGrpSpPr/>
          <p:nvPr/>
        </p:nvGrpSpPr>
        <p:grpSpPr>
          <a:xfrm>
            <a:off x="9529200" y="4550294"/>
            <a:ext cx="1735411" cy="923330"/>
            <a:chOff x="9706514" y="4550294"/>
            <a:chExt cx="1735411" cy="923330"/>
          </a:xfrm>
        </p:grpSpPr>
        <p:sp>
          <p:nvSpPr>
            <p:cNvPr id="17" name="ZoneTexte 16"/>
            <p:cNvSpPr txBox="1"/>
            <p:nvPr/>
          </p:nvSpPr>
          <p:spPr>
            <a:xfrm>
              <a:off x="9706514" y="5011959"/>
              <a:ext cx="1735411" cy="46166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n-lt"/>
                </a:rPr>
                <a:t>450 patients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11162681" y="4550294"/>
              <a:ext cx="2792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b="1" dirty="0">
                  <a:latin typeface="+mn-lt"/>
                </a:rPr>
                <a:t>-</a:t>
              </a:r>
            </a:p>
          </p:txBody>
        </p:sp>
      </p:grpSp>
      <p:sp>
        <p:nvSpPr>
          <p:cNvPr id="21" name="ZoneTexte 20"/>
          <p:cNvSpPr txBox="1"/>
          <p:nvPr/>
        </p:nvSpPr>
        <p:spPr>
          <a:xfrm>
            <a:off x="554457" y="6224528"/>
            <a:ext cx="9946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+mn-lt"/>
              </a:rPr>
              <a:t>probability to be sick </a:t>
            </a:r>
            <a:r>
              <a:rPr lang="en-US" dirty="0">
                <a:latin typeface="+mn-lt"/>
              </a:rPr>
              <a:t>after a </a:t>
            </a:r>
            <a:r>
              <a:rPr lang="en-US" b="1" dirty="0">
                <a:solidFill>
                  <a:srgbClr val="0070C0"/>
                </a:solidFill>
                <a:latin typeface="+mn-lt"/>
              </a:rPr>
              <a:t>positive</a:t>
            </a:r>
            <a:r>
              <a:rPr lang="en-US" dirty="0">
                <a:latin typeface="+mn-lt"/>
              </a:rPr>
              <a:t> diagnostic: 250 / (250+50) = 0.83 = </a:t>
            </a:r>
            <a:r>
              <a:rPr lang="en-US" b="1" dirty="0">
                <a:solidFill>
                  <a:srgbClr val="0070C0"/>
                </a:solidFill>
                <a:latin typeface="+mn-lt"/>
              </a:rPr>
              <a:t>83 % </a:t>
            </a:r>
          </a:p>
        </p:txBody>
      </p:sp>
      <p:grpSp>
        <p:nvGrpSpPr>
          <p:cNvPr id="49" name="Groupe 48"/>
          <p:cNvGrpSpPr/>
          <p:nvPr/>
        </p:nvGrpSpPr>
        <p:grpSpPr>
          <a:xfrm>
            <a:off x="7075916" y="1591546"/>
            <a:ext cx="3793517" cy="1977011"/>
            <a:chOff x="7075916" y="1591546"/>
            <a:chExt cx="3793517" cy="1977011"/>
          </a:xfrm>
        </p:grpSpPr>
        <p:grpSp>
          <p:nvGrpSpPr>
            <p:cNvPr id="27" name="Groupe 26"/>
            <p:cNvGrpSpPr/>
            <p:nvPr/>
          </p:nvGrpSpPr>
          <p:grpSpPr>
            <a:xfrm>
              <a:off x="8039979" y="3106890"/>
              <a:ext cx="2829454" cy="461667"/>
              <a:chOff x="8141119" y="3106890"/>
              <a:chExt cx="2829454" cy="461667"/>
            </a:xfrm>
          </p:grpSpPr>
          <p:sp>
            <p:nvSpPr>
              <p:cNvPr id="7" name="ZoneTexte 6"/>
              <p:cNvSpPr txBox="1"/>
              <p:nvPr/>
            </p:nvSpPr>
            <p:spPr>
              <a:xfrm>
                <a:off x="8141119" y="3106892"/>
                <a:ext cx="1735411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500 patients</a:t>
                </a:r>
              </a:p>
            </p:txBody>
          </p:sp>
          <p:sp>
            <p:nvSpPr>
              <p:cNvPr id="10" name="ZoneTexte 9"/>
              <p:cNvSpPr txBox="1"/>
              <p:nvPr/>
            </p:nvSpPr>
            <p:spPr>
              <a:xfrm>
                <a:off x="9824875" y="3106890"/>
                <a:ext cx="11456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b="1" dirty="0">
                    <a:latin typeface="+mn-lt"/>
                  </a:rPr>
                  <a:t>healthy</a:t>
                </a:r>
              </a:p>
            </p:txBody>
          </p:sp>
        </p:grpSp>
        <p:cxnSp>
          <p:nvCxnSpPr>
            <p:cNvPr id="33" name="Connecteur droit avec flèche 32"/>
            <p:cNvCxnSpPr>
              <a:stCxn id="5" idx="3"/>
              <a:endCxn id="7" idx="0"/>
            </p:cNvCxnSpPr>
            <p:nvPr/>
          </p:nvCxnSpPr>
          <p:spPr>
            <a:xfrm>
              <a:off x="7075916" y="1591546"/>
              <a:ext cx="1831769" cy="1515346"/>
            </a:xfrm>
            <a:prstGeom prst="straightConnector1">
              <a:avLst/>
            </a:prstGeom>
            <a:ln w="571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e 50"/>
          <p:cNvGrpSpPr/>
          <p:nvPr/>
        </p:nvGrpSpPr>
        <p:grpSpPr>
          <a:xfrm>
            <a:off x="3284317" y="3568557"/>
            <a:ext cx="2079864" cy="1905067"/>
            <a:chOff x="3284317" y="3568557"/>
            <a:chExt cx="2079864" cy="1905067"/>
          </a:xfrm>
        </p:grpSpPr>
        <p:grpSp>
          <p:nvGrpSpPr>
            <p:cNvPr id="24" name="Groupe 23"/>
            <p:cNvGrpSpPr/>
            <p:nvPr/>
          </p:nvGrpSpPr>
          <p:grpSpPr>
            <a:xfrm>
              <a:off x="3628770" y="4550294"/>
              <a:ext cx="1735411" cy="923330"/>
              <a:chOff x="3915314" y="4550294"/>
              <a:chExt cx="1735411" cy="923330"/>
            </a:xfrm>
          </p:grpSpPr>
          <p:sp>
            <p:nvSpPr>
              <p:cNvPr id="13" name="ZoneTexte 12"/>
              <p:cNvSpPr txBox="1"/>
              <p:nvPr/>
            </p:nvSpPr>
            <p:spPr>
              <a:xfrm>
                <a:off x="3915314" y="5011959"/>
                <a:ext cx="1735411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250 patients</a:t>
                </a:r>
              </a:p>
            </p:txBody>
          </p:sp>
          <p:sp>
            <p:nvSpPr>
              <p:cNvPr id="15" name="ZoneTexte 14"/>
              <p:cNvSpPr txBox="1"/>
              <p:nvPr/>
            </p:nvSpPr>
            <p:spPr>
              <a:xfrm>
                <a:off x="5371481" y="4550294"/>
                <a:ext cx="2792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b="1" dirty="0">
                    <a:latin typeface="+mn-lt"/>
                  </a:rPr>
                  <a:t>-</a:t>
                </a:r>
              </a:p>
            </p:txBody>
          </p:sp>
        </p:grpSp>
        <p:cxnSp>
          <p:nvCxnSpPr>
            <p:cNvPr id="39" name="Connecteur droit avec flèche 38"/>
            <p:cNvCxnSpPr>
              <a:stCxn id="6" idx="2"/>
              <a:endCxn id="13" idx="0"/>
            </p:cNvCxnSpPr>
            <p:nvPr/>
          </p:nvCxnSpPr>
          <p:spPr>
            <a:xfrm>
              <a:off x="3284317" y="3568557"/>
              <a:ext cx="1212159" cy="1443402"/>
            </a:xfrm>
            <a:prstGeom prst="straightConnector1">
              <a:avLst/>
            </a:prstGeom>
            <a:ln w="571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e 51"/>
          <p:cNvGrpSpPr/>
          <p:nvPr/>
        </p:nvGrpSpPr>
        <p:grpSpPr>
          <a:xfrm>
            <a:off x="6994195" y="3568557"/>
            <a:ext cx="1913490" cy="1905068"/>
            <a:chOff x="6994195" y="3568557"/>
            <a:chExt cx="1913490" cy="1905068"/>
          </a:xfrm>
        </p:grpSpPr>
        <p:grpSp>
          <p:nvGrpSpPr>
            <p:cNvPr id="23" name="Groupe 22"/>
            <p:cNvGrpSpPr/>
            <p:nvPr/>
          </p:nvGrpSpPr>
          <p:grpSpPr>
            <a:xfrm>
              <a:off x="6994195" y="4550294"/>
              <a:ext cx="1579920" cy="923331"/>
              <a:chOff x="6895904" y="4550294"/>
              <a:chExt cx="1579920" cy="923331"/>
            </a:xfrm>
          </p:grpSpPr>
          <p:sp>
            <p:nvSpPr>
              <p:cNvPr id="16" name="ZoneTexte 15"/>
              <p:cNvSpPr txBox="1"/>
              <p:nvPr/>
            </p:nvSpPr>
            <p:spPr>
              <a:xfrm>
                <a:off x="6895904" y="5011960"/>
                <a:ext cx="1579920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50 patients</a:t>
                </a:r>
              </a:p>
            </p:txBody>
          </p:sp>
          <p:sp>
            <p:nvSpPr>
              <p:cNvPr id="18" name="ZoneTexte 17"/>
              <p:cNvSpPr txBox="1"/>
              <p:nvPr/>
            </p:nvSpPr>
            <p:spPr>
              <a:xfrm>
                <a:off x="6895904" y="4550294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b="1" dirty="0">
                    <a:solidFill>
                      <a:srgbClr val="FF0000"/>
                    </a:solidFill>
                    <a:latin typeface="+mn-lt"/>
                  </a:rPr>
                  <a:t>+</a:t>
                </a:r>
              </a:p>
            </p:txBody>
          </p:sp>
        </p:grpSp>
        <p:cxnSp>
          <p:nvCxnSpPr>
            <p:cNvPr id="42" name="Connecteur droit avec flèche 41"/>
            <p:cNvCxnSpPr>
              <a:stCxn id="7" idx="2"/>
              <a:endCxn id="16" idx="0"/>
            </p:cNvCxnSpPr>
            <p:nvPr/>
          </p:nvCxnSpPr>
          <p:spPr>
            <a:xfrm flipH="1">
              <a:off x="7784155" y="3568557"/>
              <a:ext cx="1123530" cy="1443403"/>
            </a:xfrm>
            <a:prstGeom prst="straightConnector1">
              <a:avLst/>
            </a:prstGeom>
            <a:ln w="571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Connecteur droit avec flèche 44"/>
          <p:cNvCxnSpPr>
            <a:stCxn id="7" idx="2"/>
            <a:endCxn id="17" idx="0"/>
          </p:cNvCxnSpPr>
          <p:nvPr/>
        </p:nvCxnSpPr>
        <p:spPr>
          <a:xfrm>
            <a:off x="8907685" y="3568557"/>
            <a:ext cx="1489221" cy="1443402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e 47"/>
          <p:cNvGrpSpPr/>
          <p:nvPr/>
        </p:nvGrpSpPr>
        <p:grpSpPr>
          <a:xfrm>
            <a:off x="3088549" y="1591546"/>
            <a:ext cx="2223301" cy="1515346"/>
            <a:chOff x="3088549" y="1591546"/>
            <a:chExt cx="2223301" cy="1515346"/>
          </a:xfrm>
        </p:grpSpPr>
        <p:cxnSp>
          <p:nvCxnSpPr>
            <p:cNvPr id="31" name="Connecteur droit avec flèche 30"/>
            <p:cNvCxnSpPr>
              <a:stCxn id="5" idx="1"/>
              <a:endCxn id="6" idx="0"/>
            </p:cNvCxnSpPr>
            <p:nvPr/>
          </p:nvCxnSpPr>
          <p:spPr>
            <a:xfrm flipH="1">
              <a:off x="3284317" y="1591546"/>
              <a:ext cx="1831767" cy="1515346"/>
            </a:xfrm>
            <a:prstGeom prst="straightConnector1">
              <a:avLst/>
            </a:prstGeom>
            <a:ln w="571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ZoneTexte 7"/>
            <p:cNvSpPr txBox="1"/>
            <p:nvPr/>
          </p:nvSpPr>
          <p:spPr>
            <a:xfrm>
              <a:off x="3088549" y="2073759"/>
              <a:ext cx="222330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+mn-lt"/>
                </a:rPr>
                <a:t>prevalence </a:t>
              </a:r>
              <a:r>
                <a:rPr lang="en-US" b="1" dirty="0">
                  <a:solidFill>
                    <a:srgbClr val="0070C0"/>
                  </a:solidFill>
                  <a:latin typeface="+mn-lt"/>
                </a:rPr>
                <a:t>50 %</a:t>
              </a:r>
            </a:p>
          </p:txBody>
        </p:sp>
      </p:grpSp>
      <p:grpSp>
        <p:nvGrpSpPr>
          <p:cNvPr id="50" name="Groupe 49"/>
          <p:cNvGrpSpPr/>
          <p:nvPr/>
        </p:nvGrpSpPr>
        <p:grpSpPr>
          <a:xfrm>
            <a:off x="927390" y="3568557"/>
            <a:ext cx="2356927" cy="1905068"/>
            <a:chOff x="927390" y="3568557"/>
            <a:chExt cx="2356927" cy="1905068"/>
          </a:xfrm>
        </p:grpSpPr>
        <p:grpSp>
          <p:nvGrpSpPr>
            <p:cNvPr id="25" name="Groupe 24"/>
            <p:cNvGrpSpPr/>
            <p:nvPr/>
          </p:nvGrpSpPr>
          <p:grpSpPr>
            <a:xfrm>
              <a:off x="927390" y="4550294"/>
              <a:ext cx="1735411" cy="923331"/>
              <a:chOff x="1104704" y="4550294"/>
              <a:chExt cx="1735411" cy="923331"/>
            </a:xfrm>
          </p:grpSpPr>
          <p:sp>
            <p:nvSpPr>
              <p:cNvPr id="12" name="ZoneTexte 11"/>
              <p:cNvSpPr txBox="1"/>
              <p:nvPr/>
            </p:nvSpPr>
            <p:spPr>
              <a:xfrm>
                <a:off x="1104704" y="5011960"/>
                <a:ext cx="1735411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250 patients</a:t>
                </a:r>
              </a:p>
            </p:txBody>
          </p:sp>
          <p:sp>
            <p:nvSpPr>
              <p:cNvPr id="14" name="ZoneTexte 13"/>
              <p:cNvSpPr txBox="1"/>
              <p:nvPr/>
            </p:nvSpPr>
            <p:spPr>
              <a:xfrm>
                <a:off x="1104704" y="4550294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b="1" dirty="0">
                    <a:solidFill>
                      <a:srgbClr val="FF0000"/>
                    </a:solidFill>
                    <a:latin typeface="+mn-lt"/>
                  </a:rPr>
                  <a:t>+</a:t>
                </a:r>
              </a:p>
            </p:txBody>
          </p:sp>
        </p:grpSp>
        <p:cxnSp>
          <p:nvCxnSpPr>
            <p:cNvPr id="36" name="Connecteur droit avec flèche 35"/>
            <p:cNvCxnSpPr>
              <a:stCxn id="6" idx="2"/>
              <a:endCxn id="12" idx="0"/>
            </p:cNvCxnSpPr>
            <p:nvPr/>
          </p:nvCxnSpPr>
          <p:spPr>
            <a:xfrm flipH="1">
              <a:off x="1795096" y="3568557"/>
              <a:ext cx="1489221" cy="1443403"/>
            </a:xfrm>
            <a:prstGeom prst="straightConnector1">
              <a:avLst/>
            </a:prstGeom>
            <a:ln w="571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ZoneTexte 10"/>
            <p:cNvSpPr txBox="1"/>
            <p:nvPr/>
          </p:nvSpPr>
          <p:spPr>
            <a:xfrm>
              <a:off x="1052606" y="3884034"/>
              <a:ext cx="210987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+mn-lt"/>
                </a:rPr>
                <a:t>sensitivity </a:t>
              </a:r>
              <a:r>
                <a:rPr lang="en-US" b="1" dirty="0">
                  <a:solidFill>
                    <a:srgbClr val="0070C0"/>
                  </a:solidFill>
                  <a:latin typeface="+mn-lt"/>
                </a:rPr>
                <a:t>50 %</a:t>
              </a:r>
            </a:p>
          </p:txBody>
        </p:sp>
      </p:grpSp>
      <p:sp>
        <p:nvSpPr>
          <p:cNvPr id="20" name="ZoneTexte 19"/>
          <p:cNvSpPr txBox="1"/>
          <p:nvPr/>
        </p:nvSpPr>
        <p:spPr>
          <a:xfrm>
            <a:off x="8907684" y="3884034"/>
            <a:ext cx="210185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+mn-lt"/>
              </a:rPr>
              <a:t>specificity </a:t>
            </a:r>
            <a:r>
              <a:rPr lang="en-US" b="1" dirty="0">
                <a:solidFill>
                  <a:srgbClr val="0070C0"/>
                </a:solidFill>
                <a:latin typeface="+mn-lt"/>
              </a:rPr>
              <a:t>90 %</a:t>
            </a:r>
          </a:p>
        </p:txBody>
      </p:sp>
      <p:pic>
        <p:nvPicPr>
          <p:cNvPr id="53" name="Image 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9929" y="348854"/>
            <a:ext cx="2333951" cy="1314633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" name="Groupe 2"/>
          <p:cNvGrpSpPr/>
          <p:nvPr/>
        </p:nvGrpSpPr>
        <p:grpSpPr>
          <a:xfrm>
            <a:off x="927390" y="5011959"/>
            <a:ext cx="7646726" cy="461665"/>
            <a:chOff x="927390" y="5011959"/>
            <a:chExt cx="7646726" cy="461665"/>
          </a:xfrm>
        </p:grpSpPr>
        <p:sp>
          <p:nvSpPr>
            <p:cNvPr id="2" name="Rectangle 1"/>
            <p:cNvSpPr/>
            <p:nvPr/>
          </p:nvSpPr>
          <p:spPr>
            <a:xfrm>
              <a:off x="927390" y="5011959"/>
              <a:ext cx="1735411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7005490" y="5011959"/>
              <a:ext cx="1568626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5705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72" y="2928935"/>
            <a:ext cx="4429156" cy="2571768"/>
          </a:xfrm>
        </p:spPr>
        <p:txBody>
          <a:bodyPr>
            <a:normAutofit/>
          </a:bodyPr>
          <a:lstStyle/>
          <a:p>
            <a:br>
              <a:rPr lang="en-US" sz="3200" dirty="0"/>
            </a:br>
            <a:br>
              <a:rPr lang="en-US" sz="1400" dirty="0"/>
            </a:br>
            <a:r>
              <a:rPr lang="en-US" sz="3200" i="1" dirty="0"/>
              <a:t>ROC theory</a:t>
            </a:r>
            <a:br>
              <a:rPr lang="en-US" sz="3200" i="1" dirty="0"/>
            </a:br>
            <a:r>
              <a:rPr lang="en-US" sz="3200" b="1" dirty="0"/>
              <a:t>3. </a:t>
            </a:r>
            <a:br>
              <a:rPr lang="en-US" sz="3200" b="1" dirty="0"/>
            </a:br>
            <a:r>
              <a:rPr lang="en-US" sz="3200" b="1" dirty="0"/>
              <a:t>Gold standard</a:t>
            </a:r>
            <a:endParaRPr lang="en-US" b="1" dirty="0"/>
          </a:p>
        </p:txBody>
      </p:sp>
      <p:pic>
        <p:nvPicPr>
          <p:cNvPr id="5" name="Picture 2" descr="http://media-cache-ak0.pinimg.com/236x/76/79/3b/76793b37821a9d609232af30c0a26b3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719" y="2748571"/>
            <a:ext cx="3909990" cy="2932495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1765903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</a:t>
            </a:r>
            <a:r>
              <a:rPr lang="en-US" b="1" dirty="0">
                <a:solidFill>
                  <a:srgbClr val="0070C0"/>
                </a:solidFill>
              </a:rPr>
              <a:t>gold standard</a:t>
            </a:r>
            <a:r>
              <a:rPr lang="en-US" dirty="0"/>
              <a:t>:</a:t>
            </a:r>
            <a:br>
              <a:rPr lang="en-US" dirty="0"/>
            </a:br>
            <a:r>
              <a:rPr lang="en-US" sz="3600" b="1" dirty="0"/>
              <a:t>Achilles tendon of the ROC theory </a:t>
            </a:r>
          </a:p>
        </p:txBody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Clinical and pathological </a:t>
            </a:r>
            <a:r>
              <a:rPr lang="en-US" dirty="0"/>
              <a:t>verification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Highest level </a:t>
            </a:r>
            <a:r>
              <a:rPr lang="en-US" dirty="0"/>
              <a:t>of verification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Biopsy</a:t>
            </a:r>
            <a:r>
              <a:rPr lang="en-US" dirty="0"/>
              <a:t> is the standard method for verifying the presence of cancer and many other disease processes</a:t>
            </a:r>
            <a:br>
              <a:rPr lang="en-US" dirty="0"/>
            </a:br>
            <a:r>
              <a:rPr lang="en-US" dirty="0"/>
              <a:t>(performance of pathology is tested by ROC studies…)</a:t>
            </a:r>
          </a:p>
          <a:p>
            <a:pPr lvl="1"/>
            <a:r>
              <a:rPr lang="en-US" dirty="0"/>
              <a:t>Patient </a:t>
            </a:r>
            <a:r>
              <a:rPr lang="en-US" b="1" dirty="0">
                <a:solidFill>
                  <a:srgbClr val="0070C0"/>
                </a:solidFill>
              </a:rPr>
              <a:t>clinical course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may also provide information about the image content</a:t>
            </a:r>
          </a:p>
          <a:p>
            <a:pPr lvl="8"/>
            <a:endParaRPr lang="en-US" dirty="0"/>
          </a:p>
          <a:p>
            <a:r>
              <a:rPr lang="en-US" dirty="0"/>
              <a:t>Verification using </a:t>
            </a:r>
            <a:r>
              <a:rPr lang="en-US" b="1" dirty="0">
                <a:solidFill>
                  <a:srgbClr val="0070C0"/>
                </a:solidFill>
              </a:rPr>
              <a:t>imaging procedure</a:t>
            </a:r>
          </a:p>
          <a:p>
            <a:pPr lvl="1"/>
            <a:r>
              <a:rPr lang="en-US" dirty="0"/>
              <a:t>Previous or subsequent imaging procedure </a:t>
            </a:r>
            <a:br>
              <a:rPr lang="en-US" dirty="0"/>
            </a:br>
            <a:r>
              <a:rPr lang="en-US" dirty="0"/>
              <a:t>(better to use </a:t>
            </a:r>
            <a:r>
              <a:rPr lang="en-US" b="1" dirty="0">
                <a:solidFill>
                  <a:srgbClr val="0070C0"/>
                </a:solidFill>
              </a:rPr>
              <a:t>another procedure </a:t>
            </a:r>
            <a:r>
              <a:rPr lang="en-US" dirty="0"/>
              <a:t>that the one being tested)</a:t>
            </a:r>
          </a:p>
          <a:p>
            <a:pPr lvl="1"/>
            <a:r>
              <a:rPr lang="en-US" dirty="0"/>
              <a:t>Lack of change in a mass after imaging observation </a:t>
            </a:r>
            <a:br>
              <a:rPr lang="en-US" dirty="0"/>
            </a:br>
            <a:r>
              <a:rPr lang="en-US" b="1" dirty="0">
                <a:solidFill>
                  <a:srgbClr val="0070C0"/>
                </a:solidFill>
              </a:rPr>
              <a:t>over a number of years </a:t>
            </a:r>
            <a:r>
              <a:rPr lang="en-US" dirty="0"/>
              <a:t>may be evidence that it is benign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0" y="6519446"/>
            <a:ext cx="656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CH" sz="16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ICRU Report 79,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ceiver operating characteristic analysis in medical imaging</a:t>
            </a:r>
            <a:endParaRPr lang="fr-CH" sz="1600" dirty="0">
              <a:solidFill>
                <a:schemeClr val="bg1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</a:t>
            </a:r>
            <a:r>
              <a:rPr lang="en-US" b="1" dirty="0">
                <a:solidFill>
                  <a:srgbClr val="0070C0"/>
                </a:solidFill>
              </a:rPr>
              <a:t>gold standard</a:t>
            </a:r>
            <a:r>
              <a:rPr lang="en-US" dirty="0"/>
              <a:t>:</a:t>
            </a:r>
            <a:br>
              <a:rPr lang="en-US" dirty="0"/>
            </a:br>
            <a:r>
              <a:rPr lang="en-US" sz="3600" b="1" dirty="0"/>
              <a:t>Achilles tendon of the ROC theory </a:t>
            </a:r>
          </a:p>
        </p:txBody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erification by </a:t>
            </a:r>
            <a:r>
              <a:rPr lang="en-US" b="1" dirty="0">
                <a:solidFill>
                  <a:srgbClr val="0070C0"/>
                </a:solidFill>
              </a:rPr>
              <a:t>consensus among experts</a:t>
            </a:r>
          </a:p>
          <a:p>
            <a:pPr lvl="1"/>
            <a:r>
              <a:rPr lang="en-US" dirty="0"/>
              <a:t>Consensus </a:t>
            </a:r>
            <a:r>
              <a:rPr lang="en-US" b="1" dirty="0">
                <a:solidFill>
                  <a:srgbClr val="0070C0"/>
                </a:solidFill>
              </a:rPr>
              <a:t>≠ truth</a:t>
            </a:r>
          </a:p>
          <a:p>
            <a:pPr lvl="1"/>
            <a:r>
              <a:rPr lang="en-US" dirty="0"/>
              <a:t>Even </a:t>
            </a:r>
            <a:r>
              <a:rPr lang="en-US" b="1" dirty="0">
                <a:solidFill>
                  <a:srgbClr val="0070C0"/>
                </a:solidFill>
              </a:rPr>
              <a:t>experts disagree </a:t>
            </a:r>
            <a:r>
              <a:rPr lang="en-US" dirty="0"/>
              <a:t>about subtle cases </a:t>
            </a:r>
            <a:br>
              <a:rPr lang="en-US" dirty="0"/>
            </a:br>
            <a:r>
              <a:rPr lang="en-US" dirty="0"/>
              <a:t>(and such cases may be important in the study)</a:t>
            </a:r>
          </a:p>
          <a:p>
            <a:pPr lvl="1"/>
            <a:r>
              <a:rPr lang="en-US" dirty="0"/>
              <a:t>When expert panel is the only way to establish a diagnostic, an appropriate method to </a:t>
            </a:r>
            <a:r>
              <a:rPr lang="en-US" b="1" dirty="0">
                <a:solidFill>
                  <a:srgbClr val="0070C0"/>
                </a:solidFill>
              </a:rPr>
              <a:t>combine the judgments </a:t>
            </a:r>
            <a:r>
              <a:rPr lang="en-US" dirty="0"/>
              <a:t>has to be used</a:t>
            </a:r>
          </a:p>
          <a:p>
            <a:pPr lvl="1"/>
            <a:endParaRPr lang="en-US" dirty="0"/>
          </a:p>
        </p:txBody>
      </p:sp>
      <p:sp>
        <p:nvSpPr>
          <p:cNvPr id="4" name="ZoneTexte 3"/>
          <p:cNvSpPr txBox="1"/>
          <p:nvPr/>
        </p:nvSpPr>
        <p:spPr>
          <a:xfrm>
            <a:off x="0" y="6519446"/>
            <a:ext cx="656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CH" sz="16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ICRU Report 79,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Receiver operating characteristic analysis in medical imaging</a:t>
            </a:r>
            <a:endParaRPr lang="fr-CH" sz="1600" dirty="0">
              <a:solidFill>
                <a:schemeClr val="bg1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72" y="2928935"/>
            <a:ext cx="4429156" cy="2571768"/>
          </a:xfrm>
        </p:spPr>
        <p:txBody>
          <a:bodyPr>
            <a:normAutofit fontScale="90000"/>
          </a:bodyPr>
          <a:lstStyle/>
          <a:p>
            <a:br>
              <a:rPr lang="en-US" sz="3200" dirty="0"/>
            </a:br>
            <a:br>
              <a:rPr lang="en-US" sz="1400" dirty="0"/>
            </a:br>
            <a:r>
              <a:rPr lang="en-US" sz="3200" i="1" dirty="0"/>
              <a:t>ROC theory</a:t>
            </a:r>
            <a:br>
              <a:rPr lang="en-US" sz="3200" i="1" dirty="0"/>
            </a:br>
            <a:r>
              <a:rPr lang="en-US" sz="3200" b="1" dirty="0"/>
              <a:t>4. </a:t>
            </a:r>
            <a:br>
              <a:rPr lang="en-US" sz="3200" b="1" dirty="0"/>
            </a:br>
            <a:r>
              <a:rPr lang="en-US" sz="3200" b="1" dirty="0"/>
              <a:t>Psychophysical experiments</a:t>
            </a:r>
            <a:endParaRPr lang="en-US" b="1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2624753"/>
            <a:ext cx="4292598" cy="242129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pic>
        <p:nvPicPr>
          <p:cNvPr id="6" name="Image 4" descr="Mammo_Warren_1939.jpg"/>
          <p:cNvPicPr>
            <a:picLocks noChangeAspect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630767" y="1140729"/>
            <a:ext cx="4583037" cy="551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>
            <a:spLocks noChangeArrowheads="1"/>
          </p:cNvSpPr>
          <p:nvPr/>
        </p:nvSpPr>
        <p:spPr bwMode="auto">
          <a:xfrm>
            <a:off x="9881193" y="6224501"/>
            <a:ext cx="998841" cy="420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fr-CH" sz="2133" b="1" dirty="0">
                <a:solidFill>
                  <a:schemeClr val="bg1"/>
                </a:solidFill>
                <a:latin typeface="+mn-lt"/>
              </a:rPr>
              <a:t>1939</a:t>
            </a:r>
          </a:p>
        </p:txBody>
      </p:sp>
      <p:pic>
        <p:nvPicPr>
          <p:cNvPr id="11" name="Image 10" descr="mammography_modern.jpg"/>
          <p:cNvPicPr>
            <a:picLocks noChangeAspect="1"/>
          </p:cNvPicPr>
          <p:nvPr/>
        </p:nvPicPr>
        <p:blipFill>
          <a:blip r:embed="rId3" cstate="screen"/>
          <a:srcRect/>
          <a:stretch>
            <a:fillRect/>
          </a:stretch>
        </p:blipFill>
        <p:spPr>
          <a:xfrm>
            <a:off x="-24629" y="1122135"/>
            <a:ext cx="6301517" cy="5509843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5198979" y="6224501"/>
            <a:ext cx="736099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dirty="0">
                <a:solidFill>
                  <a:schemeClr val="bg1"/>
                </a:solidFill>
                <a:latin typeface="+mn-lt"/>
              </a:rPr>
              <a:t>2016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1884307" y="222526"/>
            <a:ext cx="84233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67" dirty="0">
                <a:solidFill>
                  <a:schemeClr val="bg1"/>
                </a:solidFill>
                <a:latin typeface="+mn-lt"/>
              </a:rPr>
              <a:t>Which </a:t>
            </a:r>
            <a:r>
              <a:rPr lang="en-US" sz="4800" b="1" dirty="0">
                <a:solidFill>
                  <a:schemeClr val="bg1"/>
                </a:solidFill>
                <a:latin typeface="+mn-lt"/>
              </a:rPr>
              <a:t>image</a:t>
            </a:r>
            <a:r>
              <a:rPr lang="en-US" sz="4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4267" dirty="0">
                <a:solidFill>
                  <a:schemeClr val="bg1"/>
                </a:solidFill>
                <a:latin typeface="+mn-lt"/>
              </a:rPr>
              <a:t>has the </a:t>
            </a:r>
            <a:r>
              <a:rPr lang="en-US" sz="4800" b="1" dirty="0">
                <a:solidFill>
                  <a:schemeClr val="bg1"/>
                </a:solidFill>
                <a:latin typeface="+mn-lt"/>
              </a:rPr>
              <a:t>best quality</a:t>
            </a:r>
            <a:r>
              <a:rPr lang="en-US" sz="4267" dirty="0">
                <a:solidFill>
                  <a:schemeClr val="bg1"/>
                </a:solidFill>
                <a:latin typeface="+mn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6276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e 67"/>
          <p:cNvGrpSpPr/>
          <p:nvPr/>
        </p:nvGrpSpPr>
        <p:grpSpPr>
          <a:xfrm>
            <a:off x="4886761" y="4322517"/>
            <a:ext cx="2271119" cy="2098412"/>
            <a:chOff x="3533804" y="3437019"/>
            <a:chExt cx="1703339" cy="1573809"/>
          </a:xfrm>
        </p:grpSpPr>
        <p:sp>
          <p:nvSpPr>
            <p:cNvPr id="47" name="Forme libre 46"/>
            <p:cNvSpPr/>
            <p:nvPr/>
          </p:nvSpPr>
          <p:spPr>
            <a:xfrm>
              <a:off x="3979887" y="3551267"/>
              <a:ext cx="1127322" cy="1123950"/>
            </a:xfrm>
            <a:custGeom>
              <a:avLst/>
              <a:gdLst>
                <a:gd name="connsiteX0" fmla="*/ 0 w 1309290"/>
                <a:gd name="connsiteY0" fmla="*/ 1119981 h 1124744"/>
                <a:gd name="connsiteX1" fmla="*/ 1121568 w 1309290"/>
                <a:gd name="connsiteY1" fmla="*/ 794 h 1124744"/>
                <a:gd name="connsiteX2" fmla="*/ 1126331 w 1309290"/>
                <a:gd name="connsiteY2" fmla="*/ 1124744 h 1124744"/>
                <a:gd name="connsiteX0" fmla="*/ 0 w 1217810"/>
                <a:gd name="connsiteY0" fmla="*/ 1119981 h 1124744"/>
                <a:gd name="connsiteX1" fmla="*/ 1121568 w 1217810"/>
                <a:gd name="connsiteY1" fmla="*/ 794 h 1124744"/>
                <a:gd name="connsiteX2" fmla="*/ 1126331 w 1217810"/>
                <a:gd name="connsiteY2" fmla="*/ 1124744 h 1124744"/>
                <a:gd name="connsiteX0" fmla="*/ 0 w 1217810"/>
                <a:gd name="connsiteY0" fmla="*/ 1124743 h 1129506"/>
                <a:gd name="connsiteX1" fmla="*/ 1121568 w 1217810"/>
                <a:gd name="connsiteY1" fmla="*/ 5556 h 1129506"/>
                <a:gd name="connsiteX2" fmla="*/ 1126331 w 1217810"/>
                <a:gd name="connsiteY2" fmla="*/ 1129506 h 1129506"/>
                <a:gd name="connsiteX0" fmla="*/ 0 w 1145777"/>
                <a:gd name="connsiteY0" fmla="*/ 1124743 h 1129506"/>
                <a:gd name="connsiteX1" fmla="*/ 1121568 w 1145777"/>
                <a:gd name="connsiteY1" fmla="*/ 5556 h 1129506"/>
                <a:gd name="connsiteX2" fmla="*/ 1126331 w 1145777"/>
                <a:gd name="connsiteY2" fmla="*/ 1129506 h 1129506"/>
                <a:gd name="connsiteX0" fmla="*/ 0 w 1127322"/>
                <a:gd name="connsiteY0" fmla="*/ 1119187 h 1123950"/>
                <a:gd name="connsiteX1" fmla="*/ 1121568 w 1127322"/>
                <a:gd name="connsiteY1" fmla="*/ 0 h 1123950"/>
                <a:gd name="connsiteX2" fmla="*/ 1126331 w 1127322"/>
                <a:gd name="connsiteY2" fmla="*/ 1123950 h 1123950"/>
                <a:gd name="connsiteX0" fmla="*/ 0 w 1127322"/>
                <a:gd name="connsiteY0" fmla="*/ 1120774 h 1125537"/>
                <a:gd name="connsiteX1" fmla="*/ 550069 w 1127322"/>
                <a:gd name="connsiteY1" fmla="*/ 527843 h 1125537"/>
                <a:gd name="connsiteX2" fmla="*/ 1121568 w 1127322"/>
                <a:gd name="connsiteY2" fmla="*/ 1587 h 1125537"/>
                <a:gd name="connsiteX3" fmla="*/ 1126331 w 1127322"/>
                <a:gd name="connsiteY3" fmla="*/ 1125537 h 1125537"/>
                <a:gd name="connsiteX0" fmla="*/ 0 w 1127322"/>
                <a:gd name="connsiteY0" fmla="*/ 1119187 h 1123950"/>
                <a:gd name="connsiteX1" fmla="*/ 550069 w 1127322"/>
                <a:gd name="connsiteY1" fmla="*/ 526256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559594 w 1127322"/>
                <a:gd name="connsiteY1" fmla="*/ 559594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342900 w 1127322"/>
                <a:gd name="connsiteY1" fmla="*/ 307181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342900 w 1127322"/>
                <a:gd name="connsiteY1" fmla="*/ 307181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333375 w 1127322"/>
                <a:gd name="connsiteY1" fmla="*/ 319087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333375 w 1127322"/>
                <a:gd name="connsiteY1" fmla="*/ 319087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27322" h="1123950">
                  <a:moveTo>
                    <a:pt x="0" y="1119187"/>
                  </a:moveTo>
                  <a:cubicBezTo>
                    <a:pt x="397" y="1118393"/>
                    <a:pt x="146447" y="505618"/>
                    <a:pt x="333375" y="319087"/>
                  </a:cubicBezTo>
                  <a:cubicBezTo>
                    <a:pt x="498872" y="163513"/>
                    <a:pt x="615155" y="122238"/>
                    <a:pt x="1121568" y="0"/>
                  </a:cubicBezTo>
                  <a:cubicBezTo>
                    <a:pt x="1111646" y="794"/>
                    <a:pt x="1127322" y="1119584"/>
                    <a:pt x="1126331" y="1123950"/>
                  </a:cubicBezTo>
                </a:path>
              </a:pathLst>
            </a:custGeom>
            <a:solidFill>
              <a:srgbClr val="00B0F0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8" name="Groupe 47"/>
            <p:cNvGrpSpPr/>
            <p:nvPr/>
          </p:nvGrpSpPr>
          <p:grpSpPr>
            <a:xfrm>
              <a:off x="3979888" y="3556033"/>
              <a:ext cx="1123950" cy="1116802"/>
              <a:chOff x="1195388" y="3548063"/>
              <a:chExt cx="1123950" cy="1116802"/>
            </a:xfrm>
          </p:grpSpPr>
          <p:cxnSp>
            <p:nvCxnSpPr>
              <p:cNvPr id="49" name="Connecteur droit 48"/>
              <p:cNvCxnSpPr/>
              <p:nvPr/>
            </p:nvCxnSpPr>
            <p:spPr>
              <a:xfrm>
                <a:off x="1195388" y="3548063"/>
                <a:ext cx="1123950" cy="0"/>
              </a:xfrm>
              <a:prstGeom prst="line">
                <a:avLst/>
              </a:prstGeom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Connecteur droit 50"/>
              <p:cNvCxnSpPr/>
              <p:nvPr/>
            </p:nvCxnSpPr>
            <p:spPr>
              <a:xfrm flipV="1">
                <a:off x="1197769" y="3550441"/>
                <a:ext cx="1116806" cy="1114424"/>
              </a:xfrm>
              <a:prstGeom prst="line">
                <a:avLst/>
              </a:prstGeom>
              <a:ln>
                <a:solidFill>
                  <a:schemeClr val="bg1">
                    <a:lumMod val="9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Connecteur droit avec flèche 52"/>
            <p:cNvCxnSpPr/>
            <p:nvPr/>
          </p:nvCxnSpPr>
          <p:spPr>
            <a:xfrm>
              <a:off x="3923870" y="4676195"/>
              <a:ext cx="131327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ZoneTexte 53"/>
            <p:cNvSpPr txBox="1"/>
            <p:nvPr/>
          </p:nvSpPr>
          <p:spPr>
            <a:xfrm>
              <a:off x="4744393" y="4664579"/>
              <a:ext cx="366927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+mn-lt"/>
                </a:rPr>
                <a:t>FP</a:t>
              </a:r>
            </a:p>
          </p:txBody>
        </p:sp>
        <p:cxnSp>
          <p:nvCxnSpPr>
            <p:cNvPr id="55" name="Connecteur droit avec flèche 54"/>
            <p:cNvCxnSpPr/>
            <p:nvPr/>
          </p:nvCxnSpPr>
          <p:spPr>
            <a:xfrm rot="16200000">
              <a:off x="3324241" y="4093656"/>
              <a:ext cx="131327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ZoneTexte 55"/>
            <p:cNvSpPr txBox="1"/>
            <p:nvPr/>
          </p:nvSpPr>
          <p:spPr>
            <a:xfrm>
              <a:off x="3533804" y="3560747"/>
              <a:ext cx="37534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+mn-lt"/>
                </a:rPr>
                <a:t>TP</a:t>
              </a:r>
            </a:p>
          </p:txBody>
        </p:sp>
      </p:grpSp>
      <p:sp>
        <p:nvSpPr>
          <p:cNvPr id="50" name="ZoneTexte 49"/>
          <p:cNvSpPr txBox="1"/>
          <p:nvPr/>
        </p:nvSpPr>
        <p:spPr>
          <a:xfrm>
            <a:off x="1355934" y="421585"/>
            <a:ext cx="94801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+mn-lt"/>
              </a:rPr>
              <a:t>Psychophysical </a:t>
            </a:r>
            <a:r>
              <a:rPr lang="en-US" sz="3200" dirty="0">
                <a:latin typeface="+mn-lt"/>
              </a:rPr>
              <a:t>(human) 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experiments </a:t>
            </a:r>
            <a:br>
              <a:rPr lang="en-US" sz="3200" b="1" dirty="0">
                <a:solidFill>
                  <a:srgbClr val="0070C0"/>
                </a:solidFill>
                <a:latin typeface="+mn-lt"/>
              </a:rPr>
            </a:br>
            <a:r>
              <a:rPr lang="en-US" sz="3200" dirty="0">
                <a:latin typeface="+mn-lt"/>
              </a:rPr>
              <a:t>can estimate different parameters of the 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ROC-curve</a:t>
            </a:r>
          </a:p>
        </p:txBody>
      </p:sp>
      <p:sp>
        <p:nvSpPr>
          <p:cNvPr id="58" name="Ellipse 57"/>
          <p:cNvSpPr/>
          <p:nvPr/>
        </p:nvSpPr>
        <p:spPr>
          <a:xfrm>
            <a:off x="6152973" y="4603335"/>
            <a:ext cx="170916" cy="1709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0" name="ZoneTexte 59"/>
          <p:cNvSpPr txBox="1"/>
          <p:nvPr/>
        </p:nvSpPr>
        <p:spPr>
          <a:xfrm>
            <a:off x="7668428" y="2928359"/>
            <a:ext cx="382458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+mn-lt"/>
              </a:rPr>
              <a:t>positive/negative (YES/NO)</a:t>
            </a:r>
            <a:br>
              <a:rPr lang="en-US" sz="3200" dirty="0">
                <a:latin typeface="+mn-lt"/>
              </a:rPr>
            </a:br>
            <a:r>
              <a:rPr lang="en-US" sz="3200" dirty="0">
                <a:latin typeface="+mn-lt"/>
              </a:rPr>
              <a:t>detection experiment provides 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one point</a:t>
            </a:r>
          </a:p>
        </p:txBody>
      </p:sp>
      <p:sp>
        <p:nvSpPr>
          <p:cNvPr id="68" name="ZoneTexte 67"/>
          <p:cNvSpPr txBox="1"/>
          <p:nvPr/>
        </p:nvSpPr>
        <p:spPr>
          <a:xfrm>
            <a:off x="738437" y="4193136"/>
            <a:ext cx="3099310" cy="16518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dirty="0">
                <a:latin typeface="+mn-lt"/>
              </a:rPr>
              <a:t>one image at a time</a:t>
            </a:r>
          </a:p>
          <a:p>
            <a:r>
              <a:rPr lang="en-US" sz="2667" dirty="0">
                <a:latin typeface="+mn-lt"/>
              </a:rPr>
              <a:t>is the signal present?</a:t>
            </a:r>
          </a:p>
          <a:p>
            <a:r>
              <a:rPr lang="en-US" i="1" dirty="0">
                <a:solidFill>
                  <a:srgbClr val="0070C0"/>
                </a:solidFill>
                <a:latin typeface="+mn-lt"/>
              </a:rPr>
              <a:t>positive</a:t>
            </a:r>
          </a:p>
          <a:p>
            <a:r>
              <a:rPr lang="en-US" i="1" dirty="0">
                <a:solidFill>
                  <a:srgbClr val="0070C0"/>
                </a:solidFill>
                <a:latin typeface="+mn-lt"/>
              </a:rPr>
              <a:t>negative</a:t>
            </a:r>
          </a:p>
        </p:txBody>
      </p:sp>
      <p:pic>
        <p:nvPicPr>
          <p:cNvPr id="69" name="Picture 4" descr="C:\IvanDiaz\Medical_Imaging\Python\FNS\Signal+background\gifs\064.gif"/>
          <p:cNvPicPr>
            <a:picLocks noChangeAspect="1" noChangeArrowheads="1" noCrop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344621" y="2370262"/>
            <a:ext cx="1886939" cy="1415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6960073" y="4362161"/>
            <a:ext cx="96000" cy="1595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cxnSp>
        <p:nvCxnSpPr>
          <p:cNvPr id="18" name="Connecteur droit 17"/>
          <p:cNvCxnSpPr/>
          <p:nvPr/>
        </p:nvCxnSpPr>
        <p:spPr>
          <a:xfrm flipV="1">
            <a:off x="6342301" y="3632964"/>
            <a:ext cx="1305407" cy="972899"/>
          </a:xfrm>
          <a:prstGeom prst="line">
            <a:avLst/>
          </a:prstGeom>
          <a:ln w="28575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959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8" grpId="0" animBg="1"/>
      <p:bldP spid="60" grpId="0"/>
      <p:bldP spid="6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67"/>
          <p:cNvGrpSpPr/>
          <p:nvPr/>
        </p:nvGrpSpPr>
        <p:grpSpPr>
          <a:xfrm>
            <a:off x="4886761" y="4322517"/>
            <a:ext cx="2271119" cy="2098412"/>
            <a:chOff x="3533804" y="3437019"/>
            <a:chExt cx="1703339" cy="1573809"/>
          </a:xfrm>
        </p:grpSpPr>
        <p:sp>
          <p:nvSpPr>
            <p:cNvPr id="47" name="Forme libre 46"/>
            <p:cNvSpPr/>
            <p:nvPr/>
          </p:nvSpPr>
          <p:spPr>
            <a:xfrm>
              <a:off x="3979887" y="3551267"/>
              <a:ext cx="1127322" cy="1123950"/>
            </a:xfrm>
            <a:custGeom>
              <a:avLst/>
              <a:gdLst>
                <a:gd name="connsiteX0" fmla="*/ 0 w 1309290"/>
                <a:gd name="connsiteY0" fmla="*/ 1119981 h 1124744"/>
                <a:gd name="connsiteX1" fmla="*/ 1121568 w 1309290"/>
                <a:gd name="connsiteY1" fmla="*/ 794 h 1124744"/>
                <a:gd name="connsiteX2" fmla="*/ 1126331 w 1309290"/>
                <a:gd name="connsiteY2" fmla="*/ 1124744 h 1124744"/>
                <a:gd name="connsiteX0" fmla="*/ 0 w 1217810"/>
                <a:gd name="connsiteY0" fmla="*/ 1119981 h 1124744"/>
                <a:gd name="connsiteX1" fmla="*/ 1121568 w 1217810"/>
                <a:gd name="connsiteY1" fmla="*/ 794 h 1124744"/>
                <a:gd name="connsiteX2" fmla="*/ 1126331 w 1217810"/>
                <a:gd name="connsiteY2" fmla="*/ 1124744 h 1124744"/>
                <a:gd name="connsiteX0" fmla="*/ 0 w 1217810"/>
                <a:gd name="connsiteY0" fmla="*/ 1124743 h 1129506"/>
                <a:gd name="connsiteX1" fmla="*/ 1121568 w 1217810"/>
                <a:gd name="connsiteY1" fmla="*/ 5556 h 1129506"/>
                <a:gd name="connsiteX2" fmla="*/ 1126331 w 1217810"/>
                <a:gd name="connsiteY2" fmla="*/ 1129506 h 1129506"/>
                <a:gd name="connsiteX0" fmla="*/ 0 w 1145777"/>
                <a:gd name="connsiteY0" fmla="*/ 1124743 h 1129506"/>
                <a:gd name="connsiteX1" fmla="*/ 1121568 w 1145777"/>
                <a:gd name="connsiteY1" fmla="*/ 5556 h 1129506"/>
                <a:gd name="connsiteX2" fmla="*/ 1126331 w 1145777"/>
                <a:gd name="connsiteY2" fmla="*/ 1129506 h 1129506"/>
                <a:gd name="connsiteX0" fmla="*/ 0 w 1127322"/>
                <a:gd name="connsiteY0" fmla="*/ 1119187 h 1123950"/>
                <a:gd name="connsiteX1" fmla="*/ 1121568 w 1127322"/>
                <a:gd name="connsiteY1" fmla="*/ 0 h 1123950"/>
                <a:gd name="connsiteX2" fmla="*/ 1126331 w 1127322"/>
                <a:gd name="connsiteY2" fmla="*/ 1123950 h 1123950"/>
                <a:gd name="connsiteX0" fmla="*/ 0 w 1127322"/>
                <a:gd name="connsiteY0" fmla="*/ 1120774 h 1125537"/>
                <a:gd name="connsiteX1" fmla="*/ 550069 w 1127322"/>
                <a:gd name="connsiteY1" fmla="*/ 527843 h 1125537"/>
                <a:gd name="connsiteX2" fmla="*/ 1121568 w 1127322"/>
                <a:gd name="connsiteY2" fmla="*/ 1587 h 1125537"/>
                <a:gd name="connsiteX3" fmla="*/ 1126331 w 1127322"/>
                <a:gd name="connsiteY3" fmla="*/ 1125537 h 1125537"/>
                <a:gd name="connsiteX0" fmla="*/ 0 w 1127322"/>
                <a:gd name="connsiteY0" fmla="*/ 1119187 h 1123950"/>
                <a:gd name="connsiteX1" fmla="*/ 550069 w 1127322"/>
                <a:gd name="connsiteY1" fmla="*/ 526256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559594 w 1127322"/>
                <a:gd name="connsiteY1" fmla="*/ 559594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342900 w 1127322"/>
                <a:gd name="connsiteY1" fmla="*/ 307181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342900 w 1127322"/>
                <a:gd name="connsiteY1" fmla="*/ 307181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333375 w 1127322"/>
                <a:gd name="connsiteY1" fmla="*/ 319087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  <a:gd name="connsiteX0" fmla="*/ 0 w 1127322"/>
                <a:gd name="connsiteY0" fmla="*/ 1119187 h 1123950"/>
                <a:gd name="connsiteX1" fmla="*/ 333375 w 1127322"/>
                <a:gd name="connsiteY1" fmla="*/ 319087 h 1123950"/>
                <a:gd name="connsiteX2" fmla="*/ 1121568 w 1127322"/>
                <a:gd name="connsiteY2" fmla="*/ 0 h 1123950"/>
                <a:gd name="connsiteX3" fmla="*/ 1126331 w 1127322"/>
                <a:gd name="connsiteY3" fmla="*/ 1123950 h 1123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27322" h="1123950">
                  <a:moveTo>
                    <a:pt x="0" y="1119187"/>
                  </a:moveTo>
                  <a:cubicBezTo>
                    <a:pt x="397" y="1118393"/>
                    <a:pt x="146447" y="505618"/>
                    <a:pt x="333375" y="319087"/>
                  </a:cubicBezTo>
                  <a:cubicBezTo>
                    <a:pt x="498872" y="163513"/>
                    <a:pt x="615155" y="122238"/>
                    <a:pt x="1121568" y="0"/>
                  </a:cubicBezTo>
                  <a:cubicBezTo>
                    <a:pt x="1111646" y="794"/>
                    <a:pt x="1127322" y="1119584"/>
                    <a:pt x="1126331" y="1123950"/>
                  </a:cubicBezTo>
                </a:path>
              </a:pathLst>
            </a:custGeom>
            <a:solidFill>
              <a:srgbClr val="00B0F0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e 47"/>
            <p:cNvGrpSpPr/>
            <p:nvPr/>
          </p:nvGrpSpPr>
          <p:grpSpPr>
            <a:xfrm>
              <a:off x="3979888" y="3556033"/>
              <a:ext cx="1123950" cy="1116802"/>
              <a:chOff x="1195388" y="3548063"/>
              <a:chExt cx="1123950" cy="1116802"/>
            </a:xfrm>
          </p:grpSpPr>
          <p:cxnSp>
            <p:nvCxnSpPr>
              <p:cNvPr id="49" name="Connecteur droit 48"/>
              <p:cNvCxnSpPr/>
              <p:nvPr/>
            </p:nvCxnSpPr>
            <p:spPr>
              <a:xfrm>
                <a:off x="1195388" y="3548063"/>
                <a:ext cx="1123950" cy="0"/>
              </a:xfrm>
              <a:prstGeom prst="line">
                <a:avLst/>
              </a:prstGeom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Connecteur droit 50"/>
              <p:cNvCxnSpPr/>
              <p:nvPr/>
            </p:nvCxnSpPr>
            <p:spPr>
              <a:xfrm flipV="1">
                <a:off x="1197769" y="3550441"/>
                <a:ext cx="1116806" cy="1114424"/>
              </a:xfrm>
              <a:prstGeom prst="line">
                <a:avLst/>
              </a:prstGeom>
              <a:ln>
                <a:solidFill>
                  <a:schemeClr val="bg1">
                    <a:lumMod val="9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Connecteur droit avec flèche 52"/>
            <p:cNvCxnSpPr/>
            <p:nvPr/>
          </p:nvCxnSpPr>
          <p:spPr>
            <a:xfrm>
              <a:off x="3923870" y="4676195"/>
              <a:ext cx="131327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ZoneTexte 53"/>
            <p:cNvSpPr txBox="1"/>
            <p:nvPr/>
          </p:nvSpPr>
          <p:spPr>
            <a:xfrm>
              <a:off x="4744393" y="4664579"/>
              <a:ext cx="366927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+mn-lt"/>
                </a:rPr>
                <a:t>FP</a:t>
              </a:r>
            </a:p>
          </p:txBody>
        </p:sp>
        <p:cxnSp>
          <p:nvCxnSpPr>
            <p:cNvPr id="55" name="Connecteur droit avec flèche 54"/>
            <p:cNvCxnSpPr/>
            <p:nvPr/>
          </p:nvCxnSpPr>
          <p:spPr>
            <a:xfrm rot="16200000">
              <a:off x="3324241" y="4093656"/>
              <a:ext cx="131327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ZoneTexte 55"/>
            <p:cNvSpPr txBox="1"/>
            <p:nvPr/>
          </p:nvSpPr>
          <p:spPr>
            <a:xfrm>
              <a:off x="3533804" y="3560747"/>
              <a:ext cx="37534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+mn-lt"/>
                </a:rPr>
                <a:t>TP</a:t>
              </a:r>
            </a:p>
          </p:txBody>
        </p:sp>
      </p:grpSp>
      <p:sp>
        <p:nvSpPr>
          <p:cNvPr id="60" name="ZoneTexte 59"/>
          <p:cNvSpPr txBox="1"/>
          <p:nvPr/>
        </p:nvSpPr>
        <p:spPr>
          <a:xfrm>
            <a:off x="7379639" y="2928359"/>
            <a:ext cx="440216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+mn-lt"/>
              </a:rPr>
              <a:t>Rating</a:t>
            </a:r>
            <a:br>
              <a:rPr lang="en-US" sz="3200" dirty="0">
                <a:latin typeface="+mn-lt"/>
              </a:rPr>
            </a:br>
            <a:r>
              <a:rPr lang="en-US" sz="3200" dirty="0">
                <a:latin typeface="+mn-lt"/>
              </a:rPr>
              <a:t>experiment provides the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 several points </a:t>
            </a:r>
            <a:br>
              <a:rPr lang="en-US" sz="3200" b="1" dirty="0">
                <a:solidFill>
                  <a:srgbClr val="0070C0"/>
                </a:solidFill>
                <a:latin typeface="+mn-lt"/>
              </a:rPr>
            </a:br>
            <a:r>
              <a:rPr lang="en-US" sz="3200" dirty="0">
                <a:latin typeface="+mn-lt"/>
              </a:rPr>
              <a:t>of the 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curve</a:t>
            </a:r>
          </a:p>
        </p:txBody>
      </p:sp>
      <p:sp>
        <p:nvSpPr>
          <p:cNvPr id="14" name="Ellipse 13"/>
          <p:cNvSpPr/>
          <p:nvPr/>
        </p:nvSpPr>
        <p:spPr>
          <a:xfrm>
            <a:off x="6152973" y="4603335"/>
            <a:ext cx="170916" cy="1709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6" name="Ellipse 15"/>
          <p:cNvSpPr/>
          <p:nvPr/>
        </p:nvSpPr>
        <p:spPr>
          <a:xfrm>
            <a:off x="5773159" y="4884395"/>
            <a:ext cx="170916" cy="1709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7" name="Ellipse 16"/>
          <p:cNvSpPr/>
          <p:nvPr/>
        </p:nvSpPr>
        <p:spPr>
          <a:xfrm>
            <a:off x="5623133" y="5201537"/>
            <a:ext cx="170916" cy="1709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9" name="ZoneTexte 18"/>
          <p:cNvSpPr txBox="1"/>
          <p:nvPr/>
        </p:nvSpPr>
        <p:spPr>
          <a:xfrm>
            <a:off x="727872" y="3805709"/>
            <a:ext cx="3143232" cy="28829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dirty="0">
                <a:latin typeface="+mn-lt"/>
              </a:rPr>
              <a:t>one image at a time</a:t>
            </a:r>
          </a:p>
          <a:p>
            <a:r>
              <a:rPr lang="en-US" sz="2667" dirty="0">
                <a:latin typeface="+mn-lt"/>
              </a:rPr>
              <a:t>is the </a:t>
            </a:r>
            <a:r>
              <a:rPr lang="en-US" sz="2667" b="1" dirty="0">
                <a:latin typeface="+mn-lt"/>
              </a:rPr>
              <a:t>signal present</a:t>
            </a:r>
            <a:r>
              <a:rPr lang="en-US" sz="2667" dirty="0">
                <a:latin typeface="+mn-lt"/>
              </a:rPr>
              <a:t>?</a:t>
            </a:r>
          </a:p>
          <a:p>
            <a:endParaRPr lang="en-US" sz="800" dirty="0">
              <a:latin typeface="+mn-lt"/>
            </a:endParaRPr>
          </a:p>
          <a:p>
            <a:r>
              <a:rPr lang="en-US" i="1" dirty="0">
                <a:solidFill>
                  <a:srgbClr val="0070C0"/>
                </a:solidFill>
                <a:latin typeface="+mn-lt"/>
              </a:rPr>
              <a:t>No, very likely</a:t>
            </a:r>
          </a:p>
          <a:p>
            <a:r>
              <a:rPr lang="en-US" i="1" dirty="0">
                <a:solidFill>
                  <a:srgbClr val="0070C0"/>
                </a:solidFill>
                <a:latin typeface="+mn-lt"/>
              </a:rPr>
              <a:t>No, probably</a:t>
            </a:r>
          </a:p>
          <a:p>
            <a:r>
              <a:rPr lang="en-US" i="1" dirty="0">
                <a:solidFill>
                  <a:srgbClr val="0070C0"/>
                </a:solidFill>
                <a:latin typeface="+mn-lt"/>
              </a:rPr>
              <a:t>Maybe</a:t>
            </a:r>
          </a:p>
          <a:p>
            <a:r>
              <a:rPr lang="en-US" i="1" dirty="0">
                <a:solidFill>
                  <a:srgbClr val="0070C0"/>
                </a:solidFill>
                <a:latin typeface="+mn-lt"/>
              </a:rPr>
              <a:t>Yes, probably</a:t>
            </a:r>
          </a:p>
          <a:p>
            <a:r>
              <a:rPr lang="en-US" i="1" dirty="0">
                <a:solidFill>
                  <a:srgbClr val="0070C0"/>
                </a:solidFill>
                <a:latin typeface="+mn-lt"/>
              </a:rPr>
              <a:t>Yes, very likely</a:t>
            </a:r>
          </a:p>
        </p:txBody>
      </p:sp>
      <p:sp>
        <p:nvSpPr>
          <p:cNvPr id="20" name="Ellipse 19"/>
          <p:cNvSpPr/>
          <p:nvPr/>
        </p:nvSpPr>
        <p:spPr>
          <a:xfrm>
            <a:off x="5381951" y="5883301"/>
            <a:ext cx="170916" cy="1709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21" name="Ellipse 20"/>
          <p:cNvSpPr/>
          <p:nvPr/>
        </p:nvSpPr>
        <p:spPr>
          <a:xfrm>
            <a:off x="5505390" y="5493991"/>
            <a:ext cx="170916" cy="1709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pic>
        <p:nvPicPr>
          <p:cNvPr id="22" name="Picture 4" descr="C:\IvanDiaz\Medical_Imaging\Python\FNS\Signal+background\gifs\064.gif"/>
          <p:cNvPicPr>
            <a:picLocks noChangeAspect="1" noChangeArrowheads="1" noCrop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344621" y="2370262"/>
            <a:ext cx="1886939" cy="1415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ZoneTexte 23"/>
          <p:cNvSpPr txBox="1"/>
          <p:nvPr/>
        </p:nvSpPr>
        <p:spPr>
          <a:xfrm>
            <a:off x="1355934" y="421585"/>
            <a:ext cx="94801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+mn-lt"/>
              </a:rPr>
              <a:t>Psychophysical </a:t>
            </a:r>
            <a:r>
              <a:rPr lang="en-US" sz="3200" dirty="0">
                <a:latin typeface="+mn-lt"/>
              </a:rPr>
              <a:t>(human) 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experiments </a:t>
            </a:r>
            <a:br>
              <a:rPr lang="en-US" sz="3200" b="1" dirty="0">
                <a:solidFill>
                  <a:srgbClr val="0070C0"/>
                </a:solidFill>
                <a:latin typeface="+mn-lt"/>
              </a:rPr>
            </a:br>
            <a:r>
              <a:rPr lang="en-US" sz="3200" dirty="0">
                <a:latin typeface="+mn-lt"/>
              </a:rPr>
              <a:t>can estimate different parameters of the 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ROC-curv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960073" y="4362161"/>
            <a:ext cx="96000" cy="1595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5" name="Ellipse 14"/>
          <p:cNvSpPr/>
          <p:nvPr/>
        </p:nvSpPr>
        <p:spPr>
          <a:xfrm>
            <a:off x="6857526" y="4384942"/>
            <a:ext cx="170916" cy="1709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45564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16" grpId="0" animBg="1"/>
      <p:bldP spid="17" grpId="0" animBg="1"/>
      <p:bldP spid="19" grpId="0"/>
      <p:bldP spid="20" grpId="0" animBg="1"/>
      <p:bldP spid="21" grpId="0" animBg="1"/>
      <p:bldP spid="1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orme libre 36"/>
          <p:cNvSpPr/>
          <p:nvPr/>
        </p:nvSpPr>
        <p:spPr>
          <a:xfrm>
            <a:off x="5481537" y="4474847"/>
            <a:ext cx="1503096" cy="1498600"/>
          </a:xfrm>
          <a:custGeom>
            <a:avLst/>
            <a:gdLst>
              <a:gd name="connsiteX0" fmla="*/ 0 w 1309290"/>
              <a:gd name="connsiteY0" fmla="*/ 1119981 h 1124744"/>
              <a:gd name="connsiteX1" fmla="*/ 1121568 w 1309290"/>
              <a:gd name="connsiteY1" fmla="*/ 794 h 1124744"/>
              <a:gd name="connsiteX2" fmla="*/ 1126331 w 1309290"/>
              <a:gd name="connsiteY2" fmla="*/ 1124744 h 1124744"/>
              <a:gd name="connsiteX0" fmla="*/ 0 w 1217810"/>
              <a:gd name="connsiteY0" fmla="*/ 1119981 h 1124744"/>
              <a:gd name="connsiteX1" fmla="*/ 1121568 w 1217810"/>
              <a:gd name="connsiteY1" fmla="*/ 794 h 1124744"/>
              <a:gd name="connsiteX2" fmla="*/ 1126331 w 1217810"/>
              <a:gd name="connsiteY2" fmla="*/ 1124744 h 1124744"/>
              <a:gd name="connsiteX0" fmla="*/ 0 w 1217810"/>
              <a:gd name="connsiteY0" fmla="*/ 1124743 h 1129506"/>
              <a:gd name="connsiteX1" fmla="*/ 1121568 w 1217810"/>
              <a:gd name="connsiteY1" fmla="*/ 5556 h 1129506"/>
              <a:gd name="connsiteX2" fmla="*/ 1126331 w 1217810"/>
              <a:gd name="connsiteY2" fmla="*/ 1129506 h 1129506"/>
              <a:gd name="connsiteX0" fmla="*/ 0 w 1145777"/>
              <a:gd name="connsiteY0" fmla="*/ 1124743 h 1129506"/>
              <a:gd name="connsiteX1" fmla="*/ 1121568 w 1145777"/>
              <a:gd name="connsiteY1" fmla="*/ 5556 h 1129506"/>
              <a:gd name="connsiteX2" fmla="*/ 1126331 w 1145777"/>
              <a:gd name="connsiteY2" fmla="*/ 1129506 h 1129506"/>
              <a:gd name="connsiteX0" fmla="*/ 0 w 1127322"/>
              <a:gd name="connsiteY0" fmla="*/ 1119187 h 1123950"/>
              <a:gd name="connsiteX1" fmla="*/ 1121568 w 1127322"/>
              <a:gd name="connsiteY1" fmla="*/ 0 h 1123950"/>
              <a:gd name="connsiteX2" fmla="*/ 1126331 w 1127322"/>
              <a:gd name="connsiteY2" fmla="*/ 1123950 h 1123950"/>
              <a:gd name="connsiteX0" fmla="*/ 0 w 1127322"/>
              <a:gd name="connsiteY0" fmla="*/ 1120774 h 1125537"/>
              <a:gd name="connsiteX1" fmla="*/ 550069 w 1127322"/>
              <a:gd name="connsiteY1" fmla="*/ 527843 h 1125537"/>
              <a:gd name="connsiteX2" fmla="*/ 1121568 w 1127322"/>
              <a:gd name="connsiteY2" fmla="*/ 1587 h 1125537"/>
              <a:gd name="connsiteX3" fmla="*/ 1126331 w 1127322"/>
              <a:gd name="connsiteY3" fmla="*/ 1125537 h 1125537"/>
              <a:gd name="connsiteX0" fmla="*/ 0 w 1127322"/>
              <a:gd name="connsiteY0" fmla="*/ 1119187 h 1123950"/>
              <a:gd name="connsiteX1" fmla="*/ 550069 w 1127322"/>
              <a:gd name="connsiteY1" fmla="*/ 526256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559594 w 1127322"/>
              <a:gd name="connsiteY1" fmla="*/ 559594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342900 w 1127322"/>
              <a:gd name="connsiteY1" fmla="*/ 307181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342900 w 1127322"/>
              <a:gd name="connsiteY1" fmla="*/ 307181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333375 w 1127322"/>
              <a:gd name="connsiteY1" fmla="*/ 319087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333375 w 1127322"/>
              <a:gd name="connsiteY1" fmla="*/ 319087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7322" h="1123950">
                <a:moveTo>
                  <a:pt x="0" y="1119187"/>
                </a:moveTo>
                <a:cubicBezTo>
                  <a:pt x="397" y="1118393"/>
                  <a:pt x="146447" y="505618"/>
                  <a:pt x="333375" y="319087"/>
                </a:cubicBezTo>
                <a:cubicBezTo>
                  <a:pt x="498872" y="163513"/>
                  <a:pt x="615155" y="122238"/>
                  <a:pt x="1121568" y="0"/>
                </a:cubicBezTo>
                <a:cubicBezTo>
                  <a:pt x="1111646" y="794"/>
                  <a:pt x="1127322" y="1119584"/>
                  <a:pt x="1126331" y="1123950"/>
                </a:cubicBezTo>
              </a:path>
            </a:pathLst>
          </a:cu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47" name="Forme libre 46"/>
          <p:cNvSpPr/>
          <p:nvPr/>
        </p:nvSpPr>
        <p:spPr>
          <a:xfrm>
            <a:off x="5481537" y="4474847"/>
            <a:ext cx="1503096" cy="1498600"/>
          </a:xfrm>
          <a:custGeom>
            <a:avLst/>
            <a:gdLst>
              <a:gd name="connsiteX0" fmla="*/ 0 w 1309290"/>
              <a:gd name="connsiteY0" fmla="*/ 1119981 h 1124744"/>
              <a:gd name="connsiteX1" fmla="*/ 1121568 w 1309290"/>
              <a:gd name="connsiteY1" fmla="*/ 794 h 1124744"/>
              <a:gd name="connsiteX2" fmla="*/ 1126331 w 1309290"/>
              <a:gd name="connsiteY2" fmla="*/ 1124744 h 1124744"/>
              <a:gd name="connsiteX0" fmla="*/ 0 w 1217810"/>
              <a:gd name="connsiteY0" fmla="*/ 1119981 h 1124744"/>
              <a:gd name="connsiteX1" fmla="*/ 1121568 w 1217810"/>
              <a:gd name="connsiteY1" fmla="*/ 794 h 1124744"/>
              <a:gd name="connsiteX2" fmla="*/ 1126331 w 1217810"/>
              <a:gd name="connsiteY2" fmla="*/ 1124744 h 1124744"/>
              <a:gd name="connsiteX0" fmla="*/ 0 w 1217810"/>
              <a:gd name="connsiteY0" fmla="*/ 1124743 h 1129506"/>
              <a:gd name="connsiteX1" fmla="*/ 1121568 w 1217810"/>
              <a:gd name="connsiteY1" fmla="*/ 5556 h 1129506"/>
              <a:gd name="connsiteX2" fmla="*/ 1126331 w 1217810"/>
              <a:gd name="connsiteY2" fmla="*/ 1129506 h 1129506"/>
              <a:gd name="connsiteX0" fmla="*/ 0 w 1145777"/>
              <a:gd name="connsiteY0" fmla="*/ 1124743 h 1129506"/>
              <a:gd name="connsiteX1" fmla="*/ 1121568 w 1145777"/>
              <a:gd name="connsiteY1" fmla="*/ 5556 h 1129506"/>
              <a:gd name="connsiteX2" fmla="*/ 1126331 w 1145777"/>
              <a:gd name="connsiteY2" fmla="*/ 1129506 h 1129506"/>
              <a:gd name="connsiteX0" fmla="*/ 0 w 1127322"/>
              <a:gd name="connsiteY0" fmla="*/ 1119187 h 1123950"/>
              <a:gd name="connsiteX1" fmla="*/ 1121568 w 1127322"/>
              <a:gd name="connsiteY1" fmla="*/ 0 h 1123950"/>
              <a:gd name="connsiteX2" fmla="*/ 1126331 w 1127322"/>
              <a:gd name="connsiteY2" fmla="*/ 1123950 h 1123950"/>
              <a:gd name="connsiteX0" fmla="*/ 0 w 1127322"/>
              <a:gd name="connsiteY0" fmla="*/ 1120774 h 1125537"/>
              <a:gd name="connsiteX1" fmla="*/ 550069 w 1127322"/>
              <a:gd name="connsiteY1" fmla="*/ 527843 h 1125537"/>
              <a:gd name="connsiteX2" fmla="*/ 1121568 w 1127322"/>
              <a:gd name="connsiteY2" fmla="*/ 1587 h 1125537"/>
              <a:gd name="connsiteX3" fmla="*/ 1126331 w 1127322"/>
              <a:gd name="connsiteY3" fmla="*/ 1125537 h 1125537"/>
              <a:gd name="connsiteX0" fmla="*/ 0 w 1127322"/>
              <a:gd name="connsiteY0" fmla="*/ 1119187 h 1123950"/>
              <a:gd name="connsiteX1" fmla="*/ 550069 w 1127322"/>
              <a:gd name="connsiteY1" fmla="*/ 526256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559594 w 1127322"/>
              <a:gd name="connsiteY1" fmla="*/ 559594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342900 w 1127322"/>
              <a:gd name="connsiteY1" fmla="*/ 307181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342900 w 1127322"/>
              <a:gd name="connsiteY1" fmla="*/ 307181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333375 w 1127322"/>
              <a:gd name="connsiteY1" fmla="*/ 319087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  <a:gd name="connsiteX0" fmla="*/ 0 w 1127322"/>
              <a:gd name="connsiteY0" fmla="*/ 1119187 h 1123950"/>
              <a:gd name="connsiteX1" fmla="*/ 333375 w 1127322"/>
              <a:gd name="connsiteY1" fmla="*/ 319087 h 1123950"/>
              <a:gd name="connsiteX2" fmla="*/ 1121568 w 1127322"/>
              <a:gd name="connsiteY2" fmla="*/ 0 h 1123950"/>
              <a:gd name="connsiteX3" fmla="*/ 1126331 w 1127322"/>
              <a:gd name="connsiteY3" fmla="*/ 1123950 h 1123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7322" h="1123950">
                <a:moveTo>
                  <a:pt x="0" y="1119187"/>
                </a:moveTo>
                <a:cubicBezTo>
                  <a:pt x="397" y="1118393"/>
                  <a:pt x="146447" y="505618"/>
                  <a:pt x="333375" y="319087"/>
                </a:cubicBezTo>
                <a:cubicBezTo>
                  <a:pt x="498872" y="163513"/>
                  <a:pt x="615155" y="122238"/>
                  <a:pt x="1121568" y="0"/>
                </a:cubicBezTo>
                <a:cubicBezTo>
                  <a:pt x="1111646" y="794"/>
                  <a:pt x="1127322" y="1119584"/>
                  <a:pt x="1126331" y="1123950"/>
                </a:cubicBezTo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AUC</a:t>
            </a:r>
          </a:p>
        </p:txBody>
      </p:sp>
      <p:cxnSp>
        <p:nvCxnSpPr>
          <p:cNvPr id="49" name="Connecteur droit 48"/>
          <p:cNvCxnSpPr/>
          <p:nvPr/>
        </p:nvCxnSpPr>
        <p:spPr>
          <a:xfrm>
            <a:off x="5481539" y="4481201"/>
            <a:ext cx="1498600" cy="0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avec flèche 52"/>
          <p:cNvCxnSpPr/>
          <p:nvPr/>
        </p:nvCxnSpPr>
        <p:spPr>
          <a:xfrm>
            <a:off x="5406849" y="5974751"/>
            <a:ext cx="175103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ZoneTexte 53"/>
          <p:cNvSpPr txBox="1"/>
          <p:nvPr/>
        </p:nvSpPr>
        <p:spPr>
          <a:xfrm>
            <a:off x="6500879" y="5959264"/>
            <a:ext cx="489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FP</a:t>
            </a:r>
          </a:p>
        </p:txBody>
      </p:sp>
      <p:cxnSp>
        <p:nvCxnSpPr>
          <p:cNvPr id="55" name="Connecteur droit avec flèche 54"/>
          <p:cNvCxnSpPr/>
          <p:nvPr/>
        </p:nvCxnSpPr>
        <p:spPr>
          <a:xfrm rot="16200000">
            <a:off x="4607343" y="5198032"/>
            <a:ext cx="175103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ZoneTexte 55"/>
          <p:cNvSpPr txBox="1"/>
          <p:nvPr/>
        </p:nvSpPr>
        <p:spPr>
          <a:xfrm>
            <a:off x="4886760" y="4487488"/>
            <a:ext cx="500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TP</a:t>
            </a:r>
          </a:p>
        </p:txBody>
      </p:sp>
      <p:sp>
        <p:nvSpPr>
          <p:cNvPr id="60" name="ZoneTexte 59"/>
          <p:cNvSpPr txBox="1"/>
          <p:nvPr/>
        </p:nvSpPr>
        <p:spPr>
          <a:xfrm>
            <a:off x="7379639" y="2928359"/>
            <a:ext cx="44021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+mn-lt"/>
              </a:rPr>
              <a:t>M-alternative </a:t>
            </a:r>
            <a:br>
              <a:rPr lang="en-US" sz="3200" b="1" dirty="0">
                <a:solidFill>
                  <a:srgbClr val="0070C0"/>
                </a:solidFill>
                <a:latin typeface="+mn-lt"/>
              </a:rPr>
            </a:br>
            <a:r>
              <a:rPr lang="en-US" sz="3200" b="1" dirty="0">
                <a:solidFill>
                  <a:srgbClr val="0070C0"/>
                </a:solidFill>
                <a:latin typeface="+mn-lt"/>
              </a:rPr>
              <a:t>forced-choice</a:t>
            </a:r>
            <a:r>
              <a:rPr lang="en-US" sz="2667" i="1" dirty="0">
                <a:solidFill>
                  <a:srgbClr val="0070C0"/>
                </a:solidFill>
                <a:latin typeface="+mn-lt"/>
              </a:rPr>
              <a:t> (M-AFC)</a:t>
            </a:r>
            <a:r>
              <a:rPr lang="en-US" sz="3200" dirty="0">
                <a:latin typeface="+mn-lt"/>
              </a:rPr>
              <a:t> </a:t>
            </a:r>
            <a:br>
              <a:rPr lang="en-US" sz="3200" dirty="0">
                <a:latin typeface="+mn-lt"/>
              </a:rPr>
            </a:br>
            <a:r>
              <a:rPr lang="en-US" sz="3200" dirty="0">
                <a:latin typeface="+mn-lt"/>
              </a:rPr>
              <a:t>experiment provides the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 area under the curve (</a:t>
            </a:r>
            <a:r>
              <a:rPr lang="en-US" sz="3200" b="1" dirty="0" err="1">
                <a:solidFill>
                  <a:srgbClr val="0070C0"/>
                </a:solidFill>
                <a:latin typeface="+mn-lt"/>
              </a:rPr>
              <a:t>AUC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)</a:t>
            </a:r>
          </a:p>
        </p:txBody>
      </p:sp>
      <p:grpSp>
        <p:nvGrpSpPr>
          <p:cNvPr id="33" name="Groupe 32"/>
          <p:cNvGrpSpPr/>
          <p:nvPr/>
        </p:nvGrpSpPr>
        <p:grpSpPr>
          <a:xfrm>
            <a:off x="601552" y="2218877"/>
            <a:ext cx="3204176" cy="2404960"/>
            <a:chOff x="1619250" y="337487"/>
            <a:chExt cx="5977223" cy="4486333"/>
          </a:xfrm>
        </p:grpSpPr>
        <p:pic>
          <p:nvPicPr>
            <p:cNvPr id="15" name="Picture 2" descr="C:\IvanDiaz\Medical_Imaging\Python\FNS\Backgrounds\008\background8.gif"/>
            <p:cNvPicPr>
              <a:picLocks noChangeAspect="1" noChangeArrowheads="1" noCrop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 bwMode="auto">
            <a:xfrm>
              <a:off x="1619250" y="2611043"/>
              <a:ext cx="2947988" cy="2210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3" descr="C:\IvanDiaz\Medical_Imaging\Python\FNS\Backgrounds\009\background9.gif"/>
            <p:cNvPicPr>
              <a:picLocks noChangeAspect="1" noChangeArrowheads="1" noCrop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4643723" y="2609257"/>
              <a:ext cx="2952750" cy="2214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4" descr="C:\IvanDiaz\Medical_Imaging\Python\FNS\Signal+background\gifs\064.gif"/>
            <p:cNvPicPr>
              <a:picLocks noChangeAspect="1" noChangeArrowheads="1" noCrop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1619250" y="339273"/>
              <a:ext cx="2947988" cy="2210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5" descr="C:\IvanDiaz\Medical_Imaging\Python\FNS\Backgrounds\035\background35.gif"/>
            <p:cNvPicPr>
              <a:picLocks noChangeAspect="1" noChangeArrowheads="1" noCrop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4643723" y="337487"/>
              <a:ext cx="2952750" cy="2214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4" name="ZoneTexte 33"/>
          <p:cNvSpPr txBox="1"/>
          <p:nvPr/>
        </p:nvSpPr>
        <p:spPr>
          <a:xfrm>
            <a:off x="134404" y="4660300"/>
            <a:ext cx="4138493" cy="173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latin typeface="+mn-lt"/>
              </a:rPr>
              <a:t>4-AFC</a:t>
            </a:r>
          </a:p>
          <a:p>
            <a:r>
              <a:rPr lang="en-US" sz="2667" dirty="0">
                <a:latin typeface="+mn-lt"/>
              </a:rPr>
              <a:t>Which image is the most likely to contain the signal?</a:t>
            </a:r>
          </a:p>
          <a:p>
            <a:r>
              <a:rPr lang="en-US" sz="2667" b="1" i="1" dirty="0">
                <a:solidFill>
                  <a:srgbClr val="00B050"/>
                </a:solidFill>
                <a:latin typeface="+mn-lt"/>
              </a:rPr>
              <a:t>1, 2, 3, 4</a:t>
            </a:r>
          </a:p>
        </p:txBody>
      </p:sp>
      <p:sp>
        <p:nvSpPr>
          <p:cNvPr id="38" name="ZoneTexte 37"/>
          <p:cNvSpPr txBox="1"/>
          <p:nvPr/>
        </p:nvSpPr>
        <p:spPr>
          <a:xfrm>
            <a:off x="1355934" y="421585"/>
            <a:ext cx="94801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+mn-lt"/>
              </a:rPr>
              <a:t>Psychophysical </a:t>
            </a:r>
            <a:r>
              <a:rPr lang="en-US" sz="3200" dirty="0">
                <a:latin typeface="+mn-lt"/>
              </a:rPr>
              <a:t>(human) 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experiments </a:t>
            </a:r>
            <a:br>
              <a:rPr lang="en-US" sz="3200" b="1" dirty="0">
                <a:solidFill>
                  <a:srgbClr val="0070C0"/>
                </a:solidFill>
                <a:latin typeface="+mn-lt"/>
              </a:rPr>
            </a:br>
            <a:r>
              <a:rPr lang="en-US" sz="3200" dirty="0">
                <a:latin typeface="+mn-lt"/>
              </a:rPr>
              <a:t>can estimate different parameters of the </a:t>
            </a:r>
            <a:r>
              <a:rPr lang="en-US" sz="3200" b="1" dirty="0">
                <a:solidFill>
                  <a:srgbClr val="0070C0"/>
                </a:solidFill>
                <a:latin typeface="+mn-lt"/>
              </a:rPr>
              <a:t>ROC-curve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960073" y="4362161"/>
            <a:ext cx="96000" cy="1595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grpSp>
        <p:nvGrpSpPr>
          <p:cNvPr id="26" name="Groupe 25"/>
          <p:cNvGrpSpPr/>
          <p:nvPr/>
        </p:nvGrpSpPr>
        <p:grpSpPr>
          <a:xfrm>
            <a:off x="645393" y="2974113"/>
            <a:ext cx="3062643" cy="1670511"/>
            <a:chOff x="484044" y="2230585"/>
            <a:chExt cx="2296983" cy="1252883"/>
          </a:xfrm>
        </p:grpSpPr>
        <p:sp>
          <p:nvSpPr>
            <p:cNvPr id="20" name="ZoneTexte 19"/>
            <p:cNvSpPr txBox="1"/>
            <p:nvPr/>
          </p:nvSpPr>
          <p:spPr>
            <a:xfrm>
              <a:off x="484044" y="2230585"/>
              <a:ext cx="241893" cy="315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33" b="1" dirty="0">
                  <a:solidFill>
                    <a:schemeClr val="accent4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1</a:t>
              </a:r>
              <a:endParaRPr lang="en-US" sz="3200" b="1" dirty="0"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1684724" y="2230585"/>
              <a:ext cx="241893" cy="315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33" b="1" dirty="0">
                  <a:solidFill>
                    <a:schemeClr val="accent4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2</a:t>
              </a:r>
              <a:endParaRPr lang="en-US" sz="3200" b="1" dirty="0"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1379936" y="3168045"/>
              <a:ext cx="241893" cy="315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33" b="1" dirty="0">
                  <a:solidFill>
                    <a:schemeClr val="accent4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3</a:t>
              </a:r>
              <a:endParaRPr lang="en-US" sz="3200" b="1" dirty="0"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2539134" y="3168045"/>
              <a:ext cx="241893" cy="315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33" b="1" dirty="0">
                  <a:solidFill>
                    <a:schemeClr val="accent4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4</a:t>
              </a:r>
              <a:endParaRPr lang="en-US" sz="3200" b="1" dirty="0"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884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60" grpId="0"/>
      <p:bldP spid="3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72" y="2928935"/>
            <a:ext cx="4429156" cy="2571768"/>
          </a:xfrm>
        </p:spPr>
        <p:txBody>
          <a:bodyPr>
            <a:normAutofit fontScale="90000"/>
          </a:bodyPr>
          <a:lstStyle/>
          <a:p>
            <a:br>
              <a:rPr lang="en-US" sz="3200" dirty="0"/>
            </a:br>
            <a:br>
              <a:rPr lang="en-US" sz="1400" dirty="0"/>
            </a:br>
            <a:r>
              <a:rPr lang="en-US" sz="3200" i="1" dirty="0"/>
              <a:t>ROC theory</a:t>
            </a:r>
            <a:br>
              <a:rPr lang="en-US" sz="3200" i="1" dirty="0"/>
            </a:br>
            <a:r>
              <a:rPr lang="en-US" sz="3200" b="1" dirty="0"/>
              <a:t>4.1</a:t>
            </a:r>
            <a:br>
              <a:rPr lang="en-US" sz="3200" b="1" dirty="0"/>
            </a:br>
            <a:r>
              <a:rPr lang="en-US" sz="3200" dirty="0"/>
              <a:t>Detection experiments</a:t>
            </a:r>
            <a:br>
              <a:rPr lang="en-US" sz="3200" b="1" dirty="0"/>
            </a:br>
            <a:r>
              <a:rPr lang="en-US" sz="3200" b="1" dirty="0"/>
              <a:t>YES/NO experiment</a:t>
            </a:r>
            <a:endParaRPr lang="en-US" b="1" dirty="0"/>
          </a:p>
        </p:txBody>
      </p:sp>
      <p:pic>
        <p:nvPicPr>
          <p:cNvPr id="2700290" name="Picture 2" descr="http://1.bp.blogspot.com/-DYtUIgY_Alw/ULN6RX2kkBI/AAAAAAAAhaU/XDIb5A6qaNw/s1600/yesno2%25281%2529.jpg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838772" y="3068818"/>
            <a:ext cx="3385255" cy="1954987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lipse 6"/>
          <p:cNvSpPr/>
          <p:nvPr/>
        </p:nvSpPr>
        <p:spPr>
          <a:xfrm>
            <a:off x="3405052" y="2377441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801643" y="2160974"/>
            <a:ext cx="2916318" cy="278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r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 of a YES/NO experiment</a:t>
            </a:r>
          </a:p>
        </p:txBody>
      </p:sp>
      <p:graphicFrame>
        <p:nvGraphicFramePr>
          <p:cNvPr id="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82228" y="1900618"/>
          <a:ext cx="1471298" cy="110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ClipArt Gallery" r:id="rId3" imgW="3533760" imgH="2647800" progId="">
                  <p:embed/>
                </p:oleObj>
              </mc:Choice>
              <mc:Fallback>
                <p:oleObj name="Microsoft ClipArt Gallery" r:id="rId3" imgW="3533760" imgH="2647800" progId="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228" y="1900618"/>
                        <a:ext cx="1471298" cy="110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cteur droit 9"/>
          <p:cNvCxnSpPr/>
          <p:nvPr/>
        </p:nvCxnSpPr>
        <p:spPr>
          <a:xfrm flipH="1">
            <a:off x="3404319" y="2485626"/>
            <a:ext cx="1777285" cy="103031"/>
          </a:xfrm>
          <a:prstGeom prst="line">
            <a:avLst/>
          </a:prstGeom>
          <a:ln w="28575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Ellipse 10"/>
          <p:cNvSpPr/>
          <p:nvPr/>
        </p:nvSpPr>
        <p:spPr>
          <a:xfrm>
            <a:off x="3170349" y="2496356"/>
            <a:ext cx="180304" cy="1803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Ellipse 13"/>
          <p:cNvSpPr/>
          <p:nvPr/>
        </p:nvSpPr>
        <p:spPr>
          <a:xfrm>
            <a:off x="2730320" y="2893452"/>
            <a:ext cx="180304" cy="180304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ZoneTexte 15"/>
          <p:cNvSpPr txBox="1"/>
          <p:nvPr/>
        </p:nvSpPr>
        <p:spPr>
          <a:xfrm>
            <a:off x="7053482" y="2228048"/>
            <a:ext cx="3112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one observer produces one result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0" y="6581001"/>
            <a:ext cx="5482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ICRU Report 79, Receiver Operating Characteristic Analysis in Medical Imaging (2008)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72" y="2928935"/>
            <a:ext cx="4429156" cy="2571768"/>
          </a:xfrm>
        </p:spPr>
        <p:txBody>
          <a:bodyPr>
            <a:normAutofit fontScale="90000"/>
          </a:bodyPr>
          <a:lstStyle/>
          <a:p>
            <a:br>
              <a:rPr lang="en-US" sz="3200" dirty="0"/>
            </a:br>
            <a:br>
              <a:rPr lang="en-US" sz="1400" dirty="0"/>
            </a:br>
            <a:r>
              <a:rPr lang="en-US" sz="3200" i="1" dirty="0"/>
              <a:t>ROC theory</a:t>
            </a:r>
            <a:br>
              <a:rPr lang="en-US" sz="3200" i="1" dirty="0"/>
            </a:br>
            <a:r>
              <a:rPr lang="en-US" sz="3200" b="1" dirty="0"/>
              <a:t>4.2</a:t>
            </a:r>
            <a:br>
              <a:rPr lang="en-US" sz="3200" b="1" dirty="0"/>
            </a:br>
            <a:r>
              <a:rPr lang="en-US" sz="3200" dirty="0"/>
              <a:t>Detection experiments</a:t>
            </a:r>
            <a:br>
              <a:rPr lang="en-US" sz="3200" b="1" dirty="0"/>
            </a:br>
            <a:r>
              <a:rPr lang="en-US" sz="3200" b="1" dirty="0"/>
              <a:t>Rating experiment</a:t>
            </a:r>
            <a:endParaRPr lang="en-US" b="1" dirty="0"/>
          </a:p>
        </p:txBody>
      </p:sp>
      <p:pic>
        <p:nvPicPr>
          <p:cNvPr id="2712578" name="Picture 2" descr="http://www.bug.co.uk/images/blog/star-rating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5566" y="2424933"/>
            <a:ext cx="3048000" cy="33147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1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6952" y="1972924"/>
            <a:ext cx="8718096" cy="3865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ng experiment: example of scale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0" y="6581001"/>
            <a:ext cx="5482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ICRU Report 79, Receiver Operating Characteristic Analysis in Medical Imaging (2008)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738019" y="679271"/>
            <a:ext cx="8715962" cy="1580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0" y="6581001"/>
            <a:ext cx="5482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rPr>
              <a:t>ICRU Report 79, Receiver Operating Characteristic Analysis in Medical Imaging (2008)</a:t>
            </a:r>
          </a:p>
        </p:txBody>
      </p:sp>
      <p:grpSp>
        <p:nvGrpSpPr>
          <p:cNvPr id="10" name="Groupe 9"/>
          <p:cNvGrpSpPr/>
          <p:nvPr/>
        </p:nvGrpSpPr>
        <p:grpSpPr>
          <a:xfrm>
            <a:off x="723016" y="3024808"/>
            <a:ext cx="3062177" cy="3062178"/>
            <a:chOff x="478465" y="3024808"/>
            <a:chExt cx="3062177" cy="3062178"/>
          </a:xfrm>
        </p:grpSpPr>
        <p:sp>
          <p:nvSpPr>
            <p:cNvPr id="6" name="Rectangle 5"/>
            <p:cNvSpPr/>
            <p:nvPr/>
          </p:nvSpPr>
          <p:spPr>
            <a:xfrm>
              <a:off x="478465" y="3354418"/>
              <a:ext cx="2732568" cy="2732568"/>
            </a:xfrm>
            <a:prstGeom prst="rect">
              <a:avLst/>
            </a:pr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pSp>
          <p:nvGrpSpPr>
            <p:cNvPr id="5" name="Groupe 4"/>
            <p:cNvGrpSpPr/>
            <p:nvPr/>
          </p:nvGrpSpPr>
          <p:grpSpPr>
            <a:xfrm>
              <a:off x="478465" y="3024808"/>
              <a:ext cx="3062177" cy="3062178"/>
              <a:chOff x="478465" y="2785729"/>
              <a:chExt cx="3062177" cy="3062178"/>
            </a:xfrm>
          </p:grpSpPr>
          <p:cxnSp>
            <p:nvCxnSpPr>
              <p:cNvPr id="4" name="Connecteur droit avec flèche 3"/>
              <p:cNvCxnSpPr/>
              <p:nvPr/>
            </p:nvCxnSpPr>
            <p:spPr>
              <a:xfrm>
                <a:off x="478465" y="5847907"/>
                <a:ext cx="3062177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cteur droit avec flèche 8"/>
              <p:cNvCxnSpPr/>
              <p:nvPr/>
            </p:nvCxnSpPr>
            <p:spPr>
              <a:xfrm rot="16200000">
                <a:off x="-1038446" y="4316818"/>
                <a:ext cx="3062177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e 20"/>
          <p:cNvGrpSpPr/>
          <p:nvPr/>
        </p:nvGrpSpPr>
        <p:grpSpPr>
          <a:xfrm>
            <a:off x="5103628" y="3354417"/>
            <a:ext cx="5890437" cy="359885"/>
            <a:chOff x="5103628" y="3354417"/>
            <a:chExt cx="5890437" cy="359885"/>
          </a:xfrm>
        </p:grpSpPr>
        <p:cxnSp>
          <p:nvCxnSpPr>
            <p:cNvPr id="12" name="Connecteur droit avec flèche 11"/>
            <p:cNvCxnSpPr/>
            <p:nvPr/>
          </p:nvCxnSpPr>
          <p:spPr>
            <a:xfrm>
              <a:off x="5103628" y="3534359"/>
              <a:ext cx="58904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e 19"/>
            <p:cNvGrpSpPr/>
            <p:nvPr/>
          </p:nvGrpSpPr>
          <p:grpSpPr>
            <a:xfrm>
              <a:off x="5592726" y="3354417"/>
              <a:ext cx="4908705" cy="359885"/>
              <a:chOff x="5592726" y="3629245"/>
              <a:chExt cx="4908705" cy="467832"/>
            </a:xfrm>
          </p:grpSpPr>
          <p:cxnSp>
            <p:nvCxnSpPr>
              <p:cNvPr id="14" name="Connecteur droit 13"/>
              <p:cNvCxnSpPr/>
              <p:nvPr/>
            </p:nvCxnSpPr>
            <p:spPr>
              <a:xfrm flipV="1">
                <a:off x="5592726" y="3629245"/>
                <a:ext cx="0" cy="4678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cteur droit 14"/>
              <p:cNvCxnSpPr/>
              <p:nvPr/>
            </p:nvCxnSpPr>
            <p:spPr>
              <a:xfrm flipV="1">
                <a:off x="6574467" y="3629245"/>
                <a:ext cx="0" cy="4678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15"/>
              <p:cNvCxnSpPr/>
              <p:nvPr/>
            </p:nvCxnSpPr>
            <p:spPr>
              <a:xfrm flipV="1">
                <a:off x="7556208" y="3629245"/>
                <a:ext cx="0" cy="4678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cteur droit 16"/>
              <p:cNvCxnSpPr/>
              <p:nvPr/>
            </p:nvCxnSpPr>
            <p:spPr>
              <a:xfrm flipV="1">
                <a:off x="8537949" y="3629245"/>
                <a:ext cx="0" cy="4678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cteur droit 17"/>
              <p:cNvCxnSpPr/>
              <p:nvPr/>
            </p:nvCxnSpPr>
            <p:spPr>
              <a:xfrm flipV="1">
                <a:off x="9519690" y="3629245"/>
                <a:ext cx="0" cy="4678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cteur droit 18"/>
              <p:cNvCxnSpPr/>
              <p:nvPr/>
            </p:nvCxnSpPr>
            <p:spPr>
              <a:xfrm flipV="1">
                <a:off x="10501431" y="3629245"/>
                <a:ext cx="0" cy="4678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2" name="Encre 21"/>
              <p14:cNvContentPartPr/>
              <p14:nvPr/>
            </p14:nvContentPartPr>
            <p14:xfrm>
              <a:off x="108360" y="1681920"/>
              <a:ext cx="11045160" cy="4945320"/>
            </p14:xfrm>
          </p:contentPart>
        </mc:Choice>
        <mc:Fallback xmlns="">
          <p:pic>
            <p:nvPicPr>
              <p:cNvPr id="22" name="Encre 2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0800" y="1675800"/>
                <a:ext cx="11064960" cy="4962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311" y="202413"/>
            <a:ext cx="9271378" cy="6453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3988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738019" y="2547259"/>
            <a:ext cx="8715962" cy="1567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738019" y="679271"/>
            <a:ext cx="8715962" cy="1580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2130" name="Picture 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738019" y="4441371"/>
            <a:ext cx="8715962" cy="165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0" y="6581001"/>
            <a:ext cx="5482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ICRU Report 79, Receiver Operating Characteristic Analysis in Medical Imaging (2008)</a:t>
            </a:r>
          </a:p>
        </p:txBody>
      </p:sp>
    </p:spTree>
    <p:extLst>
      <p:ext uri="{BB962C8B-B14F-4D97-AF65-F5344CB8AC3E}">
        <p14:creationId xmlns:p14="http://schemas.microsoft.com/office/powerpoint/2010/main" val="2716141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e 7"/>
          <p:cNvGrpSpPr/>
          <p:nvPr/>
        </p:nvGrpSpPr>
        <p:grpSpPr>
          <a:xfrm>
            <a:off x="3892730" y="1539065"/>
            <a:ext cx="865926" cy="4655480"/>
            <a:chOff x="2387678" y="2307770"/>
            <a:chExt cx="649444" cy="4655472"/>
          </a:xfrm>
        </p:grpSpPr>
        <p:sp>
          <p:nvSpPr>
            <p:cNvPr id="10" name="ZoneTexte 9"/>
            <p:cNvSpPr txBox="1"/>
            <p:nvPr/>
          </p:nvSpPr>
          <p:spPr>
            <a:xfrm rot="16200000">
              <a:off x="1470796" y="3294041"/>
              <a:ext cx="2272348" cy="438581"/>
            </a:xfrm>
            <a:prstGeom prst="rect">
              <a:avLst/>
            </a:prstGeom>
            <a:solidFill>
              <a:srgbClr val="F8F8F8">
                <a:alpha val="84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latin typeface="+mn-lt"/>
                </a:rPr>
                <a:t>Non-toxicity</a:t>
              </a:r>
            </a:p>
          </p:txBody>
        </p:sp>
        <p:sp>
          <p:nvSpPr>
            <p:cNvPr id="11" name="ZoneTexte 10"/>
            <p:cNvSpPr txBox="1"/>
            <p:nvPr/>
          </p:nvSpPr>
          <p:spPr>
            <a:xfrm rot="16200000">
              <a:off x="1707429" y="5844412"/>
              <a:ext cx="1799079" cy="438581"/>
            </a:xfrm>
            <a:prstGeom prst="rect">
              <a:avLst/>
            </a:prstGeom>
            <a:solidFill>
              <a:srgbClr val="F8F8F8">
                <a:alpha val="85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latin typeface="+mn-lt"/>
                </a:rPr>
                <a:t>Efficiency</a:t>
              </a:r>
            </a:p>
          </p:txBody>
        </p:sp>
        <p:cxnSp>
          <p:nvCxnSpPr>
            <p:cNvPr id="12" name="Connecteur droit avec flèche 11"/>
            <p:cNvCxnSpPr/>
            <p:nvPr/>
          </p:nvCxnSpPr>
          <p:spPr>
            <a:xfrm>
              <a:off x="3037122" y="2307770"/>
              <a:ext cx="0" cy="2394874"/>
            </a:xfrm>
            <a:prstGeom prst="straightConnector1">
              <a:avLst/>
            </a:prstGeom>
            <a:ln w="73025" cmpd="sng">
              <a:solidFill>
                <a:srgbClr val="FFFF00"/>
              </a:solidFill>
              <a:headEnd type="diamond"/>
              <a:tail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avec flèche 15"/>
            <p:cNvCxnSpPr/>
            <p:nvPr/>
          </p:nvCxnSpPr>
          <p:spPr>
            <a:xfrm>
              <a:off x="3037122" y="5627925"/>
              <a:ext cx="0" cy="740228"/>
            </a:xfrm>
            <a:prstGeom prst="straightConnector1">
              <a:avLst/>
            </a:prstGeom>
            <a:ln w="73025" cmpd="sng">
              <a:solidFill>
                <a:srgbClr val="FFFF00"/>
              </a:solidFill>
              <a:headEnd type="diamond"/>
              <a:tail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Image 8" descr="mammography_modern.jpg"/>
          <p:cNvPicPr>
            <a:picLocks noChangeAspect="1"/>
          </p:cNvPicPr>
          <p:nvPr/>
        </p:nvPicPr>
        <p:blipFill>
          <a:blip r:embed="rId2" cstate="screen"/>
          <a:srcRect b="-437"/>
          <a:stretch>
            <a:fillRect/>
          </a:stretch>
        </p:blipFill>
        <p:spPr>
          <a:xfrm>
            <a:off x="501464" y="1271612"/>
            <a:ext cx="2892056" cy="3080253"/>
          </a:xfrm>
          <a:prstGeom prst="rect">
            <a:avLst/>
          </a:prstGeom>
        </p:spPr>
      </p:pic>
      <p:sp>
        <p:nvSpPr>
          <p:cNvPr id="13" name="Flèche droite 12"/>
          <p:cNvSpPr/>
          <p:nvPr/>
        </p:nvSpPr>
        <p:spPr>
          <a:xfrm>
            <a:off x="3464403" y="1198316"/>
            <a:ext cx="439480" cy="637953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grpSp>
        <p:nvGrpSpPr>
          <p:cNvPr id="17" name="Groupe 16"/>
          <p:cNvGrpSpPr/>
          <p:nvPr/>
        </p:nvGrpSpPr>
        <p:grpSpPr>
          <a:xfrm>
            <a:off x="505202" y="4431581"/>
            <a:ext cx="3398681" cy="1891004"/>
            <a:chOff x="378901" y="3323685"/>
            <a:chExt cx="2549011" cy="1418253"/>
          </a:xfrm>
        </p:grpSpPr>
        <p:pic>
          <p:nvPicPr>
            <p:cNvPr id="3141634" name="Picture 2" descr="http://www.enzolifesciences.com/fileadmin/redacteur/bilder/landing_pages/TechNotes/2015/2015-09-11-hepatotox.jpg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378901" y="3323685"/>
              <a:ext cx="2155372" cy="1418253"/>
            </a:xfrm>
            <a:prstGeom prst="rect">
              <a:avLst/>
            </a:prstGeom>
            <a:noFill/>
          </p:spPr>
        </p:pic>
        <p:sp>
          <p:nvSpPr>
            <p:cNvPr id="14" name="Flèche droite 13"/>
            <p:cNvSpPr/>
            <p:nvPr/>
          </p:nvSpPr>
          <p:spPr>
            <a:xfrm>
              <a:off x="2598302" y="3344946"/>
              <a:ext cx="329610" cy="478465"/>
            </a:xfrm>
            <a:prstGeom prst="right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</p:grpSp>
      <p:sp>
        <p:nvSpPr>
          <p:cNvPr id="15" name="ZoneTexte 14"/>
          <p:cNvSpPr txBox="1"/>
          <p:nvPr/>
        </p:nvSpPr>
        <p:spPr>
          <a:xfrm>
            <a:off x="4850278" y="1275787"/>
            <a:ext cx="6563656" cy="5017527"/>
          </a:xfrm>
          <a:prstGeom prst="rect">
            <a:avLst/>
          </a:prstGeom>
          <a:solidFill>
            <a:srgbClr val="F8F8F8">
              <a:alpha val="74000"/>
            </a:srgbClr>
          </a:solidFill>
        </p:spPr>
        <p:txBody>
          <a:bodyPr wrap="none" rtlCol="0">
            <a:spAutoFit/>
          </a:bodyPr>
          <a:lstStyle/>
          <a:p>
            <a:pPr marL="685783" indent="-685783" algn="l">
              <a:buFont typeface="Arial" pitchFamily="34" charset="0"/>
              <a:buAutoNum type="arabicPeriod"/>
            </a:pPr>
            <a:r>
              <a:rPr lang="en-US" sz="2667" b="1" dirty="0">
                <a:solidFill>
                  <a:srgbClr val="0070C0"/>
                </a:solidFill>
                <a:latin typeface="+mn-lt"/>
              </a:rPr>
              <a:t>Technical</a:t>
            </a:r>
            <a:br>
              <a:rPr lang="en-US" sz="2667" dirty="0">
                <a:latin typeface="+mn-lt"/>
              </a:rPr>
            </a:br>
            <a:r>
              <a:rPr lang="en-US" sz="2667" dirty="0">
                <a:latin typeface="+mn-lt"/>
              </a:rPr>
              <a:t>Physical measurements </a:t>
            </a:r>
            <a:r>
              <a:rPr lang="en-US" i="1" dirty="0">
                <a:latin typeface="+mn-lt"/>
              </a:rPr>
              <a:t>(MTF, SNR, etc.)</a:t>
            </a:r>
            <a:endParaRPr lang="en-US" sz="2667" i="1" dirty="0">
              <a:latin typeface="+mn-lt"/>
            </a:endParaRPr>
          </a:p>
          <a:p>
            <a:pPr marL="685783" indent="-685783" algn="l">
              <a:buFont typeface="Arial" pitchFamily="34" charset="0"/>
              <a:buAutoNum type="arabicPeriod"/>
            </a:pPr>
            <a:r>
              <a:rPr lang="en-US" sz="2667" b="1" dirty="0">
                <a:solidFill>
                  <a:srgbClr val="0070C0"/>
                </a:solidFill>
                <a:latin typeface="+mn-lt"/>
              </a:rPr>
              <a:t>Diagnostic accuracy</a:t>
            </a:r>
            <a:br>
              <a:rPr lang="en-US" sz="2667" dirty="0">
                <a:latin typeface="+mn-lt"/>
              </a:rPr>
            </a:br>
            <a:r>
              <a:rPr lang="en-US" sz="2667" dirty="0">
                <a:latin typeface="+mn-lt"/>
              </a:rPr>
              <a:t>Agreement between diagnoses and truth</a:t>
            </a:r>
          </a:p>
          <a:p>
            <a:pPr marL="685783" indent="-685783" algn="l">
              <a:buFont typeface="Arial" pitchFamily="34" charset="0"/>
              <a:buAutoNum type="arabicPeriod"/>
            </a:pPr>
            <a:r>
              <a:rPr lang="en-US" sz="2667" b="1" dirty="0">
                <a:solidFill>
                  <a:srgbClr val="0070C0"/>
                </a:solidFill>
                <a:latin typeface="+mn-lt"/>
              </a:rPr>
              <a:t>Diagnostic thinking</a:t>
            </a:r>
            <a:br>
              <a:rPr lang="en-US" sz="2667" dirty="0">
                <a:latin typeface="+mn-lt"/>
              </a:rPr>
            </a:br>
            <a:r>
              <a:rPr lang="en-US" sz="2667" dirty="0">
                <a:latin typeface="+mn-lt"/>
              </a:rPr>
              <a:t>Physician certainty about the diagnostic</a:t>
            </a:r>
          </a:p>
          <a:p>
            <a:pPr marL="685783" indent="-685783" algn="l">
              <a:buFont typeface="Arial" pitchFamily="34" charset="0"/>
              <a:buAutoNum type="arabicPeriod"/>
            </a:pPr>
            <a:r>
              <a:rPr lang="en-US" sz="2667" b="1" dirty="0">
                <a:solidFill>
                  <a:srgbClr val="0070C0"/>
                </a:solidFill>
                <a:latin typeface="+mn-lt"/>
              </a:rPr>
              <a:t>Therapeutic</a:t>
            </a:r>
            <a:r>
              <a:rPr lang="en-US" sz="2667" dirty="0">
                <a:solidFill>
                  <a:srgbClr val="0070C0"/>
                </a:solidFill>
                <a:latin typeface="+mn-lt"/>
              </a:rPr>
              <a:t> </a:t>
            </a:r>
            <a:br>
              <a:rPr lang="en-US" sz="2667" dirty="0">
                <a:latin typeface="+mn-lt"/>
              </a:rPr>
            </a:br>
            <a:r>
              <a:rPr lang="en-US" sz="2667" dirty="0">
                <a:latin typeface="+mn-lt"/>
              </a:rPr>
              <a:t>Treatment of management of the patient</a:t>
            </a:r>
          </a:p>
          <a:p>
            <a:pPr marL="685783" indent="-685783" algn="l">
              <a:buFont typeface="Arial" pitchFamily="34" charset="0"/>
              <a:buAutoNum type="arabicPeriod"/>
            </a:pPr>
            <a:r>
              <a:rPr lang="en-US" sz="2667" b="1" dirty="0">
                <a:solidFill>
                  <a:srgbClr val="0070C0"/>
                </a:solidFill>
                <a:latin typeface="+mn-lt"/>
              </a:rPr>
              <a:t>Outcome</a:t>
            </a:r>
            <a:br>
              <a:rPr lang="en-US" sz="2667" dirty="0">
                <a:latin typeface="+mn-lt"/>
              </a:rPr>
            </a:br>
            <a:r>
              <a:rPr lang="en-US" sz="2667" dirty="0">
                <a:latin typeface="+mn-lt"/>
              </a:rPr>
              <a:t>Result of treatment</a:t>
            </a:r>
          </a:p>
          <a:p>
            <a:pPr marL="685783" indent="-685783" algn="l">
              <a:buFont typeface="Arial" pitchFamily="34" charset="0"/>
              <a:buAutoNum type="arabicPeriod"/>
            </a:pPr>
            <a:r>
              <a:rPr lang="en-US" sz="2667" b="1" dirty="0">
                <a:solidFill>
                  <a:srgbClr val="0070C0"/>
                </a:solidFill>
                <a:latin typeface="+mn-lt"/>
              </a:rPr>
              <a:t>Societal</a:t>
            </a:r>
            <a:br>
              <a:rPr lang="en-US" sz="2667" dirty="0">
                <a:latin typeface="+mn-lt"/>
              </a:rPr>
            </a:br>
            <a:r>
              <a:rPr lang="en-US" sz="2667" dirty="0">
                <a:latin typeface="+mn-lt"/>
              </a:rPr>
              <a:t>Value to society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0" y="6550223"/>
            <a:ext cx="6377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err="1">
                <a:solidFill>
                  <a:schemeClr val="tx2">
                    <a:lumMod val="25000"/>
                    <a:lumOff val="75000"/>
                  </a:schemeClr>
                </a:solidFill>
                <a:latin typeface="+mn-lt"/>
              </a:rPr>
              <a:t>ICRU</a:t>
            </a:r>
            <a:r>
              <a:rPr lang="en-US" sz="1400" dirty="0">
                <a:solidFill>
                  <a:schemeClr val="tx2">
                    <a:lumMod val="25000"/>
                    <a:lumOff val="75000"/>
                  </a:schemeClr>
                </a:solidFill>
                <a:latin typeface="+mn-lt"/>
              </a:rPr>
              <a:t> Report 79, Receiver Operating Characteristic Analysis in Medical Imaging (2008)</a:t>
            </a:r>
          </a:p>
        </p:txBody>
      </p:sp>
    </p:spTree>
    <p:extLst>
      <p:ext uri="{BB962C8B-B14F-4D97-AF65-F5344CB8AC3E}">
        <p14:creationId xmlns:p14="http://schemas.microsoft.com/office/powerpoint/2010/main" val="541906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5.64989E-7 L -3.61111E-6 0.127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2130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738019" y="4441371"/>
            <a:ext cx="8715962" cy="165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r="49016" b="46441"/>
          <a:stretch>
            <a:fillRect/>
          </a:stretch>
        </p:blipFill>
        <p:spPr bwMode="auto">
          <a:xfrm>
            <a:off x="2778034" y="400911"/>
            <a:ext cx="3383280" cy="3243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Connecteur droit avec flèche 9"/>
          <p:cNvCxnSpPr/>
          <p:nvPr/>
        </p:nvCxnSpPr>
        <p:spPr>
          <a:xfrm flipH="1" flipV="1">
            <a:off x="3653246" y="1985554"/>
            <a:ext cx="182880" cy="325265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flipH="1" flipV="1">
            <a:off x="3940629" y="1476106"/>
            <a:ext cx="1097282" cy="376210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 flipH="1" flipV="1">
            <a:off x="4228014" y="1110343"/>
            <a:ext cx="2063933" cy="4127864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 flipH="1" flipV="1">
            <a:off x="4554583" y="927466"/>
            <a:ext cx="3200400" cy="431074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flipH="1" flipV="1">
            <a:off x="6043749" y="640083"/>
            <a:ext cx="3396344" cy="4598126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0" y="6581001"/>
            <a:ext cx="5482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ICRU Report 79, Receiver Operating Characteristic Analysis in Medical Imaging (200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0" y="6581001"/>
            <a:ext cx="5482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ICRU Report 79, Receiver Operating Characteristic Analysis in Medical Imaging (2008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r="49016" b="46441"/>
          <a:stretch>
            <a:fillRect/>
          </a:stretch>
        </p:blipFill>
        <p:spPr bwMode="auto">
          <a:xfrm>
            <a:off x="2778034" y="400911"/>
            <a:ext cx="3383280" cy="3243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ZoneTexte 12"/>
          <p:cNvSpPr txBox="1"/>
          <p:nvPr/>
        </p:nvSpPr>
        <p:spPr>
          <a:xfrm>
            <a:off x="6395327" y="506856"/>
            <a:ext cx="40482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he usual method consist in performing a</a:t>
            </a:r>
            <a:r>
              <a:rPr lang="en-US" b="1" dirty="0">
                <a:latin typeface="+mn-lt"/>
              </a:rPr>
              <a:t> </a:t>
            </a:r>
            <a:r>
              <a:rPr lang="en-US" b="1" dirty="0">
                <a:solidFill>
                  <a:srgbClr val="0070C0"/>
                </a:solidFill>
                <a:latin typeface="+mn-lt"/>
              </a:rPr>
              <a:t>maximum likelihood estimation 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to fit a </a:t>
            </a:r>
            <a:r>
              <a:rPr lang="en-US" b="1" dirty="0" err="1">
                <a:solidFill>
                  <a:srgbClr val="0070C0"/>
                </a:solidFill>
                <a:latin typeface="+mn-lt"/>
              </a:rPr>
              <a:t>binormal</a:t>
            </a:r>
            <a:r>
              <a:rPr lang="en-US" dirty="0">
                <a:latin typeface="+mn-lt"/>
              </a:rPr>
              <a:t> ROC curve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6329938" y="2426278"/>
            <a:ext cx="417903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i.e. by supposing that both responses are </a:t>
            </a:r>
            <a:r>
              <a:rPr lang="en-US" sz="2000" b="1" dirty="0">
                <a:solidFill>
                  <a:srgbClr val="0070C0"/>
                </a:solidFill>
                <a:latin typeface="+mn-lt"/>
              </a:rPr>
              <a:t>Gaussian</a:t>
            </a:r>
            <a:r>
              <a:rPr lang="en-US" sz="2000" dirty="0">
                <a:latin typeface="+mn-lt"/>
              </a:rPr>
              <a:t> </a:t>
            </a:r>
            <a:br>
              <a:rPr lang="en-US" sz="2000" dirty="0">
                <a:latin typeface="+mn-lt"/>
              </a:rPr>
            </a:br>
            <a:r>
              <a:rPr lang="en-US" sz="1800" i="1" dirty="0">
                <a:latin typeface="+mn-lt"/>
              </a:rPr>
              <a:t>(not necessarily with the same variances)</a:t>
            </a:r>
            <a:endParaRPr lang="en-US" sz="2000" i="1" dirty="0">
              <a:latin typeface="+mn-lt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2471535" y="4386469"/>
            <a:ext cx="7248939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Fitting programs can be found on the web:</a:t>
            </a:r>
          </a:p>
          <a:p>
            <a:endParaRPr lang="en-US" sz="1100" dirty="0">
              <a:latin typeface="+mn-lt"/>
            </a:endParaRPr>
          </a:p>
          <a:p>
            <a:r>
              <a:rPr lang="en-US" dirty="0">
                <a:latin typeface="+mn-lt"/>
                <a:hlinkClick r:id="rId3"/>
              </a:rPr>
              <a:t>http://www.mips.ws</a:t>
            </a:r>
            <a:r>
              <a:rPr lang="en-US" dirty="0">
                <a:latin typeface="+mn-lt"/>
              </a:rPr>
              <a:t> </a:t>
            </a:r>
          </a:p>
          <a:p>
            <a:r>
              <a:rPr lang="en-US" dirty="0">
                <a:latin typeface="+mn-lt"/>
                <a:hlinkClick r:id="rId4"/>
              </a:rPr>
              <a:t>http://xray.bsd.uchicago.edu/krl/index.htm</a:t>
            </a:r>
            <a:r>
              <a:rPr lang="en-US" dirty="0">
                <a:latin typeface="+mn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experiment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3085313" y="1584963"/>
            <a:ext cx="6119047" cy="21005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You will be shown a series of 20 images.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+mn-lt"/>
              </a:rPr>
              <a:t> 10 will contain a signal and a noise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+mn-lt"/>
              </a:rPr>
              <a:t> 10 will contain only noise</a:t>
            </a:r>
          </a:p>
          <a:p>
            <a:endParaRPr lang="en-US" sz="1050" dirty="0">
              <a:latin typeface="+mn-lt"/>
            </a:endParaRPr>
          </a:p>
          <a:p>
            <a:r>
              <a:rPr lang="en-US" i="1" dirty="0">
                <a:latin typeface="+mn-lt"/>
              </a:rPr>
              <a:t>The images will be presented in a random order</a:t>
            </a: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4" name="Tableau 3"/>
          <p:cNvGraphicFramePr>
            <a:graphicFrameLocks noGrp="1"/>
          </p:cNvGraphicFramePr>
          <p:nvPr/>
        </p:nvGraphicFramePr>
        <p:xfrm>
          <a:off x="2211978" y="5237490"/>
          <a:ext cx="7768053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07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6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2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4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02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28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50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2540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137194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</a:t>
                      </a:r>
                      <a:br>
                        <a:rPr lang="en-US" sz="1900" dirty="0"/>
                      </a:br>
                      <a:r>
                        <a:rPr lang="en-US" sz="1900" dirty="0"/>
                        <a:t>sure, there is no</a:t>
                      </a:r>
                      <a:r>
                        <a:rPr lang="en-US" sz="1900" baseline="0" dirty="0"/>
                        <a:t> signal</a:t>
                      </a:r>
                      <a:endParaRPr lang="en-US" sz="1900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</a:t>
                      </a:r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</a:t>
                      </a:r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</a:t>
                      </a:r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</a:t>
                      </a:r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</a:t>
                      </a:r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</a:t>
                      </a:r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</a:t>
                      </a:r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9</a:t>
                      </a:r>
                      <a:br>
                        <a:rPr lang="en-US" sz="1900" dirty="0"/>
                      </a:br>
                      <a:r>
                        <a:rPr lang="en-US" sz="1900" dirty="0"/>
                        <a:t>sure, there is a signal</a:t>
                      </a:r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3191134" y="4841975"/>
            <a:ext cx="5809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+mn-lt"/>
              </a:rPr>
              <a:t>Your task is to rate each image according to this scale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</a:t>
            </a:r>
            <a:r>
              <a:rPr lang="en-US" sz="4800" b="1" dirty="0">
                <a:solidFill>
                  <a:srgbClr val="0070C0"/>
                </a:solidFill>
              </a:rPr>
              <a:t>signal</a:t>
            </a:r>
            <a:r>
              <a:rPr lang="en-US" sz="4800" dirty="0"/>
              <a:t> </a:t>
            </a:r>
            <a:r>
              <a:rPr lang="en-US" dirty="0"/>
              <a:t>present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9029679" y="3198171"/>
            <a:ext cx="614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1/2</a:t>
            </a:r>
          </a:p>
        </p:txBody>
      </p:sp>
      <p:pic>
        <p:nvPicPr>
          <p:cNvPr id="2428930" name="Picture 2" descr="C:\Users\fbochud.INTRANET\Desktop\home\gd_7_enseignement\03_pre_gradue_non_medecin\msc_epfl_nuclear_engineering\partie_imagerie_medicale\presentations_ppt\data\roc\images_roc_modeles\signal_present_expl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5" name="ZoneTexte 4"/>
          <p:cNvSpPr txBox="1"/>
          <p:nvPr/>
        </p:nvSpPr>
        <p:spPr>
          <a:xfrm>
            <a:off x="4770605" y="5245649"/>
            <a:ext cx="26507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+mn-lt"/>
              </a:rPr>
              <a:t>VEO reconstruction</a:t>
            </a:r>
          </a:p>
          <a:p>
            <a:r>
              <a:rPr lang="en-US" sz="2000" dirty="0" err="1">
                <a:solidFill>
                  <a:srgbClr val="0070C0"/>
                </a:solidFill>
                <a:latin typeface="+mn-lt"/>
              </a:rPr>
              <a:t>CTDI</a:t>
            </a:r>
            <a:r>
              <a:rPr lang="en-US" sz="2000" baseline="-25000" dirty="0" err="1">
                <a:solidFill>
                  <a:srgbClr val="0070C0"/>
                </a:solidFill>
                <a:latin typeface="+mn-lt"/>
              </a:rPr>
              <a:t>vol</a:t>
            </a:r>
            <a:r>
              <a:rPr lang="en-US" sz="2000" dirty="0">
                <a:solidFill>
                  <a:srgbClr val="0070C0"/>
                </a:solidFill>
                <a:latin typeface="+mn-lt"/>
              </a:rPr>
              <a:t>  = 0.8 </a:t>
            </a:r>
            <a:r>
              <a:rPr lang="en-US" sz="2000" dirty="0" err="1">
                <a:solidFill>
                  <a:srgbClr val="0070C0"/>
                </a:solidFill>
                <a:latin typeface="+mn-lt"/>
              </a:rPr>
              <a:t>mGy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  <a:p>
            <a:r>
              <a:rPr lang="en-US" sz="2000" dirty="0">
                <a:solidFill>
                  <a:srgbClr val="0070C0"/>
                </a:solidFill>
                <a:latin typeface="+mn-lt"/>
              </a:rPr>
              <a:t>Contrast = 20 HU</a:t>
            </a:r>
          </a:p>
          <a:p>
            <a:r>
              <a:rPr lang="en-US" sz="2000" dirty="0">
                <a:solidFill>
                  <a:srgbClr val="0070C0"/>
                </a:solidFill>
                <a:latin typeface="+mn-lt"/>
              </a:rPr>
              <a:t>Signal diameter = 6 mm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</a:t>
            </a:r>
            <a:r>
              <a:rPr lang="en-US" sz="4800" b="1" dirty="0">
                <a:solidFill>
                  <a:srgbClr val="0070C0"/>
                </a:solidFill>
              </a:rPr>
              <a:t>signal</a:t>
            </a:r>
            <a:r>
              <a:rPr lang="en-US" sz="4800" dirty="0"/>
              <a:t> </a:t>
            </a:r>
            <a:r>
              <a:rPr lang="en-US" dirty="0"/>
              <a:t>present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9029679" y="3198171"/>
            <a:ext cx="614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2/2</a:t>
            </a:r>
          </a:p>
        </p:txBody>
      </p:sp>
      <p:pic>
        <p:nvPicPr>
          <p:cNvPr id="2429954" name="Picture 2" descr="C:\Users\fbochud.INTRANET\Desktop\home\gd_7_enseignement\03_pre_gradue_non_medecin\msc_epfl_nuclear_engineering\partie_imagerie_medicale\presentations_ppt\data\roc\images_roc_modeles\signal_present_expl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5" name="ZoneTexte 4"/>
          <p:cNvSpPr txBox="1"/>
          <p:nvPr/>
        </p:nvSpPr>
        <p:spPr>
          <a:xfrm>
            <a:off x="4770605" y="5245649"/>
            <a:ext cx="26507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+mn-lt"/>
              </a:rPr>
              <a:t>VEO reconstruction</a:t>
            </a:r>
          </a:p>
          <a:p>
            <a:r>
              <a:rPr lang="en-US" sz="2000" dirty="0" err="1">
                <a:solidFill>
                  <a:srgbClr val="0070C0"/>
                </a:solidFill>
                <a:latin typeface="+mn-lt"/>
              </a:rPr>
              <a:t>CTDI</a:t>
            </a:r>
            <a:r>
              <a:rPr lang="en-US" sz="2000" baseline="-25000" dirty="0" err="1">
                <a:solidFill>
                  <a:srgbClr val="0070C0"/>
                </a:solidFill>
                <a:latin typeface="+mn-lt"/>
              </a:rPr>
              <a:t>vol</a:t>
            </a:r>
            <a:r>
              <a:rPr lang="en-US" sz="2000" dirty="0">
                <a:solidFill>
                  <a:srgbClr val="0070C0"/>
                </a:solidFill>
                <a:latin typeface="+mn-lt"/>
              </a:rPr>
              <a:t>  = 0.8 </a:t>
            </a:r>
            <a:r>
              <a:rPr lang="en-US" sz="2000" dirty="0" err="1">
                <a:solidFill>
                  <a:srgbClr val="0070C0"/>
                </a:solidFill>
                <a:latin typeface="+mn-lt"/>
              </a:rPr>
              <a:t>mGy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  <a:p>
            <a:r>
              <a:rPr lang="en-US" sz="2000" dirty="0">
                <a:solidFill>
                  <a:srgbClr val="0070C0"/>
                </a:solidFill>
                <a:latin typeface="+mn-lt"/>
              </a:rPr>
              <a:t>Contrast = 20 HU</a:t>
            </a:r>
          </a:p>
          <a:p>
            <a:r>
              <a:rPr lang="en-US" sz="2000" dirty="0">
                <a:solidFill>
                  <a:srgbClr val="0070C0"/>
                </a:solidFill>
                <a:latin typeface="+mn-lt"/>
              </a:rPr>
              <a:t>Signal diameter = 6 mm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</a:t>
            </a:r>
            <a:r>
              <a:rPr lang="en-US" sz="4800" b="1" dirty="0">
                <a:solidFill>
                  <a:srgbClr val="0070C0"/>
                </a:solidFill>
              </a:rPr>
              <a:t>noise</a:t>
            </a:r>
            <a:r>
              <a:rPr lang="en-US" sz="4800" dirty="0"/>
              <a:t> </a:t>
            </a:r>
            <a:r>
              <a:rPr lang="en-US" dirty="0"/>
              <a:t>only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9029679" y="3198171"/>
            <a:ext cx="614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1/2</a:t>
            </a:r>
          </a:p>
        </p:txBody>
      </p:sp>
      <p:pic>
        <p:nvPicPr>
          <p:cNvPr id="2430978" name="Picture 2" descr="C:\Users\fbochud.INTRANET\Desktop\home\gd_7_enseignement\03_pre_gradue_non_medecin\msc_epfl_nuclear_engineering\partie_imagerie_medicale\presentations_ppt\data\roc\images_roc_modeles\signal_absent_expl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5" name="ZoneTexte 4"/>
          <p:cNvSpPr txBox="1"/>
          <p:nvPr/>
        </p:nvSpPr>
        <p:spPr>
          <a:xfrm>
            <a:off x="4994387" y="5245645"/>
            <a:ext cx="22032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+mn-lt"/>
              </a:rPr>
              <a:t>VEO reconstruction</a:t>
            </a:r>
          </a:p>
          <a:p>
            <a:r>
              <a:rPr lang="en-US" sz="2000" dirty="0" err="1">
                <a:solidFill>
                  <a:srgbClr val="0070C0"/>
                </a:solidFill>
                <a:latin typeface="+mn-lt"/>
              </a:rPr>
              <a:t>CTDI</a:t>
            </a:r>
            <a:r>
              <a:rPr lang="en-US" sz="2000" baseline="-25000" dirty="0" err="1">
                <a:solidFill>
                  <a:srgbClr val="0070C0"/>
                </a:solidFill>
                <a:latin typeface="+mn-lt"/>
              </a:rPr>
              <a:t>vol</a:t>
            </a:r>
            <a:r>
              <a:rPr lang="en-US" sz="2000" dirty="0">
                <a:solidFill>
                  <a:srgbClr val="0070C0"/>
                </a:solidFill>
                <a:latin typeface="+mn-lt"/>
              </a:rPr>
              <a:t>  = 0.8 </a:t>
            </a:r>
            <a:r>
              <a:rPr lang="en-US" sz="2000" dirty="0" err="1">
                <a:solidFill>
                  <a:srgbClr val="0070C0"/>
                </a:solidFill>
                <a:latin typeface="+mn-lt"/>
              </a:rPr>
              <a:t>mGy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</a:t>
            </a:r>
            <a:r>
              <a:rPr lang="en-US" sz="4800" b="1" dirty="0">
                <a:solidFill>
                  <a:srgbClr val="0070C0"/>
                </a:solidFill>
              </a:rPr>
              <a:t>noise</a:t>
            </a:r>
            <a:r>
              <a:rPr lang="en-US" sz="4800" dirty="0"/>
              <a:t> </a:t>
            </a:r>
            <a:r>
              <a:rPr lang="en-US" dirty="0"/>
              <a:t>only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9029679" y="3198171"/>
            <a:ext cx="614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2/2</a:t>
            </a:r>
          </a:p>
        </p:txBody>
      </p:sp>
      <p:pic>
        <p:nvPicPr>
          <p:cNvPr id="2432002" name="Picture 2" descr="C:\Users\fbochud.INTRANET\Desktop\home\gd_7_enseignement\03_pre_gradue_non_medecin\msc_epfl_nuclear_engineering\partie_imagerie_medicale\presentations_ppt\data\roc\images_roc_modeles\signal_absent_expl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5" name="ZoneTexte 4"/>
          <p:cNvSpPr txBox="1"/>
          <p:nvPr/>
        </p:nvSpPr>
        <p:spPr>
          <a:xfrm>
            <a:off x="4994387" y="5245645"/>
            <a:ext cx="22032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+mn-lt"/>
              </a:rPr>
              <a:t>VEO reconstruction</a:t>
            </a:r>
          </a:p>
          <a:p>
            <a:r>
              <a:rPr lang="en-US" sz="2000" dirty="0" err="1">
                <a:solidFill>
                  <a:srgbClr val="0070C0"/>
                </a:solidFill>
                <a:latin typeface="+mn-lt"/>
              </a:rPr>
              <a:t>CTDI</a:t>
            </a:r>
            <a:r>
              <a:rPr lang="en-US" sz="2000" baseline="-25000" dirty="0" err="1">
                <a:solidFill>
                  <a:srgbClr val="0070C0"/>
                </a:solidFill>
                <a:latin typeface="+mn-lt"/>
              </a:rPr>
              <a:t>vol</a:t>
            </a:r>
            <a:r>
              <a:rPr lang="en-US" sz="2000" dirty="0">
                <a:solidFill>
                  <a:srgbClr val="0070C0"/>
                </a:solidFill>
                <a:latin typeface="+mn-lt"/>
              </a:rPr>
              <a:t>  = 0.8 </a:t>
            </a:r>
            <a:r>
              <a:rPr lang="en-US" sz="2000" dirty="0" err="1">
                <a:solidFill>
                  <a:srgbClr val="0070C0"/>
                </a:solidFill>
                <a:latin typeface="+mn-lt"/>
              </a:rPr>
              <a:t>mGy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4137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of rating</a:t>
            </a:r>
            <a:br>
              <a:rPr lang="en-US" dirty="0"/>
            </a:br>
            <a:r>
              <a:rPr lang="en-US" sz="4000" b="1" dirty="0"/>
              <a:t>How do you rate this image?</a:t>
            </a:r>
            <a:endParaRPr lang="en-US" b="1" dirty="0"/>
          </a:p>
        </p:txBody>
      </p:sp>
      <p:sp>
        <p:nvSpPr>
          <p:cNvPr id="6" name="TPChart" descr="1. got 0, 2. got 0, 3. got 0, 4. got 0, 5. got 0, 6. got 1, 7. got 2, 8. got 3, 9. got 1, "/>
          <p:cNvSpPr/>
          <p:nvPr>
            <p:custDataLst>
              <p:tags r:id="rId2"/>
            </p:custDataLst>
          </p:nvPr>
        </p:nvSpPr>
        <p:spPr>
          <a:xfrm>
            <a:off x="8132064" y="1772818"/>
            <a:ext cx="3959860" cy="4567022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1981200" y="1772818"/>
            <a:ext cx="4114800" cy="435334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Only </a:t>
            </a:r>
            <a:r>
              <a:rPr lang="en-US" sz="24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b="1" dirty="0"/>
              <a:t>Signal</a:t>
            </a:r>
            <a:r>
              <a:rPr lang="en-US" sz="2400" dirty="0"/>
              <a:t> present</a:t>
            </a:r>
          </a:p>
        </p:txBody>
      </p:sp>
      <p:grpSp>
        <p:nvGrpSpPr>
          <p:cNvPr id="12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10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8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496515" name="Picture 3" descr="C:\Users\fbochud.INTRANET\Desktop\home\gd_7_enseignement\03_pre_gradue_non_medecin\msc_epfl_nuclear_engineering\partie_imagerie_medicale\presentations_ppt\data\roc\images_roc_modeles\signal_present_exple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9" name="ZoneTexte 8"/>
          <p:cNvSpPr txBox="1"/>
          <p:nvPr/>
        </p:nvSpPr>
        <p:spPr>
          <a:xfrm>
            <a:off x="5134297" y="1735284"/>
            <a:ext cx="1923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n-lt"/>
              </a:rPr>
              <a:t>signal present</a:t>
            </a:r>
          </a:p>
        </p:txBody>
      </p: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5" grpId="0" animBg="1"/>
      <p:bldP spid="5" grpId="1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4137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of rating</a:t>
            </a:r>
            <a:br>
              <a:rPr lang="en-US" dirty="0"/>
            </a:br>
            <a:r>
              <a:rPr lang="en-US" sz="4000" b="1" dirty="0"/>
              <a:t>How do you rate this image?</a:t>
            </a:r>
            <a:endParaRPr lang="en-US" b="1" dirty="0"/>
          </a:p>
        </p:txBody>
      </p:sp>
      <p:sp>
        <p:nvSpPr>
          <p:cNvPr id="6" name="TPChart" descr="1. got 1, 2. got 3, 3. got 2, 4. got 0, 5. got 0, 6. got 0, 7. got 0, 8. got 1, 9. got 0, "/>
          <p:cNvSpPr/>
          <p:nvPr>
            <p:custDataLst>
              <p:tags r:id="rId2"/>
            </p:custDataLst>
          </p:nvPr>
        </p:nvSpPr>
        <p:spPr>
          <a:xfrm>
            <a:off x="8071104" y="1772818"/>
            <a:ext cx="4008628" cy="4729075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1981200" y="1772818"/>
            <a:ext cx="4114800" cy="435334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Only </a:t>
            </a:r>
            <a:r>
              <a:rPr lang="en-US" sz="24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400" b="1" dirty="0"/>
              <a:t>Signal</a:t>
            </a:r>
            <a:r>
              <a:rPr lang="en-US" sz="2400" dirty="0"/>
              <a:t> present</a:t>
            </a:r>
          </a:p>
        </p:txBody>
      </p:sp>
      <p:grpSp>
        <p:nvGrpSpPr>
          <p:cNvPr id="12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10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8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497539" name="Picture 3" descr="C:\Users\fbochud.INTRANET\Desktop\home\gd_7_enseignement\03_pre_gradue_non_medecin\msc_epfl_nuclear_engineering\partie_imagerie_medicale\presentations_ppt\data\roc\images_roc_modeles\signal_absent_exple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9" name="ZoneTexte 8"/>
          <p:cNvSpPr txBox="1"/>
          <p:nvPr/>
        </p:nvSpPr>
        <p:spPr>
          <a:xfrm>
            <a:off x="5189922" y="1735284"/>
            <a:ext cx="1812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n-lt"/>
              </a:rPr>
              <a:t>signal absent</a:t>
            </a:r>
          </a:p>
        </p:txBody>
      </p: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5" grpId="0" animBg="1"/>
      <p:bldP spid="5" grpId="1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 ready to start the experiment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3634529" y="3157271"/>
            <a:ext cx="49229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+mn-lt"/>
              </a:rPr>
              <a:t>20 images will be presented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47778" name="Picture 2" descr="http://master.salamandre.net/media/21606/mouflon-1800x1016.jp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sp>
        <p:nvSpPr>
          <p:cNvPr id="50179" name="Titre 1"/>
          <p:cNvSpPr>
            <a:spLocks noGrp="1"/>
          </p:cNvSpPr>
          <p:nvPr>
            <p:ph type="title" idx="4294967295"/>
          </p:nvPr>
        </p:nvSpPr>
        <p:spPr>
          <a:xfrm>
            <a:off x="482010" y="897305"/>
            <a:ext cx="6507125" cy="1484387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 you </a:t>
            </a:r>
            <a:b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ct the bighor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9843424"/>
      </p:ext>
    </p:extLst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2515" name="Picture 3" descr="C:\Users\fbochud.INTRANET\Desktop\home\gd_7_enseignement\03_pre_gradue_non_medecin\msc_epfl_nuclear_engineering\partie_imagerie_medicale\presentations_ppt\anciennes_presentations\roc\images_roc_modeles\signal_present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9070448" y="6396339"/>
            <a:ext cx="159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02277" name="Picture 5" descr="C:\Users\fbochud.INTRANET\Desktop\home\gd_7_enseignement\03_pre_gradue_non_medecin\msc_epfl_nuclear_engineering\partie_imagerie_medicale\presentations_ppt\anciennes_presentations\roc\images_roc_modeles\signal_absent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6" name="ZoneTexte 5"/>
          <p:cNvSpPr txBox="1"/>
          <p:nvPr/>
        </p:nvSpPr>
        <p:spPr>
          <a:xfrm>
            <a:off x="9070448" y="6396339"/>
            <a:ext cx="159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2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03299" name="Picture 3" descr="C:\Users\fbochud.INTRANET\Desktop\home\gd_7_enseignement\03_pre_gradue_non_medecin\msc_epfl_nuclear_engineering\partie_imagerie_medicale\presentations_ppt\anciennes_presentations\roc\images_roc_modeles\signal_absent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9070448" y="6396339"/>
            <a:ext cx="159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3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04323" name="Picture 3" descr="C:\Users\fbochud.INTRANET\Desktop\home\gd_7_enseignement\03_pre_gradue_non_medecin\msc_epfl_nuclear_engineering\partie_imagerie_medicale\presentations_ppt\anciennes_presentations\roc\images_roc_modeles\signal_absent3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9070448" y="6396339"/>
            <a:ext cx="159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4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3539" name="Picture 3" descr="C:\Users\fbochud.INTRANET\Desktop\home\gd_7_enseignement\03_pre_gradue_non_medecin\msc_epfl_nuclear_engineering\partie_imagerie_medicale\presentations_ppt\anciennes_presentations\roc\images_roc_modeles\signal_present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9070448" y="6396339"/>
            <a:ext cx="159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5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4563" name="Picture 3" descr="C:\Users\fbochud.INTRANET\Desktop\home\gd_7_enseignement\03_pre_gradue_non_medecin\msc_epfl_nuclear_engineering\partie_imagerie_medicale\presentations_ppt\anciennes_presentations\roc\images_roc_modeles\signal_present3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9070448" y="6396339"/>
            <a:ext cx="159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6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5587" name="Picture 3" descr="C:\Users\fbochud.INTRANET\Desktop\home\gd_7_enseignement\03_pre_gradue_non_medecin\msc_epfl_nuclear_engineering\partie_imagerie_medicale\presentations_ppt\anciennes_presentations\roc\images_roc_modeles\signal_present4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9070448" y="6396339"/>
            <a:ext cx="159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7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6611" name="Picture 3" descr="C:\Users\fbochud.INTRANET\Desktop\home\gd_7_enseignement\03_pre_gradue_non_medecin\msc_epfl_nuclear_engineering\partie_imagerie_medicale\presentations_ppt\anciennes_presentations\roc\images_roc_modeles\signal_present5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9070448" y="6396339"/>
            <a:ext cx="159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8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05347" name="Picture 3" descr="C:\Users\fbochud.INTRANET\Desktop\home\gd_7_enseignement\03_pre_gradue_non_medecin\msc_epfl_nuclear_engineering\partie_imagerie_medicale\presentations_ppt\anciennes_presentations\roc\images_roc_modeles\signal_absent4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9070449" y="6396339"/>
            <a:ext cx="159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9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06371" name="Picture 3" descr="C:\Users\fbochud.INTRANET\Desktop\home\gd_7_enseignement\03_pre_gradue_non_medecin\msc_epfl_nuclear_engineering\partie_imagerie_medicale\presentations_ppt\anciennes_presentations\roc\images_roc_modeles\signal_absent5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0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Espace réservé du contenu 3" descr="wheressheepu.JPG"/>
          <p:cNvPicPr>
            <a:picLocks noGrp="1" noChangeAspect="1"/>
          </p:cNvPicPr>
          <p:nvPr>
            <p:ph idx="4294967295"/>
          </p:nvPr>
        </p:nvPicPr>
        <p:blipFill>
          <a:blip r:embed="rId3" cstate="screen"/>
          <a:srcRect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3" name="ZoneTexte 2"/>
          <p:cNvSpPr txBox="1"/>
          <p:nvPr/>
        </p:nvSpPr>
        <p:spPr>
          <a:xfrm>
            <a:off x="141514" y="6347153"/>
            <a:ext cx="2743200" cy="338554"/>
          </a:xfrm>
          <a:prstGeom prst="rect">
            <a:avLst/>
          </a:prstGeom>
          <a:solidFill>
            <a:schemeClr val="bg1">
              <a:alpha val="5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Cyril Castella, PhD thesis, 2009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0643945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7635" name="Picture 3" descr="C:\Users\fbochud.INTRANET\Desktop\home\gd_7_enseignement\03_pre_gradue_non_medecin\msc_epfl_nuclear_engineering\partie_imagerie_medicale\presentations_ppt\anciennes_presentations\roc\images_roc_modeles\signal_present6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1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8659" name="Picture 3" descr="C:\Users\fbochud.INTRANET\Desktop\home\gd_7_enseignement\03_pre_gradue_non_medecin\msc_epfl_nuclear_engineering\partie_imagerie_medicale\presentations_ppt\anciennes_presentations\roc\images_roc_modeles\signal_present7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2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07395" name="Picture 3" descr="C:\Users\fbochud.INTRANET\Desktop\home\gd_7_enseignement\03_pre_gradue_non_medecin\msc_epfl_nuclear_engineering\partie_imagerie_medicale\presentations_ppt\anciennes_presentations\roc\images_roc_modeles\signal_absent6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3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9683" name="Picture 3" descr="C:\Users\fbochud.INTRANET\Desktop\home\gd_7_enseignement\03_pre_gradue_non_medecin\msc_epfl_nuclear_engineering\partie_imagerie_medicale\presentations_ppt\anciennes_presentations\roc\images_roc_modeles\signal_present8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4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08419" name="Picture 3" descr="C:\Users\fbochud.INTRANET\Desktop\home\gd_7_enseignement\03_pre_gradue_non_medecin\msc_epfl_nuclear_engineering\partie_imagerie_medicale\presentations_ppt\anciennes_presentations\roc\images_roc_modeles\signal_absent7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5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09443" name="Picture 3" descr="C:\Users\fbochud.INTRANET\Desktop\home\gd_7_enseignement\03_pre_gradue_non_medecin\msc_epfl_nuclear_engineering\partie_imagerie_medicale\presentations_ppt\anciennes_presentations\roc\images_roc_modeles\signal_absent8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6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0467" name="Picture 3" descr="C:\Users\fbochud.INTRANET\Desktop\home\gd_7_enseignement\03_pre_gradue_non_medecin\msc_epfl_nuclear_engineering\partie_imagerie_medicale\presentations_ppt\anciennes_presentations\roc\images_roc_modeles\signal_absent9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7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20707" name="Picture 3" descr="C:\Users\fbochud.INTRANET\Desktop\home\gd_7_enseignement\03_pre_gradue_non_medecin\msc_epfl_nuclear_engineering\partie_imagerie_medicale\presentations_ppt\anciennes_presentations\roc\images_roc_modeles\signal_present9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8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21731" name="Picture 3" descr="C:\Users\fbochud.INTRANET\Desktop\home\gd_7_enseignement\03_pre_gradue_non_medecin\msc_epfl_nuclear_engineering\partie_imagerie_medicale\presentations_ppt\anciennes_presentations\roc\images_roc_modeles\signal_present1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19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338034" y="1671036"/>
            <a:ext cx="3515932" cy="3515932"/>
          </a:xfrm>
          <a:prstGeom prst="rect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07181" y="413792"/>
            <a:ext cx="8586651" cy="1143000"/>
          </a:xfrm>
        </p:spPr>
        <p:txBody>
          <a:bodyPr>
            <a:noAutofit/>
          </a:bodyPr>
          <a:lstStyle/>
          <a:p>
            <a:r>
              <a:rPr lang="en-US" sz="2800" dirty="0"/>
              <a:t>How do you rate this imag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91546" y="1889762"/>
            <a:ext cx="2632707" cy="3370217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Only </a:t>
            </a:r>
            <a:r>
              <a:rPr lang="en-US" sz="2000" b="1" dirty="0"/>
              <a:t>nois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dirty="0"/>
              <a:t>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000" b="1" dirty="0"/>
              <a:t>Signal</a:t>
            </a:r>
            <a:r>
              <a:rPr lang="en-US" sz="2000" dirty="0"/>
              <a:t> present</a:t>
            </a:r>
          </a:p>
        </p:txBody>
      </p:sp>
      <p:grpSp>
        <p:nvGrpSpPr>
          <p:cNvPr id="10" name="TPResponseCounter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5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6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2111491" name="Picture 3" descr="C:\Users\fbochud.INTRANET\Desktop\home\gd_7_enseignement\03_pre_gradue_non_medecin\msc_epfl_nuclear_engineering\partie_imagerie_medicale\presentations_ppt\anciennes_presentations\roc\images_roc_modeles\signal_absent1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1642" y="2814638"/>
            <a:ext cx="1228725" cy="1228726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8914956" y="6396339"/>
            <a:ext cx="17530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image 20/20</a:t>
            </a:r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Espace réservé du contenu 3" descr="wheressheepu.JPG"/>
          <p:cNvPicPr>
            <a:picLocks noGrp="1" noChangeAspect="1"/>
          </p:cNvPicPr>
          <p:nvPr>
            <p:ph idx="4294967295"/>
          </p:nvPr>
        </p:nvPicPr>
        <p:blipFill>
          <a:blip r:embed="rId3" cstate="screen"/>
          <a:srcRect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1513477" name="Text Box 5"/>
          <p:cNvSpPr txBox="1">
            <a:spLocks noChangeArrowheads="1"/>
          </p:cNvSpPr>
          <p:nvPr/>
        </p:nvSpPr>
        <p:spPr bwMode="auto">
          <a:xfrm>
            <a:off x="1170419" y="5002216"/>
            <a:ext cx="10014147" cy="173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5333" dirty="0">
                <a:solidFill>
                  <a:schemeClr val="bg2"/>
                </a:solidFill>
                <a:latin typeface="+mn-lt"/>
              </a:rPr>
              <a:t>Things are easier when we know where to look...</a:t>
            </a:r>
          </a:p>
        </p:txBody>
      </p:sp>
      <p:grpSp>
        <p:nvGrpSpPr>
          <p:cNvPr id="3" name="Groupe 9"/>
          <p:cNvGrpSpPr>
            <a:grpSpLocks/>
          </p:cNvGrpSpPr>
          <p:nvPr/>
        </p:nvGrpSpPr>
        <p:grpSpPr bwMode="auto">
          <a:xfrm>
            <a:off x="4171957" y="1135063"/>
            <a:ext cx="6244167" cy="2887037"/>
            <a:chOff x="3214678" y="1357297"/>
            <a:chExt cx="4286280" cy="2641865"/>
          </a:xfrm>
        </p:grpSpPr>
        <p:sp>
          <p:nvSpPr>
            <p:cNvPr id="2" name="Ellipse 3"/>
            <p:cNvSpPr>
              <a:spLocks noChangeArrowheads="1"/>
            </p:cNvSpPr>
            <p:nvPr/>
          </p:nvSpPr>
          <p:spPr bwMode="auto">
            <a:xfrm>
              <a:off x="3214678" y="3142649"/>
              <a:ext cx="643668" cy="856513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fr-CH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5" name="Ellipse 4"/>
            <p:cNvSpPr>
              <a:spLocks noChangeArrowheads="1"/>
            </p:cNvSpPr>
            <p:nvPr/>
          </p:nvSpPr>
          <p:spPr bwMode="auto">
            <a:xfrm>
              <a:off x="5036710" y="3142649"/>
              <a:ext cx="642216" cy="856513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fr-CH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" name="Ellipse 5"/>
            <p:cNvSpPr>
              <a:spLocks noChangeArrowheads="1"/>
            </p:cNvSpPr>
            <p:nvPr/>
          </p:nvSpPr>
          <p:spPr bwMode="auto">
            <a:xfrm>
              <a:off x="6858742" y="3142649"/>
              <a:ext cx="642216" cy="856513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fr-CH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7" name="Ellipse 6"/>
            <p:cNvSpPr>
              <a:spLocks noChangeArrowheads="1"/>
            </p:cNvSpPr>
            <p:nvPr/>
          </p:nvSpPr>
          <p:spPr bwMode="auto">
            <a:xfrm>
              <a:off x="3214678" y="1357297"/>
              <a:ext cx="643668" cy="856513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fr-CH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8" name="Ellipse 7"/>
            <p:cNvSpPr>
              <a:spLocks noChangeArrowheads="1"/>
            </p:cNvSpPr>
            <p:nvPr/>
          </p:nvSpPr>
          <p:spPr bwMode="auto">
            <a:xfrm>
              <a:off x="5036710" y="1357297"/>
              <a:ext cx="642216" cy="856513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fr-CH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9" name="Ellipse 8"/>
            <p:cNvSpPr>
              <a:spLocks noChangeArrowheads="1"/>
            </p:cNvSpPr>
            <p:nvPr/>
          </p:nvSpPr>
          <p:spPr bwMode="auto">
            <a:xfrm>
              <a:off x="6858742" y="1357297"/>
              <a:ext cx="642216" cy="856513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fr-CH">
                <a:solidFill>
                  <a:schemeClr val="lt1"/>
                </a:solidFill>
                <a:latin typeface="+mn-lt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56963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1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3477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 of the ROC-curv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Export the individual results</a:t>
            </a:r>
          </a:p>
          <a:p>
            <a:pPr marL="914400" lvl="1" indent="-514350"/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ransfer them into a spreadsheet in order to group </a:t>
            </a:r>
            <a:r>
              <a:rPr lang="en-US" i="1" dirty="0"/>
              <a:t>noise</a:t>
            </a:r>
            <a:r>
              <a:rPr lang="en-US" dirty="0"/>
              <a:t> and </a:t>
            </a:r>
            <a:r>
              <a:rPr lang="en-US" i="1" dirty="0" err="1"/>
              <a:t>signal+noise</a:t>
            </a:r>
            <a:r>
              <a:rPr lang="en-US" dirty="0"/>
              <a:t> images</a:t>
            </a:r>
          </a:p>
          <a:p>
            <a:pPr marL="914400" lvl="1" indent="-514350"/>
            <a:r>
              <a:rPr lang="en-US" dirty="0">
                <a:hlinkClick r:id="rId2" action="ppaction://hlinkfile"/>
              </a:rPr>
              <a:t>Excel</a:t>
            </a:r>
            <a:r>
              <a:rPr lang="en-US" dirty="0">
                <a:hlinkClick r:id="rId3" action="ppaction://hlinkfile"/>
              </a:rPr>
              <a:t> file</a:t>
            </a:r>
            <a:endParaRPr lang="en-US" dirty="0"/>
          </a:p>
          <a:p>
            <a:pPr marL="4057650" lvl="8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ransfer the results in order to compute the histograms and the ROC-curve</a:t>
            </a:r>
          </a:p>
          <a:p>
            <a:pPr marL="914400" lvl="1" indent="-514350"/>
            <a:r>
              <a:rPr lang="en-US" dirty="0">
                <a:hlinkClick r:id="rId4" action="ppaction://hlinkfile"/>
              </a:rPr>
              <a:t>Igor</a:t>
            </a:r>
            <a:r>
              <a:rPr lang="en-US" dirty="0">
                <a:hlinkClick r:id="rId5" action="ppaction://hlinkfile"/>
              </a:rPr>
              <a:t> file</a:t>
            </a:r>
            <a:endParaRPr lang="en-US" dirty="0"/>
          </a:p>
        </p:txBody>
      </p:sp>
      <p:pic>
        <p:nvPicPr>
          <p:cNvPr id="212275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70240" y="2200119"/>
            <a:ext cx="5539782" cy="73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tained results (2019)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667" y="1658679"/>
            <a:ext cx="7566666" cy="4603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977891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tained results (2019)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9875" y="1754373"/>
            <a:ext cx="5612250" cy="4625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20647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72" y="2928935"/>
            <a:ext cx="4429156" cy="2571768"/>
          </a:xfrm>
        </p:spPr>
        <p:txBody>
          <a:bodyPr>
            <a:normAutofit fontScale="90000"/>
          </a:bodyPr>
          <a:lstStyle/>
          <a:p>
            <a:br>
              <a:rPr lang="en-US" sz="3200" dirty="0"/>
            </a:br>
            <a:br>
              <a:rPr lang="en-US" sz="1400" dirty="0"/>
            </a:br>
            <a:r>
              <a:rPr lang="en-US" sz="3200" i="1" dirty="0"/>
              <a:t>ROC theory</a:t>
            </a:r>
            <a:br>
              <a:rPr lang="en-US" sz="3200" i="1" dirty="0"/>
            </a:br>
            <a:r>
              <a:rPr lang="en-US" sz="3200" b="1" dirty="0"/>
              <a:t>4.3</a:t>
            </a:r>
            <a:br>
              <a:rPr lang="en-US" sz="3200" b="1" dirty="0"/>
            </a:br>
            <a:r>
              <a:rPr lang="en-US" sz="3200" dirty="0"/>
              <a:t>Detection experiments</a:t>
            </a:r>
            <a:br>
              <a:rPr lang="en-US" sz="3200" b="1" dirty="0"/>
            </a:br>
            <a:r>
              <a:rPr lang="en-US" sz="3200" b="1" dirty="0"/>
              <a:t>Multi-alternative </a:t>
            </a:r>
            <a:br>
              <a:rPr lang="en-US" sz="3200" b="1" dirty="0"/>
            </a:br>
            <a:r>
              <a:rPr lang="en-US" sz="3200" b="1" dirty="0"/>
              <a:t>forced-choice experiment</a:t>
            </a:r>
            <a:br>
              <a:rPr lang="en-US" sz="3200" b="1" dirty="0"/>
            </a:br>
            <a:r>
              <a:rPr lang="en-US" sz="3200" b="1" dirty="0"/>
              <a:t>(M-AFC)</a:t>
            </a:r>
            <a:endParaRPr lang="en-US" b="1" dirty="0"/>
          </a:p>
        </p:txBody>
      </p:sp>
      <p:pic>
        <p:nvPicPr>
          <p:cNvPr id="271974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5070" y="3240159"/>
            <a:ext cx="3235216" cy="204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Documents and Settings\idiaz\Bureau\10fps.gif"/>
          <p:cNvPicPr>
            <a:picLocks noChangeArrowheads="1" noCrop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836507" y="172006"/>
            <a:ext cx="6518987" cy="6513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ZoneTexte 1"/>
          <p:cNvSpPr txBox="1"/>
          <p:nvPr/>
        </p:nvSpPr>
        <p:spPr>
          <a:xfrm>
            <a:off x="3564315" y="187896"/>
            <a:ext cx="5063373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67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Where is the nodule ?</a:t>
            </a:r>
            <a:endParaRPr lang="en-US" sz="4267" b="1" dirty="0">
              <a:solidFill>
                <a:schemeClr val="bg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cxnSp>
        <p:nvCxnSpPr>
          <p:cNvPr id="4" name="Connecteur droit avec flèche 3"/>
          <p:cNvCxnSpPr/>
          <p:nvPr/>
        </p:nvCxnSpPr>
        <p:spPr>
          <a:xfrm>
            <a:off x="2920311" y="4169429"/>
            <a:ext cx="1536171" cy="0"/>
          </a:xfrm>
          <a:prstGeom prst="straightConnector1">
            <a:avLst/>
          </a:prstGeom>
          <a:ln w="76200">
            <a:solidFill>
              <a:srgbClr val="FFFF00">
                <a:alpha val="75000"/>
              </a:srgbClr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48711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 sz="3200" dirty="0"/>
          </a:p>
        </p:txBody>
      </p:sp>
      <p:grpSp>
        <p:nvGrpSpPr>
          <p:cNvPr id="2" name="Groupe 38"/>
          <p:cNvGrpSpPr/>
          <p:nvPr/>
        </p:nvGrpSpPr>
        <p:grpSpPr>
          <a:xfrm>
            <a:off x="1491282" y="161132"/>
            <a:ext cx="9278385" cy="6535739"/>
            <a:chOff x="1118461" y="161132"/>
            <a:chExt cx="6958788" cy="6535737"/>
          </a:xfrm>
        </p:grpSpPr>
        <p:sp>
          <p:nvSpPr>
            <p:cNvPr id="28" name="Rectangle 27"/>
            <p:cNvSpPr/>
            <p:nvPr/>
          </p:nvSpPr>
          <p:spPr>
            <a:xfrm>
              <a:off x="1619250" y="3477048"/>
              <a:ext cx="2952328" cy="2952328"/>
            </a:xfrm>
            <a:prstGeom prst="rect">
              <a:avLst/>
            </a:prstGeom>
            <a:solidFill>
              <a:schemeClr val="tx2">
                <a:lumMod val="25000"/>
                <a:lumOff val="75000"/>
              </a:schemeClr>
            </a:solidFill>
            <a:ln w="285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sz="320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619672" y="449513"/>
              <a:ext cx="2952328" cy="2952328"/>
            </a:xfrm>
            <a:prstGeom prst="rect">
              <a:avLst/>
            </a:prstGeom>
            <a:solidFill>
              <a:schemeClr val="tx2">
                <a:lumMod val="25000"/>
                <a:lumOff val="75000"/>
              </a:schemeClr>
            </a:solidFill>
            <a:ln w="285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sz="3200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644145" y="449982"/>
              <a:ext cx="2952328" cy="2952328"/>
            </a:xfrm>
            <a:prstGeom prst="rect">
              <a:avLst/>
            </a:prstGeom>
            <a:solidFill>
              <a:schemeClr val="tx2">
                <a:lumMod val="25000"/>
                <a:lumOff val="75000"/>
              </a:schemeClr>
            </a:solidFill>
            <a:ln w="285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sz="320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644145" y="3479429"/>
              <a:ext cx="2952328" cy="2952328"/>
            </a:xfrm>
            <a:prstGeom prst="rect">
              <a:avLst/>
            </a:prstGeom>
            <a:solidFill>
              <a:schemeClr val="tx2">
                <a:lumMod val="25000"/>
                <a:lumOff val="75000"/>
              </a:schemeClr>
            </a:solidFill>
            <a:ln w="285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sz="3200"/>
            </a:p>
          </p:txBody>
        </p:sp>
        <p:cxnSp>
          <p:nvCxnSpPr>
            <p:cNvPr id="9" name="Connecteur droit 8"/>
            <p:cNvCxnSpPr/>
            <p:nvPr/>
          </p:nvCxnSpPr>
          <p:spPr>
            <a:xfrm>
              <a:off x="1295400" y="1926357"/>
              <a:ext cx="2159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cteur droit 16"/>
            <p:cNvCxnSpPr/>
            <p:nvPr/>
          </p:nvCxnSpPr>
          <p:spPr>
            <a:xfrm>
              <a:off x="7631112" y="1926357"/>
              <a:ext cx="217488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>
              <a:off x="7631112" y="4955382"/>
              <a:ext cx="217488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18"/>
            <p:cNvCxnSpPr/>
            <p:nvPr/>
          </p:nvCxnSpPr>
          <p:spPr>
            <a:xfrm>
              <a:off x="1295400" y="4955382"/>
              <a:ext cx="2159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>
              <a:off x="6120098" y="161132"/>
              <a:ext cx="0" cy="217487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23"/>
            <p:cNvCxnSpPr/>
            <p:nvPr/>
          </p:nvCxnSpPr>
          <p:spPr>
            <a:xfrm>
              <a:off x="3093244" y="161132"/>
              <a:ext cx="0" cy="217487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>
              <a:off x="6120098" y="6480969"/>
              <a:ext cx="0" cy="2159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25"/>
            <p:cNvCxnSpPr/>
            <p:nvPr/>
          </p:nvCxnSpPr>
          <p:spPr>
            <a:xfrm>
              <a:off x="3093244" y="6480969"/>
              <a:ext cx="0" cy="2159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Ellipse 28"/>
            <p:cNvSpPr/>
            <p:nvPr/>
          </p:nvSpPr>
          <p:spPr>
            <a:xfrm>
              <a:off x="2985306" y="1840135"/>
              <a:ext cx="144016" cy="144016"/>
            </a:xfrm>
            <a:prstGeom prst="ellipse">
              <a:avLst/>
            </a:prstGeom>
            <a:solidFill>
              <a:srgbClr val="FF0000"/>
            </a:solidFill>
            <a:ln w="285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sz="3200"/>
            </a:p>
          </p:txBody>
        </p:sp>
        <p:sp>
          <p:nvSpPr>
            <p:cNvPr id="30" name="Ellipse 29"/>
            <p:cNvSpPr/>
            <p:nvPr/>
          </p:nvSpPr>
          <p:spPr>
            <a:xfrm>
              <a:off x="6012160" y="1840135"/>
              <a:ext cx="144016" cy="144016"/>
            </a:xfrm>
            <a:prstGeom prst="ellipse">
              <a:avLst/>
            </a:prstGeom>
            <a:solidFill>
              <a:srgbClr val="FF0000"/>
            </a:solidFill>
            <a:ln w="285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sz="3200"/>
            </a:p>
          </p:txBody>
        </p:sp>
        <p:sp>
          <p:nvSpPr>
            <p:cNvPr id="31" name="Ellipse 30"/>
            <p:cNvSpPr/>
            <p:nvPr/>
          </p:nvSpPr>
          <p:spPr>
            <a:xfrm>
              <a:off x="2985306" y="4869160"/>
              <a:ext cx="144016" cy="144016"/>
            </a:xfrm>
            <a:prstGeom prst="ellipse">
              <a:avLst/>
            </a:prstGeom>
            <a:solidFill>
              <a:srgbClr val="FF0000"/>
            </a:solidFill>
            <a:ln w="285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sz="3200"/>
            </a:p>
          </p:txBody>
        </p:sp>
        <p:sp>
          <p:nvSpPr>
            <p:cNvPr id="32" name="Ellipse 31"/>
            <p:cNvSpPr/>
            <p:nvPr/>
          </p:nvSpPr>
          <p:spPr>
            <a:xfrm>
              <a:off x="6012160" y="4869160"/>
              <a:ext cx="144016" cy="144016"/>
            </a:xfrm>
            <a:prstGeom prst="ellipse">
              <a:avLst/>
            </a:prstGeom>
            <a:solidFill>
              <a:srgbClr val="FF0000"/>
            </a:solidFill>
            <a:ln w="285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sz="3200"/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1118461" y="449515"/>
              <a:ext cx="334467" cy="58477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3200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7742782" y="449515"/>
              <a:ext cx="334467" cy="58477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1118461" y="5877271"/>
              <a:ext cx="334467" cy="58477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3200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6" name="ZoneTexte 35"/>
            <p:cNvSpPr txBox="1"/>
            <p:nvPr/>
          </p:nvSpPr>
          <p:spPr>
            <a:xfrm>
              <a:off x="7742782" y="5877271"/>
              <a:ext cx="334467" cy="58477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3200" b="1" dirty="0">
                  <a:solidFill>
                    <a:schemeClr val="bg1"/>
                  </a:solidFill>
                </a:rPr>
                <a:t>4</a:t>
              </a:r>
            </a:p>
          </p:txBody>
        </p:sp>
      </p:grpSp>
      <p:sp>
        <p:nvSpPr>
          <p:cNvPr id="37" name="ZoneTexte 36"/>
          <p:cNvSpPr txBox="1"/>
          <p:nvPr/>
        </p:nvSpPr>
        <p:spPr>
          <a:xfrm>
            <a:off x="2948984" y="2875003"/>
            <a:ext cx="6294032" cy="1077218"/>
          </a:xfrm>
          <a:prstGeom prst="rect">
            <a:avLst/>
          </a:prstGeom>
          <a:solidFill>
            <a:schemeClr val="accent3">
              <a:lumMod val="20000"/>
              <a:lumOff val="80000"/>
              <a:alpha val="8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n-lt"/>
              </a:rPr>
              <a:t>The nodule will be present in </a:t>
            </a:r>
            <a:r>
              <a:rPr lang="en-US" sz="3200" b="1" dirty="0">
                <a:latin typeface="+mn-lt"/>
              </a:rPr>
              <a:t>one</a:t>
            </a:r>
            <a:r>
              <a:rPr lang="en-US" sz="3200" dirty="0">
                <a:latin typeface="+mn-lt"/>
              </a:rPr>
              <a:t> </a:t>
            </a:r>
            <a:r>
              <a:rPr lang="en-US" sz="2667" i="1" dirty="0">
                <a:latin typeface="+mn-lt"/>
              </a:rPr>
              <a:t>(and only one) </a:t>
            </a:r>
            <a:r>
              <a:rPr lang="en-US" sz="3200" b="1" dirty="0">
                <a:latin typeface="+mn-lt"/>
              </a:rPr>
              <a:t>of the four location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4491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 sz="3200"/>
          </a:p>
        </p:txBody>
      </p:sp>
      <p:pic>
        <p:nvPicPr>
          <p:cNvPr id="2050" name="Picture 2" descr="C:\IvanDiaz\Medical_Imaging\Python\FNS\Backgrounds\008\background8.gif"/>
          <p:cNvPicPr>
            <a:picLocks noChangeAspect="1" noChangeArrowheads="1" noCrop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159000" y="3481391"/>
            <a:ext cx="3930651" cy="294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 descr="C:\IvanDiaz\Medical_Imaging\Python\FNS\Backgrounds\009\background9.gif"/>
          <p:cNvPicPr>
            <a:picLocks noChangeAspect="1" noChangeArrowheads="1" noCrop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191631" y="3479010"/>
            <a:ext cx="3937000" cy="2952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 descr="C:\IvanDiaz\Medical_Imaging\Python\FNS\Signal+background\gifs\064.gif"/>
          <p:cNvPicPr>
            <a:picLocks noChangeAspect="1" noChangeArrowheads="1" noCrop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2159000" y="452365"/>
            <a:ext cx="3930651" cy="294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C:\IvanDiaz\Medical_Imaging\Python\FNS\Backgrounds\035\background35.gif"/>
          <p:cNvPicPr>
            <a:picLocks noChangeAspect="1" noChangeArrowheads="1" noCrop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6191631" y="449983"/>
            <a:ext cx="3937000" cy="2952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e 19"/>
          <p:cNvGrpSpPr/>
          <p:nvPr/>
        </p:nvGrpSpPr>
        <p:grpSpPr>
          <a:xfrm>
            <a:off x="1727200" y="161132"/>
            <a:ext cx="8737600" cy="6535739"/>
            <a:chOff x="1295400" y="161132"/>
            <a:chExt cx="6553200" cy="6535737"/>
          </a:xfrm>
        </p:grpSpPr>
        <p:cxnSp>
          <p:nvCxnSpPr>
            <p:cNvPr id="9" name="Connecteur droit 8"/>
            <p:cNvCxnSpPr/>
            <p:nvPr/>
          </p:nvCxnSpPr>
          <p:spPr>
            <a:xfrm>
              <a:off x="1295400" y="1926357"/>
              <a:ext cx="2159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cteur droit 16"/>
            <p:cNvCxnSpPr/>
            <p:nvPr/>
          </p:nvCxnSpPr>
          <p:spPr>
            <a:xfrm>
              <a:off x="7631112" y="1926357"/>
              <a:ext cx="217488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>
              <a:off x="7631112" y="4955382"/>
              <a:ext cx="217488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18"/>
            <p:cNvCxnSpPr/>
            <p:nvPr/>
          </p:nvCxnSpPr>
          <p:spPr>
            <a:xfrm>
              <a:off x="1295400" y="4955382"/>
              <a:ext cx="2159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>
              <a:off x="6120098" y="161132"/>
              <a:ext cx="0" cy="217487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23"/>
            <p:cNvCxnSpPr/>
            <p:nvPr/>
          </p:nvCxnSpPr>
          <p:spPr>
            <a:xfrm>
              <a:off x="3093244" y="161132"/>
              <a:ext cx="0" cy="217487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>
              <a:off x="6120098" y="6480969"/>
              <a:ext cx="0" cy="2159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25"/>
            <p:cNvCxnSpPr/>
            <p:nvPr/>
          </p:nvCxnSpPr>
          <p:spPr>
            <a:xfrm>
              <a:off x="3093244" y="6480969"/>
              <a:ext cx="0" cy="2159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ZoneTexte 15"/>
          <p:cNvSpPr txBox="1"/>
          <p:nvPr/>
        </p:nvSpPr>
        <p:spPr>
          <a:xfrm>
            <a:off x="1491283" y="449517"/>
            <a:ext cx="4459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10323710" y="449517"/>
            <a:ext cx="4459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1491283" y="5877274"/>
            <a:ext cx="4459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10323710" y="5877274"/>
            <a:ext cx="4459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b="1" dirty="0">
                <a:solidFill>
                  <a:schemeClr val="bg1"/>
                </a:solidFill>
              </a:rPr>
              <a:t>4</a:t>
            </a:r>
          </a:p>
        </p:txBody>
      </p:sp>
      <p:pic>
        <p:nvPicPr>
          <p:cNvPr id="28" name="Image 27" descr="gorille.gif"/>
          <p:cNvPicPr>
            <a:picLocks noChangeAspect="1"/>
          </p:cNvPicPr>
          <p:nvPr/>
        </p:nvPicPr>
        <p:blipFill>
          <a:blip r:embed="rId7" cstate="screen">
            <a:lum bright="10000"/>
          </a:blip>
          <a:stretch>
            <a:fillRect/>
          </a:stretch>
        </p:blipFill>
        <p:spPr>
          <a:xfrm>
            <a:off x="9360363" y="3623576"/>
            <a:ext cx="480053" cy="5975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7909710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981200" y="41379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Where is the nodule ?</a:t>
            </a:r>
            <a:endParaRPr lang="en-US" b="1" dirty="0"/>
          </a:p>
        </p:txBody>
      </p:sp>
      <p:sp>
        <p:nvSpPr>
          <p:cNvPr id="10" name="TPChart" descr="1. got 3, 2. got 0, 3. got 2, 4. got 1, "/>
          <p:cNvSpPr/>
          <p:nvPr>
            <p:custDataLst>
              <p:tags r:id="rId2"/>
            </p:custDataLst>
          </p:nvPr>
        </p:nvSpPr>
        <p:spPr>
          <a:xfrm>
            <a:off x="6032500" y="1651001"/>
            <a:ext cx="4572000" cy="5143500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1981200" y="2276873"/>
            <a:ext cx="1666528" cy="2376264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fr-CH" dirty="0"/>
              <a:t> </a:t>
            </a:r>
            <a:r>
              <a:rPr lang="fr-CH" b="1" dirty="0"/>
              <a:t> 1</a:t>
            </a:r>
            <a:endParaRPr lang="fr-CH" dirty="0"/>
          </a:p>
          <a:p>
            <a:pPr marL="514350" indent="-514350">
              <a:buFont typeface="Arial" pitchFamily="34" charset="0"/>
              <a:buAutoNum type="arabicPeriod"/>
            </a:pPr>
            <a:r>
              <a:rPr lang="fr-CH" dirty="0"/>
              <a:t> </a:t>
            </a:r>
            <a:r>
              <a:rPr lang="fr-CH" b="1" dirty="0"/>
              <a:t> 2</a:t>
            </a:r>
            <a:endParaRPr lang="fr-CH" dirty="0"/>
          </a:p>
          <a:p>
            <a:pPr marL="514350" indent="-514350">
              <a:buFont typeface="Arial" pitchFamily="34" charset="0"/>
              <a:buAutoNum type="arabicPeriod"/>
            </a:pPr>
            <a:r>
              <a:rPr lang="fr-CH" dirty="0"/>
              <a:t>  </a:t>
            </a:r>
            <a:r>
              <a:rPr lang="fr-CH" b="1" dirty="0"/>
              <a:t>3</a:t>
            </a:r>
            <a:endParaRPr lang="fr-CH" dirty="0"/>
          </a:p>
          <a:p>
            <a:pPr marL="514350" indent="-514350">
              <a:buFont typeface="Arial" pitchFamily="34" charset="0"/>
              <a:buAutoNum type="arabicPeriod"/>
            </a:pPr>
            <a:r>
              <a:rPr lang="fr-CH" dirty="0"/>
              <a:t> </a:t>
            </a:r>
            <a:r>
              <a:rPr lang="fr-CH" b="1" dirty="0"/>
              <a:t> 4</a:t>
            </a:r>
            <a:endParaRPr lang="fr-CH" dirty="0"/>
          </a:p>
        </p:txBody>
      </p:sp>
      <p:sp>
        <p:nvSpPr>
          <p:cNvPr id="29" name="Rectangle 28"/>
          <p:cNvSpPr/>
          <p:nvPr/>
        </p:nvSpPr>
        <p:spPr>
          <a:xfrm>
            <a:off x="1847528" y="2204865"/>
            <a:ext cx="1440160" cy="252028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pSp>
        <p:nvGrpSpPr>
          <p:cNvPr id="13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11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8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9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" descr="C:\IvanDiaz\Medical_Imaging\Python\FNS\Backgrounds\008\background8.gif"/>
          <p:cNvPicPr>
            <a:picLocks noChangeAspect="1" noChangeArrowheads="1" noCrop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53" y="3669101"/>
            <a:ext cx="1969080" cy="1476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3" descr="C:\IvanDiaz\Medical_Imaging\Python\FNS\Backgrounds\009\background9.gif"/>
          <p:cNvPicPr>
            <a:picLocks noChangeAspect="1" noChangeArrowheads="1" noCrop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843" y="3669101"/>
            <a:ext cx="1972262" cy="147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4" descr="C:\IvanDiaz\Medical_Imaging\Python\FNS\Signal+background\gifs\064.gif"/>
          <p:cNvPicPr>
            <a:picLocks noChangeAspect="1" noChangeArrowheads="1" noCrop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53" y="1991360"/>
            <a:ext cx="1969080" cy="1476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5" descr="C:\IvanDiaz\Medical_Imaging\Python\FNS\Backgrounds\035\background35.gif"/>
          <p:cNvPicPr>
            <a:picLocks noChangeAspect="1" noChangeArrowheads="1" noCrop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843" y="1991360"/>
            <a:ext cx="1972262" cy="147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ZoneTexte 31"/>
          <p:cNvSpPr txBox="1"/>
          <p:nvPr/>
        </p:nvSpPr>
        <p:spPr>
          <a:xfrm>
            <a:off x="195392" y="1912476"/>
            <a:ext cx="3930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dirty="0">
                <a:latin typeface="+mj-lt"/>
              </a:rPr>
              <a:t>1</a:t>
            </a:r>
          </a:p>
        </p:txBody>
      </p:sp>
      <p:sp>
        <p:nvSpPr>
          <p:cNvPr id="33" name="ZoneTexte 32"/>
          <p:cNvSpPr txBox="1"/>
          <p:nvPr/>
        </p:nvSpPr>
        <p:spPr>
          <a:xfrm>
            <a:off x="4852110" y="1912476"/>
            <a:ext cx="3930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dirty="0">
                <a:latin typeface="+mj-lt"/>
              </a:rPr>
              <a:t>2</a:t>
            </a:r>
          </a:p>
        </p:txBody>
      </p:sp>
      <p:sp>
        <p:nvSpPr>
          <p:cNvPr id="34" name="ZoneTexte 33"/>
          <p:cNvSpPr txBox="1"/>
          <p:nvPr/>
        </p:nvSpPr>
        <p:spPr>
          <a:xfrm>
            <a:off x="195392" y="4653137"/>
            <a:ext cx="348137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fr-CH" sz="3200" dirty="0">
                <a:latin typeface="+mj-lt"/>
              </a:rPr>
              <a:t>3</a:t>
            </a:r>
          </a:p>
        </p:txBody>
      </p:sp>
      <p:sp>
        <p:nvSpPr>
          <p:cNvPr id="35" name="ZoneTexte 34"/>
          <p:cNvSpPr txBox="1"/>
          <p:nvPr/>
        </p:nvSpPr>
        <p:spPr>
          <a:xfrm>
            <a:off x="4840877" y="4653137"/>
            <a:ext cx="3930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dirty="0">
                <a:latin typeface="+mj-lt"/>
              </a:rPr>
              <a:t>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092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9" grpId="1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https://i.amz.mshcdn.com/T978QySpbDg6gR-zSpPYL9Xl6L8=/1200x627/2015%2F05%2F25%2F86%2Fgorilla.e1ff5.jpg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87085" y="76335"/>
            <a:ext cx="5421086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d you see a gorilla?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26155" y="0"/>
            <a:ext cx="5865845" cy="68580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7" name="TPChart" descr="1. got 2, 2. got 5, "/>
          <p:cNvSpPr/>
          <p:nvPr>
            <p:custDataLst>
              <p:tags r:id="rId2"/>
            </p:custDataLst>
          </p:nvPr>
        </p:nvSpPr>
        <p:spPr>
          <a:xfrm>
            <a:off x="6652591" y="2425147"/>
            <a:ext cx="5250621" cy="4210327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1654628" y="1772819"/>
            <a:ext cx="2144486" cy="1438468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s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</a:p>
        </p:txBody>
      </p:sp>
      <p:grpSp>
        <p:nvGrpSpPr>
          <p:cNvPr id="11" name="TPResponseCounter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778000" y="5842001"/>
            <a:ext cx="1905000" cy="889000"/>
            <a:chOff x="254000" y="5842000"/>
            <a:chExt cx="1905000" cy="889000"/>
          </a:xfrm>
        </p:grpSpPr>
        <p:sp>
          <p:nvSpPr>
            <p:cNvPr id="9" name="TPResponseCounterShape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PResponseCounterText"/>
            <p:cNvSpPr/>
            <p:nvPr/>
          </p:nvSpPr>
          <p:spPr>
            <a:xfrm>
              <a:off x="254000" y="5842000"/>
              <a:ext cx="1905000" cy="889000"/>
            </a:xfrm>
            <a:prstGeom prst="ellipse">
              <a:avLst/>
            </a:prstGeom>
            <a:blipFill>
              <a:blip r:embed="rId8"/>
              <a:stretch>
                <a:fillRect/>
              </a:stretch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en-US" sz="2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5" grpId="0" animBg="1"/>
      <p:bldP spid="5" grpId="1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 sz="3200"/>
          </a:p>
        </p:txBody>
      </p:sp>
      <p:pic>
        <p:nvPicPr>
          <p:cNvPr id="2050" name="Picture 2" descr="C:\IvanDiaz\Medical_Imaging\Python\FNS\Backgrounds\008\background8.gif"/>
          <p:cNvPicPr>
            <a:picLocks noChangeAspect="1" noChangeArrowheads="1" noCrop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159000" y="3481391"/>
            <a:ext cx="3930651" cy="294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 descr="C:\IvanDiaz\Medical_Imaging\Python\FNS\Backgrounds\009\background9.gif"/>
          <p:cNvPicPr>
            <a:picLocks noChangeAspect="1" noChangeArrowheads="1" noCrop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191631" y="3479010"/>
            <a:ext cx="3937000" cy="2952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 descr="C:\IvanDiaz\Medical_Imaging\Python\FNS\Signal+background\gifs\064.gif"/>
          <p:cNvPicPr>
            <a:picLocks noChangeAspect="1" noChangeArrowheads="1" noCrop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2159000" y="452365"/>
            <a:ext cx="3930651" cy="294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C:\IvanDiaz\Medical_Imaging\Python\FNS\Backgrounds\035\background35.gif"/>
          <p:cNvPicPr>
            <a:picLocks noChangeAspect="1" noChangeArrowheads="1" noCrop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6191631" y="449983"/>
            <a:ext cx="3937000" cy="2952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Connecteur droit 8"/>
          <p:cNvCxnSpPr/>
          <p:nvPr/>
        </p:nvCxnSpPr>
        <p:spPr>
          <a:xfrm>
            <a:off x="1727200" y="1926359"/>
            <a:ext cx="287867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>
            <a:off x="10174816" y="1926359"/>
            <a:ext cx="289984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>
            <a:off x="10174816" y="4955383"/>
            <a:ext cx="289984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>
            <a:off x="1727200" y="4955383"/>
            <a:ext cx="287867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>
            <a:off x="8160131" y="161134"/>
            <a:ext cx="0" cy="217487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4124325" y="161134"/>
            <a:ext cx="0" cy="217487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>
            <a:off x="8160131" y="6480971"/>
            <a:ext cx="0" cy="21590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>
            <a:off x="4124325" y="6480971"/>
            <a:ext cx="0" cy="21590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1491283" y="449517"/>
            <a:ext cx="4459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10323710" y="449517"/>
            <a:ext cx="4459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1491283" y="5877274"/>
            <a:ext cx="4459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10323710" y="5877274"/>
            <a:ext cx="44595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3200" b="1" dirty="0">
                <a:solidFill>
                  <a:schemeClr val="bg1"/>
                </a:solidFill>
              </a:rPr>
              <a:t>4</a:t>
            </a:r>
          </a:p>
        </p:txBody>
      </p:sp>
      <p:cxnSp>
        <p:nvCxnSpPr>
          <p:cNvPr id="27" name="Connecteur droit avec flèche 26"/>
          <p:cNvCxnSpPr/>
          <p:nvPr/>
        </p:nvCxnSpPr>
        <p:spPr>
          <a:xfrm flipV="1">
            <a:off x="2952531" y="1939547"/>
            <a:ext cx="1056117" cy="792088"/>
          </a:xfrm>
          <a:prstGeom prst="straightConnector1">
            <a:avLst/>
          </a:prstGeom>
          <a:ln w="38100">
            <a:solidFill>
              <a:srgbClr val="FFFF00">
                <a:alpha val="75000"/>
              </a:srgbClr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Image 27" descr="gorille.gif"/>
          <p:cNvPicPr>
            <a:picLocks noChangeAspect="1"/>
          </p:cNvPicPr>
          <p:nvPr/>
        </p:nvPicPr>
        <p:blipFill>
          <a:blip r:embed="rId7" cstate="screen">
            <a:lum bright="10000"/>
          </a:blip>
          <a:stretch>
            <a:fillRect/>
          </a:stretch>
        </p:blipFill>
        <p:spPr>
          <a:xfrm>
            <a:off x="9360363" y="3623576"/>
            <a:ext cx="480053" cy="5975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4791304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0"/>
  <p:tag name="INCLUDEPPT" val="True"/>
  <p:tag name="REALTIMEBACKUP" val="False"/>
  <p:tag name="CHARTSCALE" val="True"/>
  <p:tag name="FIBINCLUDEOTHER" val="True"/>
  <p:tag name="PRRESPONSE3" val="8"/>
  <p:tag name="PRRESPONSE7" val="4"/>
  <p:tag name="SHOWFLASHWARNING" val="True"/>
  <p:tag name="SHOWBARVISIBLE" val="True"/>
  <p:tag name="ANSWERNOWSTYLE" val="-1"/>
  <p:tag name="RESPTABLESTYLE" val="-1"/>
  <p:tag name="BACKUPSESSIONS" val="True"/>
  <p:tag name="AUTOUPDATEALIASES" val="True"/>
  <p:tag name="SKIPREMAININGRACESLIDES" val="True"/>
  <p:tag name="BUBBLESIZEVISIBLE" val="True"/>
  <p:tag name="CUSTOMCELLBACKCOLOR1" val="-657956"/>
  <p:tag name="DISPLAYNAME" val="True"/>
  <p:tag name="AUTOSIZEGRID" val="True"/>
  <p:tag name="RESETCHARTS" val="True"/>
  <p:tag name="CORRECTPOINTVALUE" val="100"/>
  <p:tag name="AUTOADJUSTPARTRANGE" val="True"/>
  <p:tag name="FIBDISPLAYKEYWORDS" val="True"/>
  <p:tag name="PRRESPONSE5" val="6"/>
  <p:tag name="PRRESPONSE10" val="1"/>
  <p:tag name="USESECONDARYMONITOR" val="True"/>
  <p:tag name="COUNTDOWNSTYLE" val="-1"/>
  <p:tag name="ALLOWDUPLICATES" val="False"/>
  <p:tag name="STDCHART" val="1"/>
  <p:tag name="MAXRESPONDERS" val="5"/>
  <p:tag name="CUSTOMGRIDBACKCOLOR" val="-722948"/>
  <p:tag name="DISPLAYDEVICENUMBER" val="True"/>
  <p:tag name="POLLINGCYCLE" val="2"/>
  <p:tag name="ALLOWUSERFEEDBACK" val="True"/>
  <p:tag name="PRRESPONSE2" val="9"/>
  <p:tag name="PRRESPONSE9" val="2"/>
  <p:tag name="SAVECSVWITHSESSION" val="False"/>
  <p:tag name="COUNTDOWNSECONDS" val="10"/>
  <p:tag name="REVIEWONLY" val="False"/>
  <p:tag name="BUBBLENAMEVISIBLE" val="True"/>
  <p:tag name="CUSTOMCELLBACKCOLOR3" val="-268652"/>
  <p:tag name="GRIDPOSITION" val="1"/>
  <p:tag name="INCORRECTPOINTVALUE" val="0"/>
  <p:tag name="FIBNUMRESULTS" val="5"/>
  <p:tag name="PRRESPONSE8" val="3"/>
  <p:tag name="CSVFORMAT" val="0"/>
  <p:tag name="CHARTVALUEFORMAT" val="0%"/>
  <p:tag name="PARTICIPANTSINLEADERBOARD" val="5"/>
  <p:tag name="USESCHEMECOLORS" val="True"/>
  <p:tag name="INCLUDENONRESPONDERS" val="False"/>
  <p:tag name="FIBDISPLAYRESULTS" val="True"/>
  <p:tag name="ALWAYSOPENPOLL" val="False"/>
  <p:tag name="RESPCOUNTERFORMAT" val="0"/>
  <p:tag name="RACEANIMATIONSPEED" val="3"/>
  <p:tag name="GRIDOPACITY" val="90"/>
  <p:tag name="REALTIMEBACKUPPATH" val="(Aucun)"/>
  <p:tag name="PRRESPONSE6" val="5"/>
  <p:tag name="NUMRESPONSES" val="1"/>
  <p:tag name="DEFAULTNUMTEAMS" val="5"/>
  <p:tag name="MULTIRESPDIVISOR" val="1"/>
  <p:tag name="RACEENDPOINTS" val="100"/>
  <p:tag name="CHARTCOLORS" val="2"/>
  <p:tag name="POWERPOINTVERSION" val="12.0"/>
  <p:tag name="CUSTOMCELLBACKCOLOR2" val="-13395457"/>
  <p:tag name="PRRESPONSE4" val="7"/>
  <p:tag name="GRIDROTATIONINTERVAL" val="2"/>
  <p:tag name="AUTOADVANCE" val="False"/>
  <p:tag name="ANSWERNOWTEXT" val="Répondre maintenant"/>
  <p:tag name="BUBBLEGROUPING" val="3"/>
  <p:tag name="PRRESPONSE1" val="10"/>
  <p:tag name="ZEROBASED" val="False"/>
  <p:tag name="DELIMITERS" val="3.1"/>
  <p:tag name="ADVANCEDSETTINGSVIEW" val="True"/>
  <p:tag name="LUIDIAENABLED" val="False"/>
  <p:tag name="TPPRESENTATIONGUID" val="3e4cf26f-df39-4821-a1c8-049976afe02f"/>
  <p:tag name="WASPOLLED" val="45D3D3EFFD2440D4AA371887A04D78C8"/>
  <p:tag name="TPVERSION" val="8"/>
  <p:tag name="TPFULLVERSION" val="8.9.5.12"/>
  <p:tag name="PPTVERSION" val="16"/>
  <p:tag name="TPOS" val="2"/>
  <p:tag name="TPLASTSAVEVERSION" val="6.4 PC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AAB78F672AC64BD2A5914BCA2E3366D8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QUESTIONALIAS" val="Où se trouve le nodule ?"/>
  <p:tag name="ANSWERSALIAS" val="  1|smicln|  2|smicln|  3|smicln|  4"/>
  <p:tag name="CHARTCOLORINDICES" val="10,3,11,14,13,23,46,9,5,16,10,3"/>
  <p:tag name="VALUES" val="Correct|smicln|Incorrect|smicln|Incorrect|smicln|Incorrect|smicln|Correct"/>
  <p:tag name="COUNTDOWNSECONDS" val="5"/>
  <p:tag name="RESTORECOUNTDOWNTIMER" val="False"/>
  <p:tag name="SLIDEORDER" val="7"/>
  <p:tag name="SLIDEGUID" val="F780CCF5DAFE48F48E85C290C8C6A1B4"/>
  <p:tag name="RESPONSESGATHERED" val="True"/>
  <p:tag name="TOTALRESPONSES" val="11"/>
  <p:tag name="RESPONSECOUNT" val="11"/>
  <p:tag name="SLICED" val="False"/>
  <p:tag name="RESPONSES" val="1;-;-;2;1;4;1;1;1;1;2;2;1;-;-;-;-;"/>
  <p:tag name="CHARTSTRINGSTD" val="7 3 0 1"/>
  <p:tag name="CHARTSTRINGREV" val="1 0 3 7"/>
  <p:tag name="CHARTSTRINGSTDPER" val="0.636363636363636 0.272727272727273 0 0.0909090909090909"/>
  <p:tag name="CHARTSTRINGREVPER" val="0.0909090909090909 0 0.272727272727273 0.636363636363636"/>
  <p:tag name="TYPE" val="MultiChoiceSlide"/>
  <p:tag name="TPQUESTIONXML" val="﻿&lt;?xml version=&quot;1.0&quot; encoding=&quot;utf-8&quot;?&gt;&#10;&lt;questionlist&gt;&#10;    &lt;properties&gt;&#10;        &lt;guid&gt;784AEA02DF6E457EAC83DE76B147080E&lt;/guid&gt;&#10;        &lt;description /&gt;&#10;        &lt;date&gt;10/5/2014 1:49:4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B9B78CB8C99A42958C7802DC59365198&lt;/guid&gt;&#10;            &lt;repollguid&gt;549AF93F05534BCA96CDEE15530F538B&lt;/repollguid&gt;&#10;            &lt;sourceid&gt;520ACB2E3B194019BFF0A1A7D35941DF&lt;/sourceid&gt;&#10;            &lt;questiontext&gt;Where is the nodule 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DAB28B9087554FC1A6C94E767636E24F&lt;/guid&gt;&#10;                    &lt;answertext&gt;  1 &lt;/answertext&gt;&#10;                    &lt;valuetype&gt;1&lt;/valuetype&gt;&#10;                &lt;/answer&gt;&#10;                &lt;answer&gt;&#10;                    &lt;guid&gt;12E39B21A7D740C0BFA5F91573311D16&lt;/guid&gt;&#10;                    &lt;answertext&gt;  2 &lt;/answertext&gt;&#10;                    &lt;valuetype&gt;-1&lt;/valuetype&gt;&#10;                &lt;/answer&gt;&#10;                &lt;answer&gt;&#10;                    &lt;guid&gt;8F36CEC8636246A6854EB8BFD3BD1CA6&lt;/guid&gt;&#10;                    &lt;answertext&gt;  3 &lt;/answertext&gt;&#10;                    &lt;valuetype&gt;-1&lt;/valuetype&gt;&#10;                &lt;/answer&gt;&#10;                &lt;answer&gt;&#10;                    &lt;guid&gt;3E9FE9394EBC4801B2E0CF98019C860E&lt;/guid&gt;&#10;                    &lt;answertext&gt;  4&lt;/answertext&gt;&#10;                    &lt;valuetype&gt;-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RESULTS" val="{&quot;Title&quot;:&quot;Where is the nodule ?&quot;,&quot;Responders&quot;:3,&quot;Participants&quot;:4,&quot;Responses&quot;:3,&quot;IsCaseSensitive&quot;:false,&quot;TotalCorrect&quot;:2,&quot;Mean&quot;:1.3333333333333333,&quot;Median&quot;:1.0,&quot;StandardDeviation&quot;:0.47140452079103168,&quot;Variance&quot;:0.22222222222222221,&quot;PageSize&quot;:0,&quot;Offset&quot;:0,&quot;CorrectValues&quot;:&quot;&quot;,&quot;Results&quot;:[{&quot;Count&quot;:2.0,&quot;PointResponses&quot;:null,&quot;Name&quot;:&quot;  1&quot;,&quot;Bullet&quot;:&quot;1&quot;,&quot;SecondaryName&quot;:&quot;&quot;,&quot;ValueType&quot;:1,&quot;Key&quot;:&quot;  11&quot;},{&quot;Count&quot;:1.0,&quot;PointResponses&quot;:null,&quot;Name&quot;:&quot;  2&quot;,&quot;Bullet&quot;:&quot;2&quot;,&quot;SecondaryName&quot;:&quot;&quot;,&quot;ValueType&quot;:-1,&quot;Key&quot;:&quot;  22&quot;},{&quot;Count&quot;:0.0,&quot;PointResponses&quot;:null,&quot;Name&quot;:&quot;  3&quot;,&quot;Bullet&quot;:&quot;3&quot;,&quot;SecondaryName&quot;:&quot;&quot;,&quot;ValueType&quot;:-1,&quot;Key&quot;:&quot;  33&quot;},{&quot;Count&quot;:0.0,&quot;PointResponses&quot;:null,&quot;Name&quot;:&quot;  4&quot;,&quot;Bullet&quot;:&quot;4&quot;,&quot;SecondaryName&quot;:&quot;&quot;,&quot;ValueType&quot;:-1,&quot;Key&quot;:&quot;  44&quot;}]}"/>
  <p:tag name="HASRESULTS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NUMBERFORMAT" val="3"/>
  <p:tag name="LABELFORMAT" val="1"/>
  <p:tag name="DEFINEDCOLORS" val="3,6,10,45,32,50,13,4,9,55,1"/>
  <p:tag name="COLORTYPE" val="CORRECTINCORRECT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15"/>
  <p:tag name="FONTSIZE" val="32"/>
  <p:tag name="BULLETTYPE" val="ppBulletArabicPeriod"/>
  <p:tag name="ANSWERTEXT" val="  1&#10;  2&#10;  3&#10;  4"/>
  <p:tag name="ZEROBASED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QUESTIONALIAS" val="Avez-vous vu un gorille ?"/>
  <p:tag name="ANSWERSALIAS" val="oui|smicln|non"/>
  <p:tag name="CHARTCOLORINDICES" val="10,3,11,14,13,23,46,9,5,16,10,3"/>
  <p:tag name="VALUES" val="Correct|smicln|Incorrect"/>
  <p:tag name="SLIDEORDER" val="11"/>
  <p:tag name="SLIDEGUID" val="73240ACC43634C78ACB480A22E301CA5"/>
  <p:tag name="RESPONSESGATHERED" val="True"/>
  <p:tag name="TOTALRESPONSES" val="15"/>
  <p:tag name="RESPONSECOUNT" val="15"/>
  <p:tag name="SLICED" val="False"/>
  <p:tag name="RESPONSES" val="2;2;1;2;1;2;1;1;2;-;2;2;-;1;1;2;2;"/>
  <p:tag name="CHARTSTRINGSTD" val="6 9"/>
  <p:tag name="CHARTSTRINGREV" val="9 6"/>
  <p:tag name="CHARTSTRINGSTDPER" val="0.4 0.6"/>
  <p:tag name="CHARTSTRINGREVPER" val="0.6 0.4"/>
  <p:tag name="TYPE" val="MultiChoiceSlide"/>
  <p:tag name="TPQUESTIONXML" val="﻿&lt;?xml version=&quot;1.0&quot; encoding=&quot;utf-8&quot;?&gt;&#10;&lt;questionlist&gt;&#10;    &lt;properties&gt;&#10;        &lt;guid&gt;2981AE1A64E149889F867DA496D93334&lt;/guid&gt;&#10;        &lt;description /&gt;&#10;        &lt;date&gt;10/5/2014 1:49:4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9A3B6760857F4A658B0F7109D1B3D7FE&lt;/guid&gt;&#10;            &lt;repollguid&gt;62361DD75F4C486CAC1AD44E4952B1E1&lt;/repollguid&gt;&#10;            &lt;sourceid&gt;F47D2EB9DF3E43129A4E6BADF365D83D&lt;/sourceid&gt;&#10;            &lt;questiontext&gt;Did you see a gorilla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D4820AD373364771942633B71CD3A4FF&lt;/guid&gt;&#10;                    &lt;answertext&gt;yes&lt;/answertext&gt;&#10;                    &lt;valuetype&gt;1&lt;/valuetype&gt;&#10;                &lt;/answer&gt;&#10;                &lt;answer&gt;&#10;                    &lt;guid&gt;CE9358CAF244435B8C06731A4A4E0080&lt;/guid&gt;&#10;                    &lt;answertext&gt;no&lt;/answertext&gt;&#10;                    &lt;valuetype&gt;-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RESULTS" val="{&quot;Title&quot;:&quot;Did you see a gorilla?&quot;,&quot;Responders&quot;:4,&quot;Participants&quot;:4,&quot;Responses&quot;:4,&quot;IsCaseSensitive&quot;:false,&quot;TotalCorrect&quot;:0,&quot;Mean&quot;:2.0,&quot;Median&quot;:2.0,&quot;StandardDeviation&quot;:0.0,&quot;Variance&quot;:0.0,&quot;PageSize&quot;:0,&quot;Offset&quot;:0,&quot;CorrectValues&quot;:&quot;&quot;,&quot;Results&quot;:[{&quot;Count&quot;:0.0,&quot;PointResponses&quot;:null,&quot;Name&quot;:&quot;yes&quot;,&quot;Bullet&quot;:&quot;1&quot;,&quot;SecondaryName&quot;:&quot;&quot;,&quot;ValueType&quot;:1,&quot;Key&quot;:&quot;yes1&quot;},{&quot;Count&quot;:4.0,&quot;PointResponses&quot;:null,&quot;Name&quot;:&quot;no&quot;,&quot;Bullet&quot;:&quot;2&quot;,&quot;SecondaryName&quot;:&quot;&quot;,&quot;ValueType&quot;:-1,&quot;Key&quot;:&quot;no2&quot;}]}"/>
  <p:tag name="HASRESULTS" val="Tru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DEFINEDCOLORS" val="3,6,10,45,32,50,13,4,9,55,1"/>
  <p:tag name="COLORTYPE" val="CORRECTINCORRECT"/>
  <p:tag name="LABELFORMAT" val="1"/>
  <p:tag name="NUMBERFORMAT" val="3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7"/>
  <p:tag name="FONTSIZE" val="32"/>
  <p:tag name="BULLETTYPE" val="ppBulletArabicPeriod"/>
  <p:tag name="ANSWERTEXT" val="oui&#10;non"/>
  <p:tag name="ZEROBASED" val="Fals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6DEE627ADA4A4FD88912BFCADAD9929C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%"/>
  <p:tag name="CHARTCOLORINDICES" val="45,45,45,45,45,45,45,45,45,45,45,45"/>
  <p:tag name="SLIDEORDER" val="3"/>
  <p:tag name="SLIDEGUID" val="CAA6F70E577D4F9282DFA222B2AEAD83"/>
  <p:tag name="QUESTIONALIAS" val="Exercice 3.1"/>
  <p:tag name="TOTALRESPONSES" val="4"/>
  <p:tag name="RESPONSECOUNT" val="4"/>
  <p:tag name="SLICED" val="False"/>
  <p:tag name="RESPONSES" val="1;-;1;1;1;"/>
  <p:tag name="CHARTSTRINGSTD" val="4"/>
  <p:tag name="CHARTSTRINGREV" val="4"/>
  <p:tag name="CHARTSTRINGSTDPER" val="1"/>
  <p:tag name="CHARTSTRINGREVPER" val="1"/>
  <p:tag name="ANSWERSALIAS" val="Cliquez &quot;1&quot; quand vous avez fini"/>
  <p:tag name="VALUES" val="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E3988C9D6BAC438A90B17B1BE0370E2A&lt;/guid&gt;&#10;        &lt;description /&gt;&#10;        &lt;date&gt;8/20/2014 10:43:57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D2AEA8039F33448E824FCDBEF6B879AB&lt;/guid&gt;&#10;            &lt;repollguid&gt;DB729E0252F6489EA0CE93F4B8EA53F4&lt;/repollguid&gt;&#10;            &lt;sourceid&gt;FBB8E06364DD4B7998D4C58CA24D4C71&lt;/sourceid&gt;&#10;            &lt;questiontext&gt;Exercise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C852C87E903648DC9B85821960E5F787&lt;/guid&gt;&#10;                    &lt;answertext&gt;Press &quot;1&quot; when you are finished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4"/>
  <p:tag name="FONTSIZE" val="32"/>
  <p:tag name="BULLETTYPE" val="ppBulletArabicPeriod"/>
  <p:tag name="ANSWERTEXT" val="Fini"/>
  <p:tag name="OLDNUMANSWERS" val="1"/>
  <p:tag name="ZEROBASED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7"/>
  <p:tag name="SLIDEGUID" val="0CDA79D5F3A74D6E8EE7DF92F852CCA9"/>
  <p:tag name="ANSWERSALIAS" val="0.075%|smicln|0.75%|smicln|7.5%|smicln|75%"/>
  <p:tag name="CHARTCOLORINDICES" val="10,3,11,14,13,23,46,9,5,16,10,3"/>
  <p:tag name="VALUES" val="Incorrect|smicln|Incorrect|smicln|Correct|smicln|Incorrect"/>
  <p:tag name="QUESTIONALIAS" val="Votre patiente, âgée de 40 ans bénéficie d'une  mammographie de dépistage. Informations - environ 1% de femmes de 40 ans ont un cancer - sensibilité 80% - spécificité 90% Sachant que votre diagnostic est positif, quelle est la probabilité que la patiente ait vraiment un cancer ?"/>
  <p:tag name="RESPONSESGATHERED" val="True"/>
  <p:tag name="TOTALRESPONSES" val="13"/>
  <p:tag name="RESPONSECOUNT" val="13"/>
  <p:tag name="SLICED" val="False"/>
  <p:tag name="RESPONSES" val="4;4;2;2;2;4;4;4;1;4;-;4;-;4;-;-;4;"/>
  <p:tag name="CHARTSTRINGSTD" val="1 3 0 9"/>
  <p:tag name="CHARTSTRINGREV" val="9 0 3 1"/>
  <p:tag name="CHARTSTRINGSTDPER" val="0.0769230769230769 0.230769230769231 0 0.692307692307692"/>
  <p:tag name="CHARTSTRINGREVPER" val="0.692307692307692 0 0.230769230769231 0.0769230769230769"/>
  <p:tag name="TYPE" val="MultiChoiceSlide"/>
  <p:tag name="TPQUESTIONXML" val="﻿&lt;?xml version=&quot;1.0&quot; encoding=&quot;utf-8&quot;?&gt;&#10;&lt;questionlist&gt;&#10;    &lt;properties&gt;&#10;        &lt;guid&gt;A1DA22EA85FB41B994CF3B5C00F2236F&lt;/guid&gt;&#10;        &lt;description /&gt;&#10;        &lt;date&gt;10/5/2014 1:49:4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7204557A348341D1B761C8EB7CF7107D&lt;/guid&gt;&#10;            &lt;repollguid&gt;571923D9497C4E3CA1FCF22F72ADAD18&lt;/repollguid&gt;&#10;            &lt;sourceid&gt;B4A0F315E6C84AA3AAB642DCD75720F0&lt;/sourceid&gt;&#10;            &lt;questiontext&gt;Your patient is 40 years old and participate in a mammography screeningInformation- about 1% of 40 years-old women have breast cancer- sensitivity 80%- specificity 90%If the diagnostic is positive, what is the probability that your patient actually has a breast cancer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BC6C4EB47F9241ABB8369DBF6B9F3BB4&lt;/guid&gt;&#10;                    &lt;answertext&gt;0.075%&lt;/answertext&gt;&#10;                    &lt;valuetype&gt;-1&lt;/valuetype&gt;&#10;                &lt;/answer&gt;&#10;                &lt;answer&gt;&#10;                    &lt;guid&gt;26785BEC818946EEA111ED2E613859FC&lt;/guid&gt;&#10;                    &lt;answertext&gt;0.75%&lt;/answertext&gt;&#10;                    &lt;valuetype&gt;-1&lt;/valuetype&gt;&#10;                &lt;/answer&gt;&#10;                &lt;answer&gt;&#10;                    &lt;guid&gt;F5813C9644E84F9B9CE866FC4A8F9538&lt;/guid&gt;&#10;                    &lt;answertext&gt;7.5%&lt;/answertext&gt;&#10;                    &lt;valuetype&gt;1&lt;/valuetype&gt;&#10;                &lt;/answer&gt;&#10;                &lt;answer&gt;&#10;                    &lt;guid&gt;8E11D9E9E16C414F8F4FDF94EE679A74&lt;/guid&gt;&#10;                    &lt;answertext&gt;75%&lt;/answertext&gt;&#10;                    &lt;valuetype&gt;-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RESULTS" val="{&quot;Title&quot;:&quot;Your patient is 40 years old and participate in a mammography screeningInformation- about 1% of 40 years-old women have breast cancer- sensitivity 80%- specificity 90%If the diagnostic is positive, what is the probability that your patient actually has a breast cancer?&quot;,&quot;Responders&quot;:4,&quot;Participants&quot;:4,&quot;Responses&quot;:4,&quot;IsCaseSensitive&quot;:false,&quot;TotalCorrect&quot;:2,&quot;Mean&quot;:2.0,&quot;Median&quot;:2.0,&quot;StandardDeviation&quot;:1.0,&quot;Variance&quot;:1.0,&quot;PageSize&quot;:0,&quot;Offset&quot;:0,&quot;CorrectValues&quot;:&quot;&quot;,&quot;Results&quot;:[{&quot;Count&quot;:2.0,&quot;PointResponses&quot;:null,&quot;Name&quot;:&quot;0.075%&quot;,&quot;Bullet&quot;:&quot;1&quot;,&quot;SecondaryName&quot;:&quot;&quot;,&quot;ValueType&quot;:-1,&quot;Key&quot;:&quot;0.075%1&quot;},{&quot;Count&quot;:0.0,&quot;PointResponses&quot;:null,&quot;Name&quot;:&quot;0.75%&quot;,&quot;Bullet&quot;:&quot;2&quot;,&quot;SecondaryName&quot;:&quot;&quot;,&quot;ValueType&quot;:-1,&quot;Key&quot;:&quot;0.75%2&quot;},{&quot;Count&quot;:2.0,&quot;PointResponses&quot;:null,&quot;Name&quot;:&quot;7.5%&quot;,&quot;Bullet&quot;:&quot;3&quot;,&quot;SecondaryName&quot;:&quot;&quot;,&quot;ValueType&quot;:1,&quot;Key&quot;:&quot;7.5%3&quot;},{&quot;Count&quot;:0.0,&quot;PointResponses&quot;:null,&quot;Name&quot;:&quot;75%&quot;,&quot;Bullet&quot;:&quot;4&quot;,&quot;SecondaryName&quot;:&quot;&quot;,&quot;ValueType&quot;:-1,&quot;Key&quot;:&quot;75%4&quot;}]}"/>
  <p:tag name="HASRESULTS" val="Tru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DEFINEDCOLORS" val="3,6,10,45,32,50,13,4,9,55,1"/>
  <p:tag name="COLORTYPE" val="CORRECTINCORRECT"/>
  <p:tag name="LABELFORMAT" val="1"/>
  <p:tag name="NUMBERFORMAT" val="3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21"/>
  <p:tag name="FONTSIZE" val="32"/>
  <p:tag name="BULLETTYPE" val="ppBulletArabicPeriod"/>
  <p:tag name="ANSWERTEXT" val="0.075%&#10;0.75%&#10;7.5%&#10;75%"/>
  <p:tag name="ZEROBASED" val="Fals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6"/>
  <p:tag name="SLIDEGUID" val="50536FC3397A4701BC211F4E37A0B485"/>
  <p:tag name="VALUES" val="Incorrect|smicln|Incorrect|smicln|Correct|smicln|Correct|smicln|NoValue"/>
  <p:tag name="QUESTIONALIAS" val="Que présente la courbe ROC ?"/>
  <p:tag name="ANSWERSALIAS" val="sensibilité  versus spécificité|smicln|spécificité  versus sensibilité|smicln|sensibilité  versus 1-spécificité|smicln|taux de vrais positifs  versus taux de faux positifs"/>
  <p:tag name="CHARTCOLORINDICES" val="10,3,11,14,13,23,46,9,5,16,10,3"/>
  <p:tag name="RESPONSESGATHERED" val="True"/>
  <p:tag name="TOTALRESPONSES" val="17"/>
  <p:tag name="RESPONSECOUNT" val="17"/>
  <p:tag name="SLICED" val="False"/>
  <p:tag name="RESPONSES" val="3;3;3;1;3;3;3;3;3;3;3;3;3;3;3;3;3;"/>
  <p:tag name="CHARTSTRINGSTD" val="1 0 16 0"/>
  <p:tag name="CHARTSTRINGREV" val="0 16 0 1"/>
  <p:tag name="CHARTSTRINGSTDPER" val="0.0588235294117647 0 0.941176470588235 0"/>
  <p:tag name="CHARTSTRINGREVPER" val="0 0.941176470588235 0 0.0588235294117647"/>
  <p:tag name="TYPE" val="MultiChoiceSlide"/>
  <p:tag name="LIVECHARTING" val="False"/>
  <p:tag name="AUTOOPENPOLL" val="True"/>
  <p:tag name="AUTOFORMATCHART" val="True"/>
  <p:tag name="RESULTS" val="{&quot;Title&quot;:&quot;What is presented by the ROC curve?(several possible answers)&quot;,&quot;Responders&quot;:4,&quot;Participants&quot;:4,&quot;Responses&quot;:4,&quot;IsCaseSensitive&quot;:false,&quot;TotalCorrect&quot;:0,&quot;Mean&quot;:3.0,&quot;Median&quot;:3.0,&quot;StandardDeviation&quot;:0.0,&quot;Variance&quot;:0.0,&quot;PageSize&quot;:0,&quot;Offset&quot;:0,&quot;CorrectValues&quot;:&quot;&quot;,&quot;Results&quot;:[{&quot;Count&quot;:0.0,&quot;PointResponses&quot;:null,&quot;Name&quot;:&quot;sensitivity versus specificity&quot;,&quot;Bullet&quot;:&quot;1&quot;,&quot;SecondaryName&quot;:&quot;&quot;,&quot;ValueType&quot;:-1,&quot;Key&quot;:&quot;sensitivity versus specificity1&quot;},{&quot;Count&quot;:0.0,&quot;PointResponses&quot;:null,&quot;Name&quot;:&quot;specificity versus sensitivity&quot;,&quot;Bullet&quot;:&quot;2&quot;,&quot;SecondaryName&quot;:&quot;&quot;,&quot;ValueType&quot;:-1,&quot;Key&quot;:&quot;specificity versus sensitivity2&quot;},{&quot;Count&quot;:4.0,&quot;PointResponses&quot;:null,&quot;Name&quot;:&quot;sensitivity versus 1-specificity&quot;,&quot;Bullet&quot;:&quot;3&quot;,&quot;SecondaryName&quot;:&quot;&quot;,&quot;ValueType&quot;:1,&quot;Key&quot;:&quot;sensitivity versus 1-specificity3&quot;},{&quot;Count&quot;:0.0,&quot;PointResponses&quot;:null,&quot;Name&quot;:&quot;true positive fractionversusfalse positive fraction&quot;,&quot;Bullet&quot;:&quot;4&quot;,&quot;SecondaryName&quot;:&quot;&quot;,&quot;ValueType&quot;:1,&quot;Key&quot;:&quot;true positive fractionversusfalse positive fraction4&quot;}]}"/>
  <p:tag name="HASRESULTS" val="True"/>
  <p:tag name="TPQUESTIONXML" val="﻿&lt;?xml version=&quot;1.0&quot; encoding=&quot;utf-8&quot;?&gt;&#10;&lt;questionlist&gt;&#10;    &lt;properties&gt;&#10;        &lt;guid&gt;C2CBBFE0685C434B8647A0EB1CE44AF3&lt;/guid&gt;&#10;        &lt;description /&gt;&#10;        &lt;date&gt;10/5/2014 7:45:20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CA0C7BB0194C421785193E8AB1FC0C14&lt;/guid&gt;&#10;            &lt;repollguid&gt;DA37A414BDD1479E94223344B70F2B46&lt;/repollguid&gt;&#10;            &lt;sourceid&gt;BD84ECADE8DC4E20B0458625FA672725&lt;/sourceid&gt;&#10;            &lt;narrativeguid&gt;00000000000000000000000000000000&lt;/narrativeguid&gt;&#10;            &lt;questiontext&gt;What is presented by the ROC curve?(several possible answers)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4&lt;/responselimit&gt;&#10;            &lt;bulletstyle&gt;0&lt;/bulletstyle&gt;&#10;            &lt;answers&gt;&#10;                &lt;answer&gt;&#10;                    &lt;guid&gt;A8C3AC112A9A46EC879B7B03CA2F276B&lt;/guid&gt;&#10;                    &lt;answertext&gt;sensitivity versus specificity&lt;/answertext&gt;&#10;                    &lt;valuetype&gt;-1&lt;/valuetype&gt;&#10;                &lt;/answer&gt;&#10;                &lt;answer&gt;&#10;                    &lt;guid&gt;A729845CBD744293B5FDB4D1ED451AFD&lt;/guid&gt;&#10;                    &lt;answertext&gt;specificity versus sensitivity&lt;/answertext&gt;&#10;                    &lt;valuetype&gt;-1&lt;/valuetype&gt;&#10;                &lt;/answer&gt;&#10;                &lt;answer&gt;&#10;                    &lt;guid&gt;098B3C5B11714FBEB3192273351B48D7&lt;/guid&gt;&#10;                    &lt;answertext&gt;sensitivity versus 1-specificity&lt;/answertext&gt;&#10;                    &lt;valuetype&gt;1&lt;/valuetype&gt;&#10;                &lt;/answer&gt;&#10;                &lt;answer&gt;&#10;                    &lt;guid&gt;3ACBFC2FCFB741FF977C52A6CFB98F98&lt;/guid&gt;&#10;                    &lt;answertext&gt;true positive fractionversusfalse positive fraction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LABELFORMAT" val="1"/>
  <p:tag name="DEFINEDCOLORS" val="3,6,10,45,32,50,13,4,9,55,1"/>
  <p:tag name="COLORTYPE" val="CORRECTINCORRECT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  <p:tag name="NUMBERFORMAT" val="3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150"/>
  <p:tag name="FONTSIZE" val="24"/>
  <p:tag name="BULLETTYPE" val="ppBulletArabicPeriod"/>
  <p:tag name="ANSWERTEXT" val="sensibilité versus spécificité&#10;spécificité versus sensibilité&#10;sensibilité versus 1-spécificité&#10;taux de vrais positifs versustaux de faux positifs"/>
  <p:tag name="ZEROBASED" val="Fals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6"/>
  <p:tag name="SLIDEGUID" val="29C1BCFABFBA4A54AF1170E7AFE04EA6"/>
  <p:tag name="VALUES" val="Correct|smicln|Incorrect|smicln|Incorrect|smicln|Incorrect|smicln|NoValue"/>
  <p:tag name="QUESTIONALIAS" val="Qu'est-ce que la sensibilité ?"/>
  <p:tag name="ANSWERSALIAS" val="Probabilité  de réponses correctes  pour un patient malade|smicln|Probabilité  de réponses correctes  pour un patient sain|smicln|Probabilité  d'être malade  avec un diagnostic positif|smicln|Probabilité  d'être sain  avec un diagnostic négatif"/>
  <p:tag name="CHARTCOLORINDICES" val="10,3,11,14,13,23,46,9,5,16,10,3"/>
  <p:tag name="RESPONSESGATHERED" val="True"/>
  <p:tag name="TOTALRESPONSES" val="17"/>
  <p:tag name="RESPONSECOUNT" val="17"/>
  <p:tag name="SLICED" val="False"/>
  <p:tag name="RESPONSES" val="1;3;4;3;1;1;2;1;1;3;3;1;1;4;1;3;3;"/>
  <p:tag name="CHARTSTRINGSTD" val="8 1 6 2"/>
  <p:tag name="CHARTSTRINGREV" val="2 6 1 8"/>
  <p:tag name="CHARTSTRINGSTDPER" val="0.470588235294118 0.0588235294117647 0.352941176470588 0.117647058823529"/>
  <p:tag name="CHARTSTRINGREVPER" val="0.117647058823529 0.352941176470588 0.0588235294117647 0.470588235294118"/>
  <p:tag name="TYPE" val="MultiChoiceSlide"/>
  <p:tag name="TPQUESTIONXML" val="﻿&lt;?xml version=&quot;1.0&quot; encoding=&quot;utf-8&quot;?&gt;&#10;&lt;questionlist&gt;&#10;    &lt;properties&gt;&#10;        &lt;guid&gt;07B46D8C749B4B688D6828F674C00501&lt;/guid&gt;&#10;        &lt;description /&gt;&#10;        &lt;date&gt;10/5/2014 7:45:20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6C5CAAD019C343AD8544688249C0EFD1&lt;/guid&gt;&#10;            &lt;repollguid&gt;6AA1F6C883034D60B7CA11F83F97E743&lt;/repollguid&gt;&#10;            &lt;sourceid&gt;CD3EFF651F214A689BE34410766A4340&lt;/sourceid&gt;&#10;            &lt;questiontext&gt;What is the sensitivity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CFBC74628E564F7ABF64E5288E84AA21&lt;/guid&gt;&#10;                    &lt;answertext&gt;Probabilityof correct responses for a sick patient&lt;/answertext&gt;&#10;                    &lt;valuetype&gt;1&lt;/valuetype&gt;&#10;                &lt;/answer&gt;&#10;                &lt;answer&gt;&#10;                    &lt;guid&gt;A95CC215F2304425BAF25B1920795E05&lt;/guid&gt;&#10;                    &lt;answertext&gt;Probabilityof correct responses for a healthy patient&lt;/answertext&gt;&#10;                    &lt;valuetype&gt;-1&lt;/valuetype&gt;&#10;                &lt;/answer&gt;&#10;                &lt;answer&gt;&#10;                    &lt;guid&gt;DDDE563914B04A1DA5CA9BA4EDE46E4F&lt;/guid&gt;&#10;                    &lt;answertext&gt;Probability to be sick with a positive diagnostic&lt;/answertext&gt;&#10;                    &lt;valuetype&gt;-1&lt;/valuetype&gt;&#10;                &lt;/answer&gt;&#10;                &lt;answer&gt;&#10;                    &lt;guid&gt;15EAEB4A90184CA095181F7914FAC757&lt;/guid&gt;&#10;                    &lt;answertext&gt;Probability to be healthywith a negative diagnostic&lt;/answertext&gt;&#10;                    &lt;valuetype&gt;-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RESULTS" val="{&quot;Title&quot;:&quot;What is the sensitivity?&quot;,&quot;Responders&quot;:4,&quot;Participants&quot;:4,&quot;Responses&quot;:4,&quot;IsCaseSensitive&quot;:false,&quot;TotalCorrect&quot;:4,&quot;Mean&quot;:1.0,&quot;Median&quot;:1.0,&quot;StandardDeviation&quot;:0.0,&quot;Variance&quot;:0.0,&quot;PageSize&quot;:0,&quot;Offset&quot;:0,&quot;CorrectValues&quot;:&quot;&quot;,&quot;Results&quot;:[{&quot;Count&quot;:4.0,&quot;PointResponses&quot;:null,&quot;Name&quot;:&quot;Probabilityof correct responses for a sick patient&quot;,&quot;Bullet&quot;:&quot;1&quot;,&quot;SecondaryName&quot;:&quot;&quot;,&quot;ValueType&quot;:1,&quot;Key&quot;:&quot;Probabilityof correct responses for a sick patient1&quot;},{&quot;Count&quot;:0.0,&quot;PointResponses&quot;:null,&quot;Name&quot;:&quot;Probabilityof correct responses for a healthy patient&quot;,&quot;Bullet&quot;:&quot;2&quot;,&quot;SecondaryName&quot;:&quot;&quot;,&quot;ValueType&quot;:-1,&quot;Key&quot;:&quot;Probabilityof correct responses for a healthy patient2&quot;},{&quot;Count&quot;:0.0,&quot;PointResponses&quot;:null,&quot;Name&quot;:&quot;Probability to be sick with a positive diagnostic&quot;,&quot;Bullet&quot;:&quot;3&quot;,&quot;SecondaryName&quot;:&quot;&quot;,&quot;ValueType&quot;:-1,&quot;Key&quot;:&quot;Probability to be sick with a positive diagnostic3&quot;},{&quot;Count&quot;:0.0,&quot;PointResponses&quot;:null,&quot;Name&quot;:&quot;Probability to be healthywith a negative diagnostic&quot;,&quot;Bullet&quot;:&quot;4&quot;,&quot;SecondaryName&quot;:&quot;&quot;,&quot;ValueType&quot;:-1,&quot;Key&quot;:&quot;Probability to be healthywith a negative diagnostic4&quot;}]}"/>
  <p:tag name="HASRESULTS" val="Tru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DEFINEDCOLORS" val="3,6,10,45,32,50,13,4,9,55,1"/>
  <p:tag name="LABELFORMAT" val="1"/>
  <p:tag name="NUMBERFORMAT" val="3"/>
  <p:tag name="COLORTYPE" val="CORRECTINCORRECT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223"/>
  <p:tag name="FONTSIZE" val="20"/>
  <p:tag name="BULLETTYPE" val="ppBulletArabicPeriod"/>
  <p:tag name="ANSWERTEXT" val="Probabilité de réponses correctes pour un patient malade&#10;Probabilité de réponses correctes pour un patient sain&#10;Probabilité d'être malade avec un diagnostic positif&#10;Probabilité d'être sain avec un diagnostic négatif"/>
  <p:tag name="ZEROBASED" val="False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6"/>
  <p:tag name="SLIDEGUID" val="50536FC3397A4701BC211F4E37A0B485"/>
  <p:tag name="VALUES" val="Incorrect|smicln|Incorrect|smicln|Correct|smicln|Correct|smicln|NoValue"/>
  <p:tag name="QUESTIONALIAS" val="Que présente la courbe ROC ?"/>
  <p:tag name="ANSWERSALIAS" val="sensibilité  versus spécificité|smicln|spécificité  versus sensibilité|smicln|sensibilité  versus 1-spécificité|smicln|taux de vrais positifs  versus taux de faux positifs"/>
  <p:tag name="CHARTCOLORINDICES" val="10,3,11,14,13,23,46,9,5,16,10,3"/>
  <p:tag name="RESPONSESGATHERED" val="True"/>
  <p:tag name="TOTALRESPONSES" val="17"/>
  <p:tag name="RESPONSECOUNT" val="17"/>
  <p:tag name="SLICED" val="False"/>
  <p:tag name="RESPONSES" val="3;3;3;1;3;3;3;3;3;3;3;3;3;3;3;3;3;"/>
  <p:tag name="CHARTSTRINGSTD" val="1 0 16 0"/>
  <p:tag name="CHARTSTRINGREV" val="0 16 0 1"/>
  <p:tag name="CHARTSTRINGSTDPER" val="0.0588235294117647 0 0.941176470588235 0"/>
  <p:tag name="CHARTSTRINGREVPER" val="0 0.941176470588235 0 0.0588235294117647"/>
  <p:tag name="TYPE" val="MultiChoiceSlide"/>
  <p:tag name="LIVECHARTING" val="False"/>
  <p:tag name="AUTOOPENPOLL" val="True"/>
  <p:tag name="AUTOFORMATCHART" val="True"/>
  <p:tag name="RESULTS" val="{&quot;Title&quot;:&quot;Does sensitivity depend on the prevalence?&quot;,&quot;Responders&quot;:4,&quot;Participants&quot;:4,&quot;Responses&quot;:4,&quot;IsCaseSensitive&quot;:false,&quot;TotalCorrect&quot;:2,&quot;Mean&quot;:1.5,&quot;Median&quot;:1.5,&quot;StandardDeviation&quot;:0.5,&quot;Variance&quot;:0.25,&quot;PageSize&quot;:0,&quot;Offset&quot;:0,&quot;CorrectValues&quot;:&quot;&quot;,&quot;Results&quot;:[{&quot;Count&quot;:2.0,&quot;PointResponses&quot;:null,&quot;Name&quot;:&quot;YES&quot;,&quot;Bullet&quot;:&quot;1&quot;,&quot;SecondaryName&quot;:&quot;&quot;,&quot;ValueType&quot;:-1,&quot;Key&quot;:&quot;YES1&quot;},{&quot;Count&quot;:2.0,&quot;PointResponses&quot;:null,&quot;Name&quot;:&quot;NO&quot;,&quot;Bullet&quot;:&quot;2&quot;,&quot;SecondaryName&quot;:&quot;&quot;,&quot;ValueType&quot;:1,&quot;Key&quot;:&quot;NO2&quot;}]}"/>
  <p:tag name="HASRESULTS" val="True"/>
  <p:tag name="TPQUESTIONXML" val="﻿&lt;?xml version=&quot;1.0&quot; encoding=&quot;utf-8&quot;?&gt;&#10;&lt;questionlist&gt;&#10;    &lt;properties&gt;&#10;        &lt;guid&gt;C2CBBFE0685C434B8647A0EB1CE44AF3&lt;/guid&gt;&#10;        &lt;description /&gt;&#10;        &lt;date&gt;10/5/2014 7:45:20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17AC843026A043A698EA0BC169B27D22&lt;/guid&gt;&#10;            &lt;repollguid&gt;DA37A414BDD1479E94223344B70F2B46&lt;/repollguid&gt;&#10;            &lt;sourceid&gt;BD84ECADE8DC4E20B0458625FA672725&lt;/sourceid&gt;&#10;            &lt;narrativeguid&gt;00000000000000000000000000000000&lt;/narrativeguid&gt;&#10;            &lt;questiontext&gt;Does sensitivity depend on the prevalence?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A8C3AC112A9A46EC879B7B03CA2F276B&lt;/guid&gt;&#10;                    &lt;answertext&gt;YES&lt;/answertext&gt;&#10;                    &lt;valuetype&gt;-1&lt;/valuetype&gt;&#10;                &lt;/answer&gt;&#10;                &lt;answer&gt;&#10;                    &lt;guid&gt;A729845CBD744293B5FDB4D1ED451AFD&lt;/guid&gt;&#10;                    &lt;answertext&gt;NO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NUMBERFORMAT" val="3"/>
  <p:tag name="LABELFORMAT" val="1"/>
  <p:tag name="DEFINEDCOLORS" val="3,6,10,45,32,50,13,4,9,55,1"/>
  <p:tag name="COLORTYPE" val="CORRECTINCORRECT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6"/>
  <p:tag name="SLIDEGUID" val="BF7DD03F109943449A0A5D0591741091"/>
  <p:tag name="QUESTIONALIAS" val="Probabilité d'être malade ? (sensibilité = 100% ; spécificité = 95% ; prévalence = 0.01%)"/>
  <p:tag name="ANSWERSALIAS" val="moins que 1%|smicln|1 à 3%|smicln|3 à 10%|smicln|10 à 30%|smicln|plus que 30%"/>
  <p:tag name="CHARTCOLORINDICES" val="10,3,11,14,13,23,46,9,5,16,10,3"/>
  <p:tag name="VALUES" val="Correct|smicln|Incorrect|smicln|Incorrect|smicln|Incorrect|smicln|NoValue"/>
  <p:tag name="RESPONSESGATHERED" val="True"/>
  <p:tag name="TOTALRESPONSES" val="13"/>
  <p:tag name="RESPONSECOUNT" val="13"/>
  <p:tag name="SLICED" val="False"/>
  <p:tag name="RESPONSES" val="1;-;-;-;3;1;2;4;2;2;1;1;-;1;1;1;1;"/>
  <p:tag name="CHARTSTRINGSTD" val="8 3 1 1 0"/>
  <p:tag name="CHARTSTRINGREV" val="0 1 1 3 8"/>
  <p:tag name="CHARTSTRINGSTDPER" val="0.615384615384615 0.230769230769231 0.0769230769230769 0.0769230769230769 0"/>
  <p:tag name="CHARTSTRINGREVPER" val="0 0.0769230769230769 0.0769230769230769 0.230769230769231 0.615384615384615"/>
  <p:tag name="TYPE" val="MultiChoiceSlide"/>
  <p:tag name="LIVECHARTING" val="False"/>
  <p:tag name="AUTOOPENPOLL" val="True"/>
  <p:tag name="AUTOFORMATCHART" val="True"/>
  <p:tag name="RESULTS" val="{&quot;Title&quot;:&quot;Which point of the ROC-curve corresponds to threshold = -∞?&quot;,&quot;Responders&quot;:3,&quot;Participants&quot;:4,&quot;Responses&quot;:3,&quot;IsCaseSensitive&quot;:false,&quot;TotalCorrect&quot;:3,&quot;Mean&quot;:3.0,&quot;Median&quot;:3.0,&quot;StandardDeviation&quot;:0.0,&quot;Variance&quot;:0.0,&quot;PageSize&quot;:0,&quot;Offset&quot;:0,&quot;CorrectValues&quot;:&quot;&quot;,&quot;Results&quot;:[{&quot;Count&quot;:0.0,&quot;PointResponses&quot;:null,&quot;Name&quot;:&quot; &quot;,&quot;Bullet&quot;:&quot;1&quot;,&quot;SecondaryName&quot;:&quot;&quot;,&quot;ValueType&quot;:-1,&quot;Key&quot;:&quot; 1&quot;},{&quot;Count&quot;:0.0,&quot;PointResponses&quot;:null,&quot;Name&quot;:&quot; &quot;,&quot;Bullet&quot;:&quot;2&quot;,&quot;SecondaryName&quot;:&quot;&quot;,&quot;ValueType&quot;:-1,&quot;Key&quot;:&quot; 2&quot;},{&quot;Count&quot;:3.0,&quot;PointResponses&quot;:null,&quot;Name&quot;:&quot; &quot;,&quot;Bullet&quot;:&quot;3&quot;,&quot;SecondaryName&quot;:&quot;&quot;,&quot;ValueType&quot;:1,&quot;Key&quot;:&quot; 3&quot;}]}"/>
  <p:tag name="HASRESULTS" val="True"/>
  <p:tag name="TPQUESTIONXML" val="﻿&lt;?xml version=&quot;1.0&quot; encoding=&quot;utf-8&quot;?&gt;&#10;&lt;questionlist&gt;&#10;    &lt;properties&gt;&#10;        &lt;guid&gt;EE8A4961CAF4497FAD90606A5DC823E2&lt;/guid&gt;&#10;        &lt;description /&gt;&#10;        &lt;date&gt;10/5/2014 7:45:20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402645DE11B64EFC852CF77E4DCC929B&lt;/guid&gt;&#10;            &lt;repollguid&gt;E729E045472148CCAE6776F8AD431AEE&lt;/repollguid&gt;&#10;            &lt;sourceid&gt;9D12547CF79B4FB49A8A70BCC5F95A52&lt;/sourceid&gt;&#10;            &lt;questiontext&gt;Which point of the ROC-curve corresponds to threshold = -∞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CEBA074E2F94AF0BB58F2A8C977EA8E&lt;/guid&gt;&#10;                    &lt;answertext&gt; &lt;/answertext&gt;&#10;                    &lt;valuetype&gt;-1&lt;/valuetype&gt;&#10;                &lt;/answer&gt;&#10;                &lt;answer&gt;&#10;                    &lt;guid&gt;6CB237D3CDCE4CA38BB591676A6F9FE9&lt;/guid&gt;&#10;                    &lt;answertext&gt; &lt;/answertext&gt;&#10;                    &lt;valuetype&gt;-1&lt;/valuetype&gt;&#10;                &lt;/answer&gt;&#10;                &lt;answer&gt;&#10;                    &lt;guid&gt;E88EE9A117E84410A2263642C7AEE5C8&lt;/guid&gt;&#10;                    &lt;answertext&gt; 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150"/>
  <p:tag name="FONTSIZE" val="24"/>
  <p:tag name="BULLETTYPE" val="ppBulletArabicPeriod"/>
  <p:tag name="ANSWERTEXT" val="sensibilité versus spécificité&#10;spécificité versus sensibilité&#10;sensibilité versus 1-spécificité&#10;taux de vrais positifs versustaux de faux positifs"/>
  <p:tag name="ZEROBASED" val="False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6"/>
  <p:tag name="SLIDEGUID" val="B8CBED81DB1F4013BF4DB717AD92EEC3"/>
  <p:tag name="VALUES" val="Incorrect|smicln|Incorrect|smicln|Incorrect|smicln|Correct|smicln|NoValue"/>
  <p:tag name="QUESTIONALIAS" val="Qu'est-ce que la valeur prédictive négative ?"/>
  <p:tag name="ANSWERSALIAS" val="Probabilité  de réponses correctes  pour un patient malade|smicln|Probabilité  de réponses correctes  pour un patient sain|smicln|Probabilité  d'être malade  avec un diagnostic positif|smicln|Probabilité  d'être sain  avec un diagnostic négatif"/>
  <p:tag name="CHARTCOLORINDICES" val="10,3,11,14,13,23,46,9,5,16,10,3"/>
  <p:tag name="RESPONSESGATHERED" val="True"/>
  <p:tag name="TOTALRESPONSES" val="17"/>
  <p:tag name="RESPONSECOUNT" val="17"/>
  <p:tag name="SLICED" val="False"/>
  <p:tag name="RESPONSES" val="3;4;4;3;4;4;1;4;2;4;4;4;2;1;4;4;4;"/>
  <p:tag name="CHARTSTRINGSTD" val="2 2 2 11"/>
  <p:tag name="CHARTSTRINGREV" val="11 2 2 2"/>
  <p:tag name="CHARTSTRINGSTDPER" val="0.117647058823529 0.117647058823529 0.117647058823529 0.647058823529412"/>
  <p:tag name="CHARTSTRINGREVPER" val="0.647058823529412 0.117647058823529 0.117647058823529 0.117647058823529"/>
  <p:tag name="TYPE" val="MultiChoiceSlide"/>
  <p:tag name="LIVECHARTING" val="False"/>
  <p:tag name="AUTOOPENPOLL" val="True"/>
  <p:tag name="AUTOFORMATCHART" val="True"/>
  <p:tag name="RESULTS" val="{&quot;Title&quot;:&quot;What is the negative predicting value?&quot;,&quot;Responders&quot;:3,&quot;Participants&quot;:4,&quot;Responses&quot;:3,&quot;IsCaseSensitive&quot;:false,&quot;TotalCorrect&quot;:2,&quot;Mean&quot;:3.3333333333333335,&quot;Median&quot;:4.0,&quot;StandardDeviation&quot;:0.94280904158206336,&quot;Variance&quot;:0.88888888888888884,&quot;PageSize&quot;:0,&quot;Offset&quot;:0,&quot;CorrectValues&quot;:&quot;&quot;,&quot;Results&quot;:[{&quot;Count&quot;:0.0,&quot;PointResponses&quot;:null,&quot;Name&quot;:&quot;Probabilityof correct responses for a sick patient&quot;,&quot;Bullet&quot;:&quot;1&quot;,&quot;SecondaryName&quot;:&quot;&quot;,&quot;ValueType&quot;:-1,&quot;Key&quot;:&quot;Probabilityof correct responses for a sick patient1&quot;},{&quot;Count&quot;:1.0,&quot;PointResponses&quot;:null,&quot;Name&quot;:&quot;Probabilityof correct responses for a healthy patient&quot;,&quot;Bullet&quot;:&quot;2&quot;,&quot;SecondaryName&quot;:&quot;&quot;,&quot;ValueType&quot;:-1,&quot;Key&quot;:&quot;Probabilityof correct responses for a healthy patient2&quot;},{&quot;Count&quot;:0.0,&quot;PointResponses&quot;:null,&quot;Name&quot;:&quot;Probability to be sick with a positive diagnostic&quot;,&quot;Bullet&quot;:&quot;3&quot;,&quot;SecondaryName&quot;:&quot;&quot;,&quot;ValueType&quot;:-1,&quot;Key&quot;:&quot;Probability to be sick with a positive diagnostic3&quot;},{&quot;Count&quot;:2.0,&quot;PointResponses&quot;:null,&quot;Name&quot;:&quot;Probability to be healthywith a negative diagnostic&quot;,&quot;Bullet&quot;:&quot;4&quot;,&quot;SecondaryName&quot;:&quot;&quot;,&quot;ValueType&quot;:1,&quot;Key&quot;:&quot;Probability to be healthywith a negative diagnostic4&quot;}]}"/>
  <p:tag name="HASRESULTS" val="True"/>
  <p:tag name="TPQUESTIONXML" val="﻿&lt;?xml version=&quot;1.0&quot; encoding=&quot;utf-8&quot;?&gt;&#10;&lt;questionlist&gt;&#10;    &lt;properties&gt;&#10;        &lt;guid&gt;9B18EB7E522A4805BBB6CC0F3D34E9BD&lt;/guid&gt;&#10;        &lt;description /&gt;&#10;        &lt;date&gt;10/5/2014 7:45:20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4914CD3D18104F51846E834A22A41375&lt;/guid&gt;&#10;            &lt;repollguid&gt;F550D3A56E274D0FB305379F2BF74208&lt;/repollguid&gt;&#10;            &lt;sourceid&gt;7E3EB68A6D8B485ABF265F966EEE04B4&lt;/sourceid&gt;&#10;            &lt;narrativeguid&gt;00000000000000000000000000000000&lt;/narrativeguid&gt;&#10;            &lt;questiontext&gt;What is the negative predicting value?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BD3596ADBBB74400B25A85DC8120D9BA&lt;/guid&gt;&#10;                    &lt;answertext&gt;Probabilityof correct responses for a sick patient&lt;/answertext&gt;&#10;                    &lt;valuetype&gt;-1&lt;/valuetype&gt;&#10;                &lt;/answer&gt;&#10;                &lt;answer&gt;&#10;                    &lt;guid&gt;7B8A5DBD1C2F4B9E98C4C88143D01D57&lt;/guid&gt;&#10;                    &lt;answertext&gt;Probabilityof correct responses for a healthy patient&lt;/answertext&gt;&#10;                    &lt;valuetype&gt;-1&lt;/valuetype&gt;&#10;                &lt;/answer&gt;&#10;                &lt;answer&gt;&#10;                    &lt;guid&gt;BE5452F13D8E4E77B32296ED26D71E6E&lt;/guid&gt;&#10;                    &lt;answertext&gt;Probability to be sick with a positive diagnostic&lt;/answertext&gt;&#10;                    &lt;valuetype&gt;-1&lt;/valuetype&gt;&#10;                &lt;/answer&gt;&#10;                &lt;answer&gt;&#10;                    &lt;guid&gt;EC882581E5AD4547BD777206F4DADECA&lt;/guid&gt;&#10;                    &lt;answertext&gt;Probability to be healthywith a negative diagnostic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NUMBERFORMAT" val="3"/>
  <p:tag name="LABELFORMAT" val="1"/>
  <p:tag name="DEFINEDCOLORS" val="3,6,10,45,32,50,13,4,9,55,1"/>
  <p:tag name="COLORTYPE" val="CORRECTINCORRECT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223"/>
  <p:tag name="FONTSIZE" val="20"/>
  <p:tag name="BULLETTYPE" val="ppBulletArabicPeriod"/>
  <p:tag name="ANSWERTEXT" val="Probabilité de réponses correctes pour un patient malade&#10;Probabilité de réponses correctes pour un patient sain&#10;Probabilité d'être malade avec un diagnostic positif&#10;Probabilité d'être sain avec un diagnostic négatif"/>
  <p:tag name="ZEROBASED" val="False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6"/>
  <p:tag name="SLIDEGUID" val="50536FC3397A4701BC211F4E37A0B485"/>
  <p:tag name="VALUES" val="Incorrect|smicln|Incorrect|smicln|Correct|smicln|Correct|smicln|NoValue"/>
  <p:tag name="QUESTIONALIAS" val="Que présente la courbe ROC ?"/>
  <p:tag name="ANSWERSALIAS" val="sensibilité  versus spécificité|smicln|spécificité  versus sensibilité|smicln|sensibilité  versus 1-spécificité|smicln|taux de vrais positifs  versus taux de faux positifs"/>
  <p:tag name="CHARTCOLORINDICES" val="10,3,11,14,13,23,46,9,5,16,10,3"/>
  <p:tag name="RESPONSESGATHERED" val="True"/>
  <p:tag name="TOTALRESPONSES" val="17"/>
  <p:tag name="RESPONSECOUNT" val="17"/>
  <p:tag name="SLICED" val="False"/>
  <p:tag name="RESPONSES" val="3;3;3;1;3;3;3;3;3;3;3;3;3;3;3;3;3;"/>
  <p:tag name="CHARTSTRINGSTD" val="1 0 16 0"/>
  <p:tag name="CHARTSTRINGREV" val="0 16 0 1"/>
  <p:tag name="CHARTSTRINGSTDPER" val="0.0588235294117647 0 0.941176470588235 0"/>
  <p:tag name="CHARTSTRINGREVPER" val="0 0.941176470588235 0 0.0588235294117647"/>
  <p:tag name="TYPE" val="MultiChoiceSlide"/>
  <p:tag name="LIVECHARTING" val="False"/>
  <p:tag name="AUTOOPENPOLL" val="True"/>
  <p:tag name="AUTOFORMATCHART" val="True"/>
  <p:tag name="RESULTS" val="{&quot;Title&quot;:&quot;Does the predictive negative valuedepend on the prevalence?&quot;,&quot;Responders&quot;:4,&quot;Participants&quot;:4,&quot;Responses&quot;:4,&quot;IsCaseSensitive&quot;:false,&quot;TotalCorrect&quot;:1,&quot;Mean&quot;:1.75,&quot;Median&quot;:2.0,&quot;StandardDeviation&quot;:0.4330127018922193,&quot;Variance&quot;:0.1875,&quot;PageSize&quot;:0,&quot;Offset&quot;:0,&quot;CorrectValues&quot;:&quot;&quot;,&quot;Results&quot;:[{&quot;Count&quot;:1.0,&quot;PointResponses&quot;:null,&quot;Name&quot;:&quot;YES&quot;,&quot;Bullet&quot;:&quot;1&quot;,&quot;SecondaryName&quot;:&quot;&quot;,&quot;ValueType&quot;:1,&quot;Key&quot;:&quot;YES1&quot;},{&quot;Count&quot;:3.0,&quot;PointResponses&quot;:null,&quot;Name&quot;:&quot;NO&quot;,&quot;Bullet&quot;:&quot;2&quot;,&quot;SecondaryName&quot;:&quot;&quot;,&quot;ValueType&quot;:-1,&quot;Key&quot;:&quot;NO2&quot;}]}"/>
  <p:tag name="HASRESULTS" val="True"/>
  <p:tag name="TPQUESTIONXML" val="﻿&lt;?xml version=&quot;1.0&quot; encoding=&quot;utf-8&quot;?&gt;&#10;&lt;questionlist&gt;&#10;    &lt;properties&gt;&#10;        &lt;guid&gt;C2CBBFE0685C434B8647A0EB1CE44AF3&lt;/guid&gt;&#10;        &lt;description /&gt;&#10;        &lt;date&gt;10/5/2014 7:45:20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3A3A635BAEE64EE39E910AE7BC38A5BF&lt;/guid&gt;&#10;            &lt;repollguid&gt;DA37A414BDD1479E94223344B70F2B46&lt;/repollguid&gt;&#10;            &lt;sourceid&gt;BD84ECADE8DC4E20B0458625FA672725&lt;/sourceid&gt;&#10;            &lt;narrativeguid&gt;00000000000000000000000000000000&lt;/narrativeguid&gt;&#10;            &lt;questiontext&gt;Does the predictive negative valuedepend on the prevalence?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A8C3AC112A9A46EC879B7B03CA2F276B&lt;/guid&gt;&#10;                    &lt;answertext&gt;YES&lt;/answertext&gt;&#10;                    &lt;valuetype&gt;1&lt;/valuetype&gt;&#10;                &lt;/answer&gt;&#10;                &lt;answer&gt;&#10;                    &lt;guid&gt;A729845CBD744293B5FDB4D1ED451AFD&lt;/guid&gt;&#10;                    &lt;answertext&gt;NO&lt;/answertext&gt;&#10;                    &lt;valuetype&gt;-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NUMBERFORMAT" val="3"/>
  <p:tag name="LABELFORMAT" val="1"/>
  <p:tag name="DEFINEDCOLORS" val="3,6,10,45,32,50,13,4,9,55,1"/>
  <p:tag name="COLORTYPE" val="CORRECTINCORRECT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150"/>
  <p:tag name="FONTSIZE" val="24"/>
  <p:tag name="BULLETTYPE" val="ppBulletArabicPeriod"/>
  <p:tag name="ANSWERTEXT" val="sensibilité versus spécificité&#10;spécificité versus sensibilité&#10;sensibilité versus 1-spécificité&#10;taux de vrais positifs versustaux de faux positifs"/>
  <p:tag name="ZEROBASED" val="False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DEFINEDCOLORS" val="3,6,10,45,32,50,13,4,9,55,1"/>
  <p:tag name="COLORTYPE" val="CORRECTINCORRECT"/>
  <p:tag name="LABELFORMAT" val="1"/>
  <p:tag name="NUMBERFORMAT" val="3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6"/>
  <p:tag name="SLIDEGUID" val="BF7DD03F109943449A0A5D0591741091"/>
  <p:tag name="QUESTIONALIAS" val="Probabilité d'être malade ? (sensibilité = 100% ; spécificité = 95% ; prévalence = 0.01%)"/>
  <p:tag name="ANSWERSALIAS" val="moins que 1%|smicln|1 à 3%|smicln|3 à 10%|smicln|10 à 30%|smicln|plus que 30%"/>
  <p:tag name="CHARTCOLORINDICES" val="10,3,11,14,13,23,46,9,5,16,10,3"/>
  <p:tag name="VALUES" val="Correct|smicln|Incorrect|smicln|Incorrect|smicln|Incorrect|smicln|NoValue"/>
  <p:tag name="RESPONSESGATHERED" val="True"/>
  <p:tag name="TOTALRESPONSES" val="13"/>
  <p:tag name="RESPONSECOUNT" val="13"/>
  <p:tag name="SLICED" val="False"/>
  <p:tag name="RESPONSES" val="1;-;-;-;3;1;2;4;2;2;1;1;-;1;1;1;1;"/>
  <p:tag name="CHARTSTRINGSTD" val="8 3 1 1 0"/>
  <p:tag name="CHARTSTRINGREV" val="0 1 1 3 8"/>
  <p:tag name="CHARTSTRINGSTDPER" val="0.615384615384615 0.230769230769231 0.0769230769230769 0.0769230769230769 0"/>
  <p:tag name="CHARTSTRINGREVPER" val="0 0.0769230769230769 0.0769230769230769 0.230769230769231 0.615384615384615"/>
  <p:tag name="TYPE" val="MultiChoiceSlide"/>
  <p:tag name="LIVECHARTING" val="False"/>
  <p:tag name="AUTOOPENPOLL" val="True"/>
  <p:tag name="AUTOFORMATCHART" val="True"/>
  <p:tag name="RESULTS" val="{&quot;Title&quot;:&quot;Probability to be sick?(sensitivity= 100% ; specificity = 95% ; prevalence = 0.01%)&quot;,&quot;Responders&quot;:1,&quot;Participants&quot;:4,&quot;Responses&quot;:1,&quot;IsCaseSensitive&quot;:false,&quot;TotalCorrect&quot;:1,&quot;Mean&quot;:1.0,&quot;Median&quot;:1.0,&quot;StandardDeviation&quot;:0.0,&quot;Variance&quot;:0.0,&quot;PageSize&quot;:0,&quot;Offset&quot;:0,&quot;CorrectValues&quot;:&quot;&quot;,&quot;Results&quot;:[{&quot;Count&quot;:1.0,&quot;PointResponses&quot;:null,&quot;Name&quot;:&quot;less than 1%&quot;,&quot;Bullet&quot;:&quot;1&quot;,&quot;SecondaryName&quot;:&quot;&quot;,&quot;ValueType&quot;:1,&quot;Key&quot;:&quot;less than 1%1&quot;},{&quot;Count&quot;:0.0,&quot;PointResponses&quot;:null,&quot;Name&quot;:&quot;1 to 3%&quot;,&quot;Bullet&quot;:&quot;2&quot;,&quot;SecondaryName&quot;:&quot;&quot;,&quot;ValueType&quot;:-1,&quot;Key&quot;:&quot;1 to 3%2&quot;},{&quot;Count&quot;:0.0,&quot;PointResponses&quot;:null,&quot;Name&quot;:&quot;3 to 10%&quot;,&quot;Bullet&quot;:&quot;3&quot;,&quot;SecondaryName&quot;:&quot;&quot;,&quot;ValueType&quot;:-1,&quot;Key&quot;:&quot;3 to 10%3&quot;},{&quot;Count&quot;:0.0,&quot;PointResponses&quot;:null,&quot;Name&quot;:&quot;10 to 30%&quot;,&quot;Bullet&quot;:&quot;4&quot;,&quot;SecondaryName&quot;:&quot;&quot;,&quot;ValueType&quot;:-1,&quot;Key&quot;:&quot;10 to 30%4&quot;},{&quot;Count&quot;:0.0,&quot;PointResponses&quot;:null,&quot;Name&quot;:&quot;more than 30%&quot;,&quot;Bullet&quot;:&quot;5&quot;,&quot;SecondaryName&quot;:&quot;&quot;,&quot;ValueType&quot;:-1,&quot;Key&quot;:&quot;more than 30%5&quot;}]}"/>
  <p:tag name="HASRESULTS" val="True"/>
  <p:tag name="TPQUESTIONXML" val="﻿&lt;?xml version=&quot;1.0&quot; encoding=&quot;utf-8&quot;?&gt;&#10;&lt;questionlist&gt;&#10;    &lt;properties&gt;&#10;        &lt;guid&gt;EE8A4961CAF4497FAD90606A5DC823E2&lt;/guid&gt;&#10;        &lt;description /&gt;&#10;        &lt;date&gt;10/5/2014 7:45:20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2311A06B001E4EF39567F6887811BAA0&lt;/guid&gt;&#10;            &lt;repollguid&gt;E729E045472148CCAE6776F8AD431AEE&lt;/repollguid&gt;&#10;            &lt;sourceid&gt;9D12547CF79B4FB49A8A70BCC5F95A52&lt;/sourceid&gt;&#10;            &lt;narrativeguid&gt;00000000000000000000000000000000&lt;/narrativeguid&gt;&#10;            &lt;questiontext&gt;Probability to be sick?(sensitivity= 100% ; specificity = 95% ; prevalence = 0.01%)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CEBA074E2F94AF0BB58F2A8C977EA8E&lt;/guid&gt;&#10;                    &lt;answertext&gt;less than 1%&lt;/answertext&gt;&#10;                    &lt;valuetype&gt;1&lt;/valuetype&gt;&#10;                &lt;/answer&gt;&#10;                &lt;answer&gt;&#10;                    &lt;guid&gt;6CB237D3CDCE4CA38BB591676A6F9FE9&lt;/guid&gt;&#10;                    &lt;answertext&gt;1 to 3%&lt;/answertext&gt;&#10;                    &lt;valuetype&gt;-1&lt;/valuetype&gt;&#10;                &lt;/answer&gt;&#10;                &lt;answer&gt;&#10;                    &lt;guid&gt;E88EE9A117E84410A2263642C7AEE5C8&lt;/guid&gt;&#10;                    &lt;answertext&gt;3 to 10%&lt;/answertext&gt;&#10;                    &lt;valuetype&gt;-1&lt;/valuetype&gt;&#10;                &lt;/answer&gt;&#10;                &lt;answer&gt;&#10;                    &lt;guid&gt;666C431E565E4732AD600EC1EAED60AE&lt;/guid&gt;&#10;                    &lt;answertext&gt;10 to 30%&lt;/answertext&gt;&#10;                    &lt;valuetype&gt;-1&lt;/valuetype&gt;&#10;                &lt;/answer&gt;&#10;                &lt;answer&gt;&#10;                    &lt;guid&gt;A41FF0797A87454587DA6555FA8EB89B&lt;/guid&gt;&#10;                    &lt;answertext&gt;more than 30%&lt;/answertext&gt;&#10;                    &lt;valuetype&gt;-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LABELFORMAT" val="1"/>
  <p:tag name="DEFINEDCOLORS" val="3,6,10,45,32,50,13,4,9,55,1"/>
  <p:tag name="COLORTYPE" val="CORRECTINCORRECT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  <p:tag name="NUMBERFORMAT" val="3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5"/>
  <p:tag name="TEXTLENGTH" val="49"/>
  <p:tag name="FONTSIZE" val="32"/>
  <p:tag name="BULLETTYPE" val="ppBulletArabicPeriod"/>
  <p:tag name="ANSWERTEXT" val="moins que 1%&#10;1 à 3%&#10;3 à 10%&#10;10 à 30%&#10;plus que 30%"/>
  <p:tag name="ZEROBASED" val="Fals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5"/>
  <p:tag name="TEXTLENGTH" val="49"/>
  <p:tag name="FONTSIZE" val="32"/>
  <p:tag name="BULLETTYPE" val="ppBulletArabicPeriod"/>
  <p:tag name="ANSWERTEXT" val="moins que 1%&#10;1 à 3%&#10;3 à 10%&#10;10 à 30%&#10;plus que 30%"/>
  <p:tag name="ZEROBASED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VALUES" val="Incorrect|smicln|Correct|smicln|Correct|smicln|Incorrect|smicln|NoValue|smicln|NoValue|smicln|NoValue|smicln|NoValue"/>
  <p:tag name="SLIDEORDER" val="11"/>
  <p:tag name="SLIDEGUID" val="42CB7AA3C857486F88DC1276C193B918"/>
  <p:tag name="QUESTIONALIAS" val="Quel médecin préférez-vous consulter si vous soupçonnez d'avoir une maladie grave ?"/>
  <p:tag name="ANSWERSALIAS" val="médecin 1|smicln|médecin 2"/>
  <p:tag name="CHARTCOLORINDICES" val="10,3,11,14,13,23,46,9,5,16,10,3"/>
  <p:tag name="RESPONSESGATHERED" val="True"/>
  <p:tag name="TOTALRESPONSES" val="17"/>
  <p:tag name="RESPONSECOUNT" val="17"/>
  <p:tag name="SLICED" val="False"/>
  <p:tag name="RESPONSES" val="2;1;2;2;2;1;2;1;2;2;2;2;2;2;2;2;2;"/>
  <p:tag name="CHARTSTRINGSTD" val="3 14"/>
  <p:tag name="CHARTSTRINGREV" val="14 3"/>
  <p:tag name="CHARTSTRINGSTDPER" val="0.176470588235294 0.823529411764706"/>
  <p:tag name="CHARTSTRINGREVPER" val="0.823529411764706 0.176470588235294"/>
  <p:tag name="TYPE" val="MultiChoiceSlide"/>
  <p:tag name="LIVECHARTING" val="False"/>
  <p:tag name="AUTOOPENPOLL" val="True"/>
  <p:tag name="AUTOFORMATCHART" val="True"/>
  <p:tag name="RESULTS" val="{&quot;Title&quot;:&quot;Which physician do you prefer?&quot;,&quot;Responders&quot;:4,&quot;Participants&quot;:4,&quot;Responses&quot;:4,&quot;IsCaseSensitive&quot;:false,&quot;TotalCorrect&quot;:3,&quot;Mean&quot;:1.75,&quot;Median&quot;:2.0,&quot;StandardDeviation&quot;:0.4330127018922193,&quot;Variance&quot;:0.1875,&quot;PageSize&quot;:0,&quot;Offset&quot;:0,&quot;CorrectValues&quot;:&quot;&quot;,&quot;Results&quot;:[{&quot;Count&quot;:1.0,&quot;PointResponses&quot;:null,&quot;Name&quot;:&quot;physician 1&quot;,&quot;Bullet&quot;:&quot;1&quot;,&quot;SecondaryName&quot;:&quot;&quot;,&quot;ValueType&quot;:-1,&quot;Key&quot;:&quot;physician 11&quot;},{&quot;Count&quot;:3.0,&quot;PointResponses&quot;:null,&quot;Name&quot;:&quot;physician 2&quot;,&quot;Bullet&quot;:&quot;2&quot;,&quot;SecondaryName&quot;:&quot;&quot;,&quot;ValueType&quot;:1,&quot;Key&quot;:&quot;physician 22&quot;}]}"/>
  <p:tag name="HASRESULTS" val="True"/>
  <p:tag name="TPQUESTIONXML" val="﻿&lt;?xml version=&quot;1.0&quot; encoding=&quot;utf-8&quot;?&gt;&#10;&lt;questionlist&gt;&#10;    &lt;properties&gt;&#10;        &lt;guid&gt;2F086828289540E9BA124C9421E0E614&lt;/guid&gt;&#10;        &lt;description /&gt;&#10;        &lt;date&gt;10/5/2014 1:49:4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34BDCBF516D24936B1986639CC327E1F&lt;/guid&gt;&#10;            &lt;repollguid&gt;DBBAE58DEBE94B4FBE5ABFF3ECCD5136&lt;/repollguid&gt;&#10;            &lt;sourceid&gt;CC2B59DF651E45A6ADE62CADBE203F23&lt;/sourceid&gt;&#10;            &lt;questiontext&gt;Which physician do you prefer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9D7254468FE84BCDAB7D5432C0FDA773&lt;/guid&gt;&#10;                    &lt;answertext&gt;physician 1&lt;/answertext&gt;&#10;                    &lt;valuetype&gt;-1&lt;/valuetype&gt;&#10;                &lt;/answer&gt;&#10;                &lt;answer&gt;&#10;                    &lt;guid&gt;80BFC1965FDE4605B59886573C639EB1&lt;/guid&gt;&#10;                    &lt;answertext&gt;physician 2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9"/>
  <p:tag name="FONTSIZE" val="28"/>
  <p:tag name="BULLETTYPE" val="ppBulletArabicPeriod"/>
  <p:tag name="ANSWERTEXT" val="médecin 1&#10;médecin 2"/>
  <p:tag name="ZEROBASED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LABELFORMAT" val="1"/>
  <p:tag name="DEFINEDCOLORS" val="3,6,10,45,32,50,13,4,9,55,1"/>
  <p:tag name="COLORTYPE" val="CORRECTINCORRECT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  <p:tag name="NUMBERFORMAT" val="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6DEE627ADA4A4FD88912BFCADAD9929C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%"/>
  <p:tag name="CHARTCOLORINDICES" val="45,45,45,45,45,45,45,45,45,45,45,45"/>
  <p:tag name="SLIDEORDER" val="3"/>
  <p:tag name="SLIDEGUID" val="CAA6F70E577D4F9282DFA222B2AEAD83"/>
  <p:tag name="QUESTIONALIAS" val="Exercice 3.1"/>
  <p:tag name="TOTALRESPONSES" val="4"/>
  <p:tag name="RESPONSECOUNT" val="4"/>
  <p:tag name="SLICED" val="False"/>
  <p:tag name="RESPONSES" val="1;-;1;1;1;"/>
  <p:tag name="CHARTSTRINGSTD" val="4"/>
  <p:tag name="CHARTSTRINGREV" val="4"/>
  <p:tag name="CHARTSTRINGSTDPER" val="1"/>
  <p:tag name="CHARTSTRINGREVPER" val="1"/>
  <p:tag name="ANSWERSALIAS" val="Cliquez &quot;1&quot; quand vous avez fini"/>
  <p:tag name="VALUES" val="Correct"/>
  <p:tag name="RESPONSESGATHERED" val="False"/>
  <p:tag name="TYPE" val="MultiChoiceSlide"/>
  <p:tag name="LIVECHARTING" val="False"/>
  <p:tag name="AUTOOPENPOLL" val="True"/>
  <p:tag name="AUTOFORMATCHART" val="True"/>
  <p:tag name="HASRESULTS" val="False"/>
  <p:tag name="TPQUESTIONXML" val="﻿&lt;?xml version=&quot;1.0&quot; encoding=&quot;utf-8&quot;?&gt;&#10;&lt;questionlist&gt;&#10;    &lt;properties&gt;&#10;        &lt;guid&gt;E3988C9D6BAC438A90B17B1BE0370E2A&lt;/guid&gt;&#10;        &lt;description /&gt;&#10;        &lt;date&gt;8/20/2014 10:43:57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F74A42E2997046D99BAF5A246EECC48F&lt;/guid&gt;&#10;            &lt;repollguid&gt;DB729E0252F6489EA0CE93F4B8EA53F4&lt;/repollguid&gt;&#10;            &lt;sourceid&gt;FBB8E06364DD4B7998D4C58CA24D4C71&lt;/sourceid&gt;&#10;            &lt;narrativeguid&gt;00000000000000000000000000000000&lt;/narrativeguid&gt;&#10;            &lt;questiontext&gt;Exercise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C852C87E903648DC9B85821960E5F787&lt;/guid&gt;&#10;                    &lt;answertext&gt;Press &quot;1&quot; when you are finished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4"/>
  <p:tag name="FONTSIZE" val="32"/>
  <p:tag name="BULLETTYPE" val="ppBulletArabicPeriod"/>
  <p:tag name="ANSWERTEXT" val="Fini"/>
  <p:tag name="OLDNUMANSWERS" val="1"/>
  <p:tag name="ZEROBASED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6DEE627ADA4A4FD88912BFCADAD9929C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%"/>
  <p:tag name="CHARTCOLORINDICES" val="45,45,45,45,45,45,45,45,45,45,45,45"/>
  <p:tag name="SLIDEORDER" val="3"/>
  <p:tag name="SLIDEGUID" val="CAA6F70E577D4F9282DFA222B2AEAD83"/>
  <p:tag name="QUESTIONALIAS" val="Exercice 3.1"/>
  <p:tag name="TOTALRESPONSES" val="4"/>
  <p:tag name="RESPONSECOUNT" val="4"/>
  <p:tag name="SLICED" val="False"/>
  <p:tag name="RESPONSES" val="1;-;1;1;1;"/>
  <p:tag name="CHARTSTRINGSTD" val="4"/>
  <p:tag name="CHARTSTRINGREV" val="4"/>
  <p:tag name="CHARTSTRINGSTDPER" val="1"/>
  <p:tag name="CHARTSTRINGREVPER" val="1"/>
  <p:tag name="ANSWERSALIAS" val="Cliquez &quot;1&quot; quand vous avez fini"/>
  <p:tag name="VALUES" val="Correct"/>
  <p:tag name="RESPONSESGATHERED" val="False"/>
  <p:tag name="TYPE" val="MultiChoiceSlide"/>
  <p:tag name="LIVECHARTING" val="False"/>
  <p:tag name="AUTOOPENPOLL" val="True"/>
  <p:tag name="AUTOFORMATCHART" val="True"/>
  <p:tag name="HASRESULTS" val="False"/>
  <p:tag name="TPQUESTIONXML" val="﻿&lt;?xml version=&quot;1.0&quot; encoding=&quot;utf-8&quot;?&gt;&#10;&lt;questionlist&gt;&#10;    &lt;properties&gt;&#10;        &lt;guid&gt;E3988C9D6BAC438A90B17B1BE0370E2A&lt;/guid&gt;&#10;        &lt;description /&gt;&#10;        &lt;date&gt;8/20/2014 10:43:57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20DB80D0131D484891821133ADF3952B&lt;/guid&gt;&#10;            &lt;repollguid&gt;DB729E0252F6489EA0CE93F4B8EA53F4&lt;/repollguid&gt;&#10;            &lt;sourceid&gt;FBB8E06364DD4B7998D4C58CA24D4C71&lt;/sourceid&gt;&#10;            &lt;narrativeguid&gt;00000000000000000000000000000000&lt;/narrativeguid&gt;&#10;            &lt;questiontext&gt;Exercise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C852C87E903648DC9B85821960E5F787&lt;/guid&gt;&#10;                    &lt;answertext&gt;Press &quot;1&quot; when you are finished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4"/>
  <p:tag name="FONTSIZE" val="32"/>
  <p:tag name="BULLETTYPE" val="ppBulletArabicPeriod"/>
  <p:tag name="ANSWERTEXT" val="Fini"/>
  <p:tag name="OLDNUMANSWERS" val="1"/>
  <p:tag name="ZEROBASED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6DEE627ADA4A4FD88912BFCADAD9929C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%"/>
  <p:tag name="CHARTCOLORINDICES" val="45,45,45,45,45,45,45,45,45,45,45,45"/>
  <p:tag name="SLIDEORDER" val="3"/>
  <p:tag name="SLIDEGUID" val="CAA6F70E577D4F9282DFA222B2AEAD83"/>
  <p:tag name="QUESTIONALIAS" val="Exercice 3.1"/>
  <p:tag name="TOTALRESPONSES" val="4"/>
  <p:tag name="RESPONSECOUNT" val="4"/>
  <p:tag name="SLICED" val="False"/>
  <p:tag name="RESPONSES" val="1;-;1;1;1;"/>
  <p:tag name="CHARTSTRINGSTD" val="4"/>
  <p:tag name="CHARTSTRINGREV" val="4"/>
  <p:tag name="CHARTSTRINGSTDPER" val="1"/>
  <p:tag name="CHARTSTRINGREVPER" val="1"/>
  <p:tag name="ANSWERSALIAS" val="Cliquez &quot;1&quot; quand vous avez fini"/>
  <p:tag name="VALUES" val="Correct"/>
  <p:tag name="RESPONSESGATHERED" val="False"/>
  <p:tag name="TYPE" val="MultiChoiceSlide"/>
  <p:tag name="LIVECHARTING" val="False"/>
  <p:tag name="AUTOOPENPOLL" val="True"/>
  <p:tag name="AUTOFORMATCHART" val="True"/>
  <p:tag name="HASRESULTS" val="False"/>
  <p:tag name="TPQUESTIONXML" val="﻿&lt;?xml version=&quot;1.0&quot; encoding=&quot;utf-8&quot;?&gt;&#10;&lt;questionlist&gt;&#10;    &lt;properties&gt;&#10;        &lt;guid&gt;E3988C9D6BAC438A90B17B1BE0370E2A&lt;/guid&gt;&#10;        &lt;description /&gt;&#10;        &lt;date&gt;8/20/2014 10:43:57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4BAAC865AABE47DB858258E3A19B7096&lt;/guid&gt;&#10;            &lt;repollguid&gt;DB729E0252F6489EA0CE93F4B8EA53F4&lt;/repollguid&gt;&#10;            &lt;sourceid&gt;FBB8E06364DD4B7998D4C58CA24D4C71&lt;/sourceid&gt;&#10;            &lt;questiontext&gt;Exercise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C852C87E903648DC9B85821960E5F787&lt;/guid&gt;&#10;                    &lt;answertext&gt;Press &quot;1&quot; when you are finished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4"/>
  <p:tag name="FONTSIZE" val="32"/>
  <p:tag name="BULLETTYPE" val="ppBulletArabicPeriod"/>
  <p:tag name="ANSWERTEXT" val="Fini"/>
  <p:tag name="OLDNUMANSWERS" val="1"/>
  <p:tag name="ZEROBASED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QUESTIONALIAS" val="Avez-vous vu un gorille ?"/>
  <p:tag name="ANSWERSALIAS" val="oui|smicln|non"/>
  <p:tag name="CHARTCOLORINDICES" val="10,3,11,14,13,23,46,9,5,16,10,3"/>
  <p:tag name="VALUES" val="Correct|smicln|Incorrect"/>
  <p:tag name="SLIDEORDER" val="11"/>
  <p:tag name="SLIDEGUID" val="73240ACC43634C78ACB480A22E301CA5"/>
  <p:tag name="RESPONSESGATHERED" val="True"/>
  <p:tag name="TOTALRESPONSES" val="15"/>
  <p:tag name="RESPONSECOUNT" val="15"/>
  <p:tag name="SLICED" val="False"/>
  <p:tag name="RESPONSES" val="2;2;1;2;1;2;1;1;2;-;2;2;-;1;1;2;2;"/>
  <p:tag name="CHARTSTRINGSTD" val="6 9"/>
  <p:tag name="CHARTSTRINGREV" val="9 6"/>
  <p:tag name="CHARTSTRINGSTDPER" val="0.4 0.6"/>
  <p:tag name="CHARTSTRINGREVPER" val="0.6 0.4"/>
  <p:tag name="TYPE" val="MultiChoiceSlide"/>
  <p:tag name="TPQUESTIONXML" val="﻿&lt;?xml version=&quot;1.0&quot; encoding=&quot;utf-8&quot;?&gt;&#10;&lt;questionlist&gt;&#10;    &lt;properties&gt;&#10;        &lt;guid&gt;2981AE1A64E149889F867DA496D93334&lt;/guid&gt;&#10;        &lt;description /&gt;&#10;        &lt;date&gt;10/5/2014 1:49:4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933561E3D8874858BA869E551D00D831&lt;/guid&gt;&#10;            &lt;repollguid&gt;62361DD75F4C486CAC1AD44E4952B1E1&lt;/repollguid&gt;&#10;            &lt;sourceid&gt;F47D2EB9DF3E43129A4E6BADF365D83D&lt;/sourceid&gt;&#10;            &lt;questiontext&gt;Example of rating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D4820AD373364771942633B71CD3A4FF&lt;/guid&gt;&#10;                    &lt;answertext&gt;Only noise&lt;/answertext&gt;&#10;                    &lt;valuetype&gt;-1&lt;/valuetype&gt;&#10;                &lt;/answer&gt;&#10;                &lt;answer&gt;&#10;                    &lt;guid&gt;CE9358CAF244435B8C06731A4A4E0080&lt;/guid&gt;&#10;                    &lt;answertext&gt; &lt;/answertext&gt;&#10;                    &lt;valuetype&gt;-1&lt;/valuetype&gt;&#10;                &lt;/answer&gt;&#10;                &lt;answer&gt;&#10;                    &lt;guid&gt;E95DCEDEA9D64E37A3B527E273A7F5DA&lt;/guid&gt;&#10;                    &lt;answertext&gt; &lt;/answertext&gt;&#10;                    &lt;valuetype&gt;-1&lt;/valuetype&gt;&#10;                &lt;/answer&gt;&#10;                &lt;answer&gt;&#10;                    &lt;guid&gt;F94C02BD34F24C7DAA846CF11CB025EA&lt;/guid&gt;&#10;                    &lt;answertext&gt; &lt;/answertext&gt;&#10;                    &lt;valuetype&gt;-1&lt;/valuetype&gt;&#10;                &lt;/answer&gt;&#10;                &lt;answer&gt;&#10;                    &lt;guid&gt;69D0573ADF9747D5876978C529A553FD&lt;/guid&gt;&#10;                    &lt;answertext&gt; &lt;/answertext&gt;&#10;                    &lt;valuetype&gt;-1&lt;/valuetype&gt;&#10;                &lt;/answer&gt;&#10;                &lt;answer&gt;&#10;                    &lt;guid&gt;B5218118B2D440DAAD98514B10AD1AD2&lt;/guid&gt;&#10;                    &lt;answertext&gt; &lt;/answertext&gt;&#10;                    &lt;valuetype&gt;1&lt;/valuetype&gt;&#10;                &lt;/answer&gt;&#10;                &lt;answer&gt;&#10;                    &lt;guid&gt;A8567759FFB94C758E2AB131F93762DC&lt;/guid&gt;&#10;                    &lt;answertext&gt; &lt;/answertext&gt;&#10;                    &lt;valuetype&gt;1&lt;/valuetype&gt;&#10;                &lt;/answer&gt;&#10;                &lt;answer&gt;&#10;                    &lt;guid&gt;E6F8D3F1016442B99AAC54D250B8ACB0&lt;/guid&gt;&#10;                    &lt;answertext&gt; &lt;/answertext&gt;&#10;                    &lt;valuetype&gt;1&lt;/valuetype&gt;&#10;                &lt;/answer&gt;&#10;                &lt;answer&gt;&#10;                    &lt;guid&gt;D24C219C397E44F19AAC4F330D02421A&lt;/guid&gt;&#10;                    &lt;answertext&gt;Signal present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RESULTS" val="{&quot;Title&quot;:&quot;Example of ratingHow do you rate this image?&quot;,&quot;Responders&quot;:4,&quot;Participants&quot;:4,&quot;Responses&quot;:4,&quot;IsCaseSensitive&quot;:false,&quot;TotalCorrect&quot;:4,&quot;Mean&quot;:7.0,&quot;Median&quot;:7.0,&quot;StandardDeviation&quot;:0.70710678118654757,&quot;Variance&quot;:0.5,&quot;PageSize&quot;:0,&quot;Offset&quot;:0,&quot;CorrectValues&quot;:&quot;&quot;,&quot;Results&quot;:[{&quot;Count&quot;:0.0,&quot;PointResponses&quot;:null,&quot;Name&quot;:&quot;Only noise&quot;,&quot;Bullet&quot;:&quot;1&quot;,&quot;SecondaryName&quot;:&quot;&quot;,&quot;ValueType&quot;:-1,&quot;Key&quot;:&quot;Only noise1&quot;},{&quot;Count&quot;:0.0,&quot;PointResponses&quot;:null,&quot;Name&quot;:&quot; &quot;,&quot;Bullet&quot;:&quot;2&quot;,&quot;SecondaryName&quot;:&quot;&quot;,&quot;ValueType&quot;:-1,&quot;Key&quot;:&quot; 2&quot;},{&quot;Count&quot;:0.0,&quot;PointResponses&quot;:null,&quot;Name&quot;:&quot; &quot;,&quot;Bullet&quot;:&quot;3&quot;,&quot;SecondaryName&quot;:&quot;&quot;,&quot;ValueType&quot;:-1,&quot;Key&quot;:&quot; 3&quot;},{&quot;Count&quot;:0.0,&quot;PointResponses&quot;:null,&quot;Name&quot;:&quot; &quot;,&quot;Bullet&quot;:&quot;4&quot;,&quot;SecondaryName&quot;:&quot;&quot;,&quot;ValueType&quot;:-1,&quot;Key&quot;:&quot; 4&quot;},{&quot;Count&quot;:0.0,&quot;PointResponses&quot;:null,&quot;Name&quot;:&quot; &quot;,&quot;Bullet&quot;:&quot;5&quot;,&quot;SecondaryName&quot;:&quot;&quot;,&quot;ValueType&quot;:-1,&quot;Key&quot;:&quot; 5&quot;},{&quot;Count&quot;:1.0,&quot;PointResponses&quot;:null,&quot;Name&quot;:&quot; &quot;,&quot;Bullet&quot;:&quot;6&quot;,&quot;SecondaryName&quot;:&quot;&quot;,&quot;ValueType&quot;:1,&quot;Key&quot;:&quot; 6&quot;},{&quot;Count&quot;:2.0,&quot;PointResponses&quot;:null,&quot;Name&quot;:&quot; &quot;,&quot;Bullet&quot;:&quot;7&quot;,&quot;SecondaryName&quot;:&quot;&quot;,&quot;ValueType&quot;:1,&quot;Key&quot;:&quot; 7&quot;},{&quot;Count&quot;:1.0,&quot;PointResponses&quot;:null,&quot;Name&quot;:&quot; &quot;,&quot;Bullet&quot;:&quot;8&quot;,&quot;SecondaryName&quot;:&quot;&quot;,&quot;ValueType&quot;:1,&quot;Key&quot;:&quot; 8&quot;},{&quot;Count&quot;:0.0,&quot;PointResponses&quot;:null,&quot;Name&quot;:&quot;Signal present&quot;,&quot;Bullet&quot;:&quot;9&quot;,&quot;SecondaryName&quot;:&quot;&quot;,&quot;ValueType&quot;:1,&quot;Key&quot;:&quot;Signal present9&quot;}]}"/>
  <p:tag name="HASRESULTS" val="Tru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DEFINEDCOLORS" val="3,6,10,45,32,50,13,4,9,55,1"/>
  <p:tag name="COLORTYPE" val="CORRECTINCORRECT"/>
  <p:tag name="LABELFORMAT" val="1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  <p:tag name="NUMBERFORMAT" val="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7"/>
  <p:tag name="FONTSIZE" val="32"/>
  <p:tag name="BULLETTYPE" val="ppBulletArabicPeriod"/>
  <p:tag name="ANSWERTEXT" val="oui&#10;non"/>
  <p:tag name="ZEROBAS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QUESTIONALIAS" val="Avez-vous vu un gorille ?"/>
  <p:tag name="ANSWERSALIAS" val="oui|smicln|non"/>
  <p:tag name="CHARTCOLORINDICES" val="10,3,11,14,13,23,46,9,5,16,10,3"/>
  <p:tag name="VALUES" val="Correct|smicln|Incorrect"/>
  <p:tag name="SLIDEORDER" val="11"/>
  <p:tag name="SLIDEGUID" val="73240ACC43634C78ACB480A22E301CA5"/>
  <p:tag name="RESPONSESGATHERED" val="True"/>
  <p:tag name="TOTALRESPONSES" val="15"/>
  <p:tag name="RESPONSECOUNT" val="15"/>
  <p:tag name="SLICED" val="False"/>
  <p:tag name="RESPONSES" val="2;2;1;2;1;2;1;1;2;-;2;2;-;1;1;2;2;"/>
  <p:tag name="CHARTSTRINGSTD" val="6 9"/>
  <p:tag name="CHARTSTRINGREV" val="9 6"/>
  <p:tag name="CHARTSTRINGSTDPER" val="0.4 0.6"/>
  <p:tag name="CHARTSTRINGREVPER" val="0.6 0.4"/>
  <p:tag name="TYPE" val="MultiChoiceSlide"/>
  <p:tag name="TPQUESTIONXML" val="﻿&lt;?xml version=&quot;1.0&quot; encoding=&quot;utf-8&quot;?&gt;&#10;&lt;questionlist&gt;&#10;    &lt;properties&gt;&#10;        &lt;guid&gt;2981AE1A64E149889F867DA496D93334&lt;/guid&gt;&#10;        &lt;description /&gt;&#10;        &lt;date&gt;10/5/2014 1:49:4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8954B8490F304BEC996447C9A9C3A841&lt;/guid&gt;&#10;            &lt;repollguid&gt;62361DD75F4C486CAC1AD44E4952B1E1&lt;/repollguid&gt;&#10;            &lt;sourceid&gt;F47D2EB9DF3E43129A4E6BADF365D83D&lt;/sourceid&gt;&#10;            &lt;questiontext&gt;Example of rating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D4820AD373364771942633B71CD3A4FF&lt;/guid&gt;&#10;                    &lt;answertext&gt;Only noise&lt;/answertext&gt;&#10;                    &lt;valuetype&gt;1&lt;/valuetype&gt;&#10;                &lt;/answer&gt;&#10;                &lt;answer&gt;&#10;                    &lt;guid&gt;CE9358CAF244435B8C06731A4A4E0080&lt;/guid&gt;&#10;                    &lt;answertext&gt; &lt;/answertext&gt;&#10;                    &lt;valuetype&gt;1&lt;/valuetype&gt;&#10;                &lt;/answer&gt;&#10;                &lt;answer&gt;&#10;                    &lt;guid&gt;E95DCEDEA9D64E37A3B527E273A7F5DA&lt;/guid&gt;&#10;                    &lt;answertext&gt; &lt;/answertext&gt;&#10;                    &lt;valuetype&gt;1&lt;/valuetype&gt;&#10;                &lt;/answer&gt;&#10;                &lt;answer&gt;&#10;                    &lt;guid&gt;F94C02BD34F24C7DAA846CF11CB025EA&lt;/guid&gt;&#10;                    &lt;answertext&gt; &lt;/answertext&gt;&#10;                    &lt;valuetype&gt;1&lt;/valuetype&gt;&#10;                &lt;/answer&gt;&#10;                &lt;answer&gt;&#10;                    &lt;guid&gt;69D0573ADF9747D5876978C529A553FD&lt;/guid&gt;&#10;                    &lt;answertext&gt; &lt;/answertext&gt;&#10;                    &lt;valuetype&gt;-1&lt;/valuetype&gt;&#10;                &lt;/answer&gt;&#10;                &lt;answer&gt;&#10;                    &lt;guid&gt;B5218118B2D440DAAD98514B10AD1AD2&lt;/guid&gt;&#10;                    &lt;answertext&gt; &lt;/answertext&gt;&#10;                    &lt;valuetype&gt;-1&lt;/valuetype&gt;&#10;                &lt;/answer&gt;&#10;                &lt;answer&gt;&#10;                    &lt;guid&gt;A8567759FFB94C758E2AB131F93762DC&lt;/guid&gt;&#10;                    &lt;answertext&gt; &lt;/answertext&gt;&#10;                    &lt;valuetype&gt;-1&lt;/valuetype&gt;&#10;                &lt;/answer&gt;&#10;                &lt;answer&gt;&#10;                    &lt;guid&gt;E6F8D3F1016442B99AAC54D250B8ACB0&lt;/guid&gt;&#10;                    &lt;answertext&gt; &lt;/answertext&gt;&#10;                    &lt;valuetype&gt;-1&lt;/valuetype&gt;&#10;                &lt;/answer&gt;&#10;                &lt;answer&gt;&#10;                    &lt;guid&gt;D24C219C397E44F19AAC4F330D02421A&lt;/guid&gt;&#10;                    &lt;answertext&gt;Signal present&lt;/answertext&gt;&#10;                    &lt;valuetype&gt;-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RESULTS" val="{&quot;Title&quot;:&quot;Example of ratingHow do you rate this image?&quot;,&quot;Responders&quot;:4,&quot;Participants&quot;:4,&quot;Responses&quot;:4,&quot;IsCaseSensitive&quot;:false,&quot;TotalCorrect&quot;:4,&quot;Mean&quot;:2.25,&quot;Median&quot;:2.0,&quot;StandardDeviation&quot;:0.4330127018922193,&quot;Variance&quot;:0.1875,&quot;PageSize&quot;:0,&quot;Offset&quot;:0,&quot;CorrectValues&quot;:&quot;&quot;,&quot;Results&quot;:[{&quot;Count&quot;:0.0,&quot;PointResponses&quot;:null,&quot;Name&quot;:&quot;Only noise&quot;,&quot;Bullet&quot;:&quot;1&quot;,&quot;SecondaryName&quot;:&quot;&quot;,&quot;ValueType&quot;:1,&quot;Key&quot;:&quot;Only noise1&quot;},{&quot;Count&quot;:3.0,&quot;PointResponses&quot;:null,&quot;Name&quot;:&quot; &quot;,&quot;Bullet&quot;:&quot;2&quot;,&quot;SecondaryName&quot;:&quot;&quot;,&quot;ValueType&quot;:1,&quot;Key&quot;:&quot; 2&quot;},{&quot;Count&quot;:1.0,&quot;PointResponses&quot;:null,&quot;Name&quot;:&quot; &quot;,&quot;Bullet&quot;:&quot;3&quot;,&quot;SecondaryName&quot;:&quot;&quot;,&quot;ValueType&quot;:1,&quot;Key&quot;:&quot; 3&quot;},{&quot;Count&quot;:0.0,&quot;PointResponses&quot;:null,&quot;Name&quot;:&quot; &quot;,&quot;Bullet&quot;:&quot;4&quot;,&quot;SecondaryName&quot;:&quot;&quot;,&quot;ValueType&quot;:1,&quot;Key&quot;:&quot; 4&quot;},{&quot;Count&quot;:0.0,&quot;PointResponses&quot;:null,&quot;Name&quot;:&quot; &quot;,&quot;Bullet&quot;:&quot;5&quot;,&quot;SecondaryName&quot;:&quot;&quot;,&quot;ValueType&quot;:-1,&quot;Key&quot;:&quot; 5&quot;},{&quot;Count&quot;:0.0,&quot;PointResponses&quot;:null,&quot;Name&quot;:&quot; &quot;,&quot;Bullet&quot;:&quot;6&quot;,&quot;SecondaryName&quot;:&quot;&quot;,&quot;ValueType&quot;:-1,&quot;Key&quot;:&quot; 6&quot;},{&quot;Count&quot;:0.0,&quot;PointResponses&quot;:null,&quot;Name&quot;:&quot; &quot;,&quot;Bullet&quot;:&quot;7&quot;,&quot;SecondaryName&quot;:&quot;&quot;,&quot;ValueType&quot;:-1,&quot;Key&quot;:&quot; 7&quot;},{&quot;Count&quot;:0.0,&quot;PointResponses&quot;:null,&quot;Name&quot;:&quot; &quot;,&quot;Bullet&quot;:&quot;8&quot;,&quot;SecondaryName&quot;:&quot;&quot;,&quot;ValueType&quot;:-1,&quot;Key&quot;:&quot; 8&quot;},{&quot;Count&quot;:0.0,&quot;PointResponses&quot;:null,&quot;Name&quot;:&quot;Signal present&quot;,&quot;Bullet&quot;:&quot;9&quot;,&quot;SecondaryName&quot;:&quot;&quot;,&quot;ValueType&quot;:-1,&quot;Key&quot;:&quot;Signal present9&quot;}]}"/>
  <p:tag name="HASRESULTS" val="Tru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DEFINEDCOLORS" val="3,6,10,45,32,50,13,4,9,55,1"/>
  <p:tag name="COLORTYPE" val="CORRECTINCORRECT"/>
  <p:tag name="LABELFORMAT" val="1"/>
  <p:tag name="NUMBERFORMAT" val="3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7"/>
  <p:tag name="FONTSIZE" val="32"/>
  <p:tag name="BULLETTYPE" val="ppBulletArabicPeriod"/>
  <p:tag name="ANSWERTEXT" val="oui&#10;non"/>
  <p:tag name="ZEROBASED" val="Fals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13D3F9591536448B8F2B0B38F45D5368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4A584353CFCA499195761A2B6AE73C95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1AEAF0DB25FA4BA6B1FDE6CC27918804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EC8112B0A30641C0850763941E3426DC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1418CE6AA1C34D218A38DBB989CFA66F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144DC63DEA464A9D8E4C3D29C116DC52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C21C29D357B840F8950D57574FF107AC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0873B98C146141169E8F703ACA9C8A78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712FDBBF3FE14D26A7AB96A039C181AB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33B5D91242C3438CAD713630E3B84927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988542B91C0041F0A5AA6C4FBF0C9DF8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D68747BD5FF84F93B414C76A3C618C6E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FE5ABEF904414B51ABA6DB555F9F02FB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C5FB2A49C081454B9E7365AAF3F21E03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B9FCC2CE3BC44C99A0755107D805E5F0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7819B43985D2450EB9EEE2B3D70880ED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052EF1E0BE024AA4BA0898DE0768AAB6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C563F39D473E47B3BCB3DCF748E88ECC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7"/>
  <p:tag name="FONTSIZE" val="28"/>
  <p:tag name="BULLETTYPE" val="ppBulletArabicPeriod"/>
  <p:tag name="ANSWERTEXT" val="1%&#10;5%&#10;10%&#10;50%&#10;90%"/>
  <p:tag name="OLDNUMANSWERS" val="5"/>
  <p:tag name="ZEROBASED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8F177912524412CAC84CED0C04F7357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FORMAT" val="0"/>
  <p:tag name="SLIDEORDER" val="15"/>
  <p:tag name="SLIDEGUID" val="83771361C658480FBC9B7B164C2CC1EA"/>
  <p:tag name="QUESTIONALIAS" val="Comment définit-on le seuil d’un effet tissulaire? (en terme de proportion de la population manifestant l’effet)"/>
  <p:tag name="ANSWERSALIAS" val="1%|smicln|5%|smicln|10%|smicln|50%|smicln|90%"/>
  <p:tag name="CHARTCOLORINDICES" val="10,3,11,14,13,23,46,9,5,16,10,3"/>
  <p:tag name="TOTALRESPONSES" val="5"/>
  <p:tag name="RESPONSECOUNT" val="5"/>
  <p:tag name="SLICED" val="False"/>
  <p:tag name="RESPONSES" val="1;1;1;1;1;"/>
  <p:tag name="CHARTSTRINGSTD" val="5 0 0 0 0"/>
  <p:tag name="CHARTSTRINGREV" val="0 0 0 0 5"/>
  <p:tag name="CHARTSTRINGSTDPER" val="1 0 0 0 0"/>
  <p:tag name="CHARTSTRINGREVPER" val="0 0 0 0 1"/>
  <p:tag name="VALUES" val="Correct|smicln|Incorrect|smicln|Incorrect|smicln|Incorrect|smicln|Incorrect"/>
  <p:tag name="RESPONSESGATHERED" val="False"/>
  <p:tag name="TYPE" val="MultiChoiceSlide"/>
  <p:tag name="LIVECHARTING" val="False"/>
  <p:tag name="TPQUESTIONXML" val="﻿&lt;?xml version=&quot;1.0&quot; encoding=&quot;utf-8&quot;?&gt;&#10;&lt;questionlist&gt;&#10;    &lt;properties&gt;&#10;        &lt;guid&gt;82E0DB0F9A314FC0B1F29A290B4EB6EA&lt;/guid&gt;&#10;        &lt;description /&gt;&#10;        &lt;date&gt;9/22/2014 12:37:48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4B5A0B97D58746BAA9998819E8A3D0A6&lt;/guid&gt;&#10;            &lt;repollguid&gt;71F28D98D39B4E189045C8347826D5F5&lt;/repollguid&gt;&#10;            &lt;sourceid&gt;A0713C101C4344C987DDC21A20462CB0&lt;/sourceid&gt;&#10;            &lt;questiontext&gt;How do you rate this image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56A8B6AF57C44F5825629EA3B6E5C3A&lt;/guid&gt;&#10;                    &lt;answertext&gt;Only noise&lt;/answertext&gt;&#10;                    &lt;valuetype&gt;0&lt;/valuetype&gt;&#10;                &lt;/answer&gt;&#10;                &lt;answer&gt;&#10;                    &lt;guid&gt;B01E163B35AD456B83428A78C00023B4&lt;/guid&gt;&#10;                    &lt;answertext&gt; &lt;/answertext&gt;&#10;                    &lt;valuetype&gt;0&lt;/valuetype&gt;&#10;                &lt;/answer&gt;&#10;                &lt;answer&gt;&#10;                    &lt;guid&gt;6075A8EB08C647478077B31DD79AB003&lt;/guid&gt;&#10;                    &lt;answertext&gt; &lt;/answertext&gt;&#10;                    &lt;valuetype&gt;0&lt;/valuetype&gt;&#10;                &lt;/answer&gt;&#10;                &lt;answer&gt;&#10;                    &lt;guid&gt;C4D35F88EF554290838F917973C451B1&lt;/guid&gt;&#10;                    &lt;answertext&gt; &lt;/answertext&gt;&#10;                    &lt;valuetype&gt;0&lt;/valuetype&gt;&#10;                &lt;/answer&gt;&#10;                &lt;answer&gt;&#10;                    &lt;guid&gt;4709264E25CB4916ADFC8B1D818A5CDC&lt;/guid&gt;&#10;                    &lt;answertext&gt; &lt;/answertext&gt;&#10;                    &lt;valuetype&gt;0&lt;/valuetype&gt;&#10;                &lt;/answer&gt;&#10;                &lt;answer&gt;&#10;                    &lt;guid&gt;F3E065E9F0D742AF80C2AEC949AD39F6&lt;/guid&gt;&#10;                    &lt;answertext&gt; &lt;/answertext&gt;&#10;                    &lt;valuetype&gt;0&lt;/valuetype&gt;&#10;                &lt;/answer&gt;&#10;                &lt;answer&gt;&#10;                    &lt;guid&gt;90CA1616AE6F4541A6C568972727C3C5&lt;/guid&gt;&#10;                    &lt;answertext&gt; &lt;/answertext&gt;&#10;                    &lt;valuetype&gt;0&lt;/valuetype&gt;&#10;                &lt;/answer&gt;&#10;                &lt;answer&gt;&#10;                    &lt;guid&gt;E33BF36E22B4470E96082F2B565413D6&lt;/guid&gt;&#10;                    &lt;answertext&gt; &lt;/answertext&gt;&#10;                    &lt;valuetype&gt;0&lt;/valuetype&gt;&#10;                &lt;/answer&gt;&#10;                &lt;answer&gt;&#10;                    &lt;guid&gt;8F52DCA34A4044D8AC45CB303B9BBF8A&lt;/guid&gt;&#10;                    &lt;answertext&gt;Signal present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AUTOOPENPOLL" val="True"/>
  <p:tag name="AUTOFORMATCHART" val="True"/>
  <p:tag name="HASRESULTS" val="False"/>
</p:tagLst>
</file>

<file path=ppt/theme/theme1.xml><?xml version="1.0" encoding="utf-8"?>
<a:theme xmlns:a="http://schemas.openxmlformats.org/drawingml/2006/main" name="CHUV_Recherche5">
  <a:themeElements>
    <a:clrScheme name="CHUV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009933"/>
      </a:accent4>
      <a:accent5>
        <a:srgbClr val="604878"/>
      </a:accent5>
      <a:accent6>
        <a:srgbClr val="C19859"/>
      </a:accent6>
      <a:hlink>
        <a:srgbClr val="009933"/>
      </a:hlink>
      <a:folHlink>
        <a:srgbClr val="F07F0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UV_Recherche5</Template>
  <TotalTime>0</TotalTime>
  <Words>3010</Words>
  <Application>Microsoft Office PowerPoint</Application>
  <PresentationFormat>Grand écran</PresentationFormat>
  <Paragraphs>802</Paragraphs>
  <Slides>115</Slides>
  <Notes>36</Notes>
  <HiddenSlides>33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15</vt:i4>
      </vt:variant>
    </vt:vector>
  </HeadingPairs>
  <TitlesOfParts>
    <vt:vector size="123" baseType="lpstr">
      <vt:lpstr>Arial</vt:lpstr>
      <vt:lpstr>Calibri</vt:lpstr>
      <vt:lpstr>Tahoma</vt:lpstr>
      <vt:lpstr>Times New Roman</vt:lpstr>
      <vt:lpstr>Wingdings</vt:lpstr>
      <vt:lpstr>CHUV_Recherche5</vt:lpstr>
      <vt:lpstr>Microsoft ClipArt Gallery</vt:lpstr>
      <vt:lpstr>Equation</vt:lpstr>
      <vt:lpstr>Présentation PowerPoint</vt:lpstr>
      <vt:lpstr>Master of Science EPF-ETH degree in Nuclear Engineering  Medical Radiation Physics  Receiver operating characteristics (ROC) </vt:lpstr>
      <vt:lpstr>Learning objectives</vt:lpstr>
      <vt:lpstr>  ROC theory  1.  Quantification of image quality</vt:lpstr>
      <vt:lpstr>Présentation PowerPoint</vt:lpstr>
      <vt:lpstr>Présentation PowerPoint</vt:lpstr>
      <vt:lpstr>Can you  detect the bighorn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Which point of the ROC-curve corresponds to threshold = -∞?</vt:lpstr>
      <vt:lpstr>Présentation PowerPoint</vt:lpstr>
      <vt:lpstr>ROC curve: low threshold</vt:lpstr>
      <vt:lpstr>ROC curve: medium threshold</vt:lpstr>
      <vt:lpstr>ROC curve: high threshold</vt:lpstr>
      <vt:lpstr>In general, the larger the area under the curve (AUC)  the better the diagnostic system</vt:lpstr>
      <vt:lpstr>Présentation PowerPoint</vt:lpstr>
      <vt:lpstr>Which physician do you prefer?</vt:lpstr>
      <vt:lpstr>ROC curve</vt:lpstr>
      <vt:lpstr>  ROC theory 2.  Bayes' theorem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ercise</vt:lpstr>
      <vt:lpstr>Exercise (solution)</vt:lpstr>
      <vt:lpstr>Exercise (solution)</vt:lpstr>
      <vt:lpstr>Exercise</vt:lpstr>
      <vt:lpstr>Exercise (solution)</vt:lpstr>
      <vt:lpstr>Présentation PowerPoint</vt:lpstr>
      <vt:lpstr>Exercise</vt:lpstr>
      <vt:lpstr>Exercise (solution)</vt:lpstr>
      <vt:lpstr>Same problem: tree method</vt:lpstr>
      <vt:lpstr>  ROC theory 3.  Gold standard</vt:lpstr>
      <vt:lpstr>The gold standard: Achilles tendon of the ROC theory </vt:lpstr>
      <vt:lpstr>The gold standard: Achilles tendon of the ROC theory </vt:lpstr>
      <vt:lpstr>  ROC theory 4.  Psychophysical experiments</vt:lpstr>
      <vt:lpstr>Présentation PowerPoint</vt:lpstr>
      <vt:lpstr>Présentation PowerPoint</vt:lpstr>
      <vt:lpstr>Présentation PowerPoint</vt:lpstr>
      <vt:lpstr>  ROC theory 4.1 Detection experiments YES/NO experiment</vt:lpstr>
      <vt:lpstr>Result of a YES/NO experiment</vt:lpstr>
      <vt:lpstr>  ROC theory 4.2 Detection experiments Rating experiment</vt:lpstr>
      <vt:lpstr>Rating experiment: example of scal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Real experiment</vt:lpstr>
      <vt:lpstr>Example of signal present</vt:lpstr>
      <vt:lpstr>Example of signal present</vt:lpstr>
      <vt:lpstr>Example of noise only</vt:lpstr>
      <vt:lpstr>Example of noise only</vt:lpstr>
      <vt:lpstr>Example of rating How do you rate this image?</vt:lpstr>
      <vt:lpstr>Example of rating How do you rate this image?</vt:lpstr>
      <vt:lpstr>Get ready to start the experiment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How do you rate this image?</vt:lpstr>
      <vt:lpstr>Computation of the ROC-curve</vt:lpstr>
      <vt:lpstr>Obtained results (2019)</vt:lpstr>
      <vt:lpstr>Obtained results (2019)</vt:lpstr>
      <vt:lpstr>  ROC theory 4.3 Detection experiments Multi-alternative  forced-choice experiment (M-AFC)</vt:lpstr>
      <vt:lpstr>Présentation PowerPoint</vt:lpstr>
      <vt:lpstr>Présentation PowerPoint</vt:lpstr>
      <vt:lpstr>Présentation PowerPoint</vt:lpstr>
      <vt:lpstr>Where is the nodule ?</vt:lpstr>
      <vt:lpstr>Did you see a gorilla?</vt:lpstr>
      <vt:lpstr>Présentation PowerPoint</vt:lpstr>
      <vt:lpstr>Exercise</vt:lpstr>
      <vt:lpstr>Exercise (solution)</vt:lpstr>
      <vt:lpstr>Présentation PowerPoint</vt:lpstr>
      <vt:lpstr>  ROC theory 6.  Summary questions</vt:lpstr>
      <vt:lpstr>What should the patient think if the result of the diagnostic is positive?</vt:lpstr>
      <vt:lpstr>Your patient is 40 years old and participate in a  mammography screening Information - about 1% of 40 years-old women have breast cancer - sensitivity 80% - specificity 90% If the diagnostic is positive, what is the probability that your patient actually has a breast cancer?</vt:lpstr>
      <vt:lpstr>Mammography screening:  positive predicting value</vt:lpstr>
      <vt:lpstr>Mammography screening:  positive predicting value</vt:lpstr>
      <vt:lpstr>Mammography screening:  positive predicting value</vt:lpstr>
      <vt:lpstr>What is presented by the ROC curve? (several possible answers)</vt:lpstr>
      <vt:lpstr>What is the sensitivity?</vt:lpstr>
      <vt:lpstr>Does sensitivity  depend on the prevalence?</vt:lpstr>
      <vt:lpstr>What is the negative predicting value?</vt:lpstr>
      <vt:lpstr>Does the predictive negative value depend on the prevalence?</vt:lpstr>
      <vt:lpstr>Low prevalence pathology</vt:lpstr>
      <vt:lpstr>Probability to be sick? (sensitivity= 100% ; specificity = 95% ; prevalence = 0.01%)</vt:lpstr>
    </vt:vector>
  </TitlesOfParts>
  <Company>Hospices Cantonau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à la physique de la radiologie médicale</dc:title>
  <dc:creator>Francis R. Verdun</dc:creator>
  <cp:lastModifiedBy>Viry Anais</cp:lastModifiedBy>
  <cp:revision>2053</cp:revision>
  <cp:lastPrinted>2021-10-15T06:34:03Z</cp:lastPrinted>
  <dcterms:created xsi:type="dcterms:W3CDTF">2001-01-30T14:33:09Z</dcterms:created>
  <dcterms:modified xsi:type="dcterms:W3CDTF">2024-11-07T13:05:36Z</dcterms:modified>
</cp:coreProperties>
</file>